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9259FF" w14:textId="77777777" w:rsidR="00234FFB" w:rsidRDefault="00000000">
      <w:pPr>
        <w:spacing w:line="360" w:lineRule="auto"/>
        <w:rPr>
          <w:rFonts w:ascii="Tahoma" w:eastAsia="Tahoma" w:hAnsi="Tahoma" w:cs="Tahoma"/>
        </w:rPr>
      </w:pPr>
      <w:bookmarkStart w:id="0" w:name="_gjdgxs" w:colFirst="0" w:colLast="0"/>
      <w:bookmarkEnd w:id="0"/>
      <w:r>
        <w:rPr>
          <w:rFonts w:ascii="Tahoma" w:eastAsia="Tahoma" w:hAnsi="Tahoma" w:cs="Tahoma"/>
          <w:rtl/>
        </w:rPr>
        <w:t xml:space="preserve">לכבוד תלמידי כיתות ז'                                                                          יוני 2023 </w:t>
      </w:r>
    </w:p>
    <w:p w14:paraId="5A934328" w14:textId="77777777" w:rsidR="00234FFB" w:rsidRDefault="00000000">
      <w:pPr>
        <w:spacing w:line="360" w:lineRule="auto"/>
        <w:jc w:val="both"/>
        <w:rPr>
          <w:rFonts w:ascii="Tahoma" w:eastAsia="Tahoma" w:hAnsi="Tahoma" w:cs="Tahoma"/>
        </w:rPr>
      </w:pPr>
      <w:r>
        <w:rPr>
          <w:rFonts w:ascii="Tahoma" w:eastAsia="Tahoma" w:hAnsi="Tahoma" w:cs="Tahoma"/>
        </w:rPr>
        <w:tab/>
      </w:r>
      <w:r>
        <w:rPr>
          <w:rFonts w:ascii="Tahoma" w:eastAsia="Tahoma" w:hAnsi="Tahoma" w:cs="Tahoma"/>
        </w:rPr>
        <w:tab/>
      </w:r>
      <w:r>
        <w:rPr>
          <w:rFonts w:ascii="Tahoma" w:eastAsia="Tahoma" w:hAnsi="Tahoma" w:cs="Tahoma"/>
        </w:rPr>
        <w:tab/>
      </w:r>
    </w:p>
    <w:p w14:paraId="5E844639" w14:textId="77777777" w:rsidR="00234FFB" w:rsidRDefault="00000000">
      <w:pPr>
        <w:spacing w:line="360" w:lineRule="auto"/>
        <w:jc w:val="right"/>
        <w:rPr>
          <w:rFonts w:ascii="Tahoma" w:eastAsia="Tahoma" w:hAnsi="Tahoma" w:cs="Tahoma"/>
        </w:rPr>
      </w:pPr>
      <w:r>
        <w:rPr>
          <w:rFonts w:ascii="Tahoma" w:eastAsia="Tahoma" w:hAnsi="Tahoma" w:cs="Tahoma"/>
          <w:noProof/>
        </w:rPr>
        <w:drawing>
          <wp:inline distT="0" distB="0" distL="0" distR="0" wp14:anchorId="7136B81A" wp14:editId="5B41B21B">
            <wp:extent cx="1496187" cy="1203350"/>
            <wp:effectExtent l="0" t="0" r="0" b="0"/>
            <wp:docPr id="43" name="image81.png" descr="לוגו בית ספר לקובץ תבנית עליון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1.png" descr="לוגו בית ספר לקובץ תבנית עליון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6187" cy="1203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386D9BE" w14:textId="77777777" w:rsidR="00234FFB" w:rsidRDefault="00234FFB">
      <w:pPr>
        <w:spacing w:line="360" w:lineRule="auto"/>
        <w:jc w:val="center"/>
        <w:rPr>
          <w:rFonts w:ascii="Tahoma" w:eastAsia="Tahoma" w:hAnsi="Tahoma" w:cs="Tahoma"/>
        </w:rPr>
      </w:pPr>
    </w:p>
    <w:p w14:paraId="60FCEE4C" w14:textId="70E5F36D" w:rsidR="00234FFB" w:rsidRDefault="00000000" w:rsidP="00202995">
      <w:pPr>
        <w:spacing w:line="360" w:lineRule="auto"/>
        <w:jc w:val="center"/>
        <w:rPr>
          <w:rFonts w:ascii="Tahoma" w:eastAsia="Tahoma" w:hAnsi="Tahoma" w:cs="Tahoma" w:hint="cs"/>
          <w:b/>
          <w:u w:val="single"/>
          <w:rtl/>
        </w:rPr>
      </w:pPr>
      <w:r>
        <w:rPr>
          <w:rFonts w:ascii="Tahoma" w:eastAsia="Tahoma" w:hAnsi="Tahoma" w:cs="Tahoma"/>
          <w:rtl/>
        </w:rPr>
        <w:t xml:space="preserve">הנדון: </w:t>
      </w:r>
      <w:r>
        <w:rPr>
          <w:rFonts w:ascii="Tahoma" w:eastAsia="Tahoma" w:hAnsi="Tahoma" w:cs="Tahoma"/>
          <w:b/>
          <w:u w:val="single"/>
          <w:rtl/>
        </w:rPr>
        <w:t xml:space="preserve"> עבודת קיץ במתמטיקה</w:t>
      </w:r>
    </w:p>
    <w:p w14:paraId="624ECBCC" w14:textId="77777777" w:rsidR="00234FFB" w:rsidRDefault="00000000">
      <w:pPr>
        <w:tabs>
          <w:tab w:val="left" w:pos="386"/>
          <w:tab w:val="left" w:pos="509"/>
          <w:tab w:val="left" w:pos="1076"/>
          <w:tab w:val="left" w:pos="1218"/>
        </w:tabs>
        <w:spacing w:after="0" w:line="360" w:lineRule="auto"/>
        <w:ind w:left="386" w:hanging="8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 xml:space="preserve">מיד בתחילת שנה"ל הבאה תערך בחינה במתמטיקה לכל תלמידי השכבה. </w:t>
      </w:r>
    </w:p>
    <w:p w14:paraId="03ED4A6C" w14:textId="77777777" w:rsidR="00234FFB" w:rsidRDefault="00000000">
      <w:pPr>
        <w:tabs>
          <w:tab w:val="left" w:pos="386"/>
          <w:tab w:val="left" w:pos="509"/>
          <w:tab w:val="left" w:pos="1076"/>
          <w:tab w:val="left" w:pos="1218"/>
        </w:tabs>
        <w:spacing w:after="0" w:line="360" w:lineRule="auto"/>
        <w:ind w:left="386" w:hanging="8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 xml:space="preserve">רמת הבחינה – בהתאם  להקבצה שהתלמיד שובץ, כפי שרשום לו בתעודה. </w:t>
      </w:r>
    </w:p>
    <w:p w14:paraId="414CC7A2" w14:textId="77777777" w:rsidR="00234FFB" w:rsidRDefault="00000000">
      <w:pPr>
        <w:tabs>
          <w:tab w:val="left" w:pos="386"/>
          <w:tab w:val="left" w:pos="509"/>
          <w:tab w:val="left" w:pos="1076"/>
          <w:tab w:val="left" w:pos="1218"/>
        </w:tabs>
        <w:spacing w:after="0" w:line="360" w:lineRule="auto"/>
        <w:ind w:left="386" w:right="-360" w:hanging="8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>מטרת הבחינה לרענן את הידע הלימודי ולבדוק את הרמה של התלמיד.</w:t>
      </w:r>
    </w:p>
    <w:p w14:paraId="399366BF" w14:textId="77777777" w:rsidR="00234FFB" w:rsidRDefault="00000000">
      <w:pPr>
        <w:tabs>
          <w:tab w:val="left" w:pos="386"/>
          <w:tab w:val="left" w:pos="1076"/>
          <w:tab w:val="left" w:pos="1218"/>
        </w:tabs>
        <w:spacing w:line="360" w:lineRule="auto"/>
        <w:ind w:left="386" w:hanging="8"/>
        <w:rPr>
          <w:rFonts w:ascii="Tahoma" w:eastAsia="Tahoma" w:hAnsi="Tahoma" w:cs="Tahoma"/>
          <w:b/>
        </w:rPr>
      </w:pPr>
      <w:r>
        <w:rPr>
          <w:rFonts w:ascii="Tahoma" w:eastAsia="Tahoma" w:hAnsi="Tahoma" w:cs="Tahoma"/>
          <w:b/>
          <w:rtl/>
        </w:rPr>
        <w:t xml:space="preserve">              ציון הבחינה יהיה הציון הראשון של מחצית א'.</w:t>
      </w:r>
    </w:p>
    <w:p w14:paraId="66D97F82" w14:textId="77777777" w:rsidR="00234FFB" w:rsidRDefault="00000000">
      <w:pPr>
        <w:tabs>
          <w:tab w:val="left" w:pos="386"/>
          <w:tab w:val="left" w:pos="1076"/>
          <w:tab w:val="left" w:pos="1218"/>
        </w:tabs>
        <w:spacing w:line="360" w:lineRule="auto"/>
        <w:ind w:left="386" w:hanging="8"/>
        <w:rPr>
          <w:rFonts w:ascii="Tahoma" w:eastAsia="Tahoma" w:hAnsi="Tahoma" w:cs="Tahoma"/>
          <w:b/>
        </w:rPr>
      </w:pPr>
      <w:r>
        <w:rPr>
          <w:rFonts w:ascii="Tahoma" w:eastAsia="Tahoma" w:hAnsi="Tahoma" w:cs="Tahoma"/>
          <w:rtl/>
        </w:rPr>
        <w:t xml:space="preserve">לצורך חזרה על החומר והכנה לקראת הבחינה, התלמידים יכינו עבודת קיץ המצורפת לפי הרמה שאליה שובצו. </w:t>
      </w:r>
    </w:p>
    <w:p w14:paraId="40FD7B10" w14:textId="77777777" w:rsidR="00234FFB" w:rsidRDefault="00000000">
      <w:pPr>
        <w:tabs>
          <w:tab w:val="left" w:pos="386"/>
          <w:tab w:val="left" w:pos="1218"/>
          <w:tab w:val="left" w:pos="1360"/>
        </w:tabs>
        <w:spacing w:line="360" w:lineRule="auto"/>
        <w:ind w:left="386" w:hanging="8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 xml:space="preserve">     - תלמידי רמות א', עתודה מדעית יבצעו את כל התרגילים.</w:t>
      </w:r>
    </w:p>
    <w:p w14:paraId="5766F0AC" w14:textId="77777777" w:rsidR="00234FFB" w:rsidRDefault="00000000">
      <w:pPr>
        <w:tabs>
          <w:tab w:val="left" w:pos="386"/>
          <w:tab w:val="left" w:pos="1218"/>
          <w:tab w:val="left" w:pos="1360"/>
        </w:tabs>
        <w:spacing w:line="360" w:lineRule="auto"/>
        <w:ind w:left="386" w:hanging="8"/>
        <w:rPr>
          <w:rFonts w:ascii="Tahoma" w:eastAsia="Tahoma" w:hAnsi="Tahoma" w:cs="Tahoma"/>
        </w:rPr>
      </w:pPr>
      <w:r>
        <w:rPr>
          <w:rFonts w:ascii="Tahoma" w:eastAsia="Tahoma" w:hAnsi="Tahoma" w:cs="Tahoma"/>
          <w:rtl/>
        </w:rPr>
        <w:t xml:space="preserve">     - תלמידי רמות ב' ומיצוי יבצעו את תרגילים בנושאים שהם למדו בכיתה.</w:t>
      </w:r>
    </w:p>
    <w:p w14:paraId="232BEADA" w14:textId="77777777" w:rsidR="00234FFB" w:rsidRDefault="00234FFB">
      <w:pPr>
        <w:rPr>
          <w:b/>
          <w:sz w:val="28"/>
          <w:szCs w:val="28"/>
          <w:u w:val="single"/>
        </w:rPr>
      </w:pPr>
    </w:p>
    <w:p w14:paraId="66DD640A" w14:textId="77777777" w:rsidR="00234FFB" w:rsidRDefault="00234FFB">
      <w:pPr>
        <w:rPr>
          <w:b/>
          <w:sz w:val="28"/>
          <w:szCs w:val="28"/>
          <w:u w:val="single"/>
        </w:rPr>
      </w:pPr>
    </w:p>
    <w:p w14:paraId="5653D256" w14:textId="77777777" w:rsidR="00234FFB" w:rsidRDefault="00234FFB">
      <w:pPr>
        <w:rPr>
          <w:b/>
          <w:sz w:val="28"/>
          <w:szCs w:val="28"/>
          <w:u w:val="single"/>
        </w:rPr>
      </w:pPr>
    </w:p>
    <w:p w14:paraId="68B90D00" w14:textId="77777777" w:rsidR="00234FFB" w:rsidRDefault="00000000">
      <w:pPr>
        <w:rPr>
          <w:b/>
          <w:sz w:val="28"/>
          <w:szCs w:val="28"/>
        </w:rPr>
      </w:pPr>
      <w:r>
        <w:rPr>
          <w:b/>
          <w:sz w:val="28"/>
          <w:szCs w:val="28"/>
          <w:u w:val="single"/>
          <w:rtl/>
        </w:rPr>
        <w:t>חופשה נעימה</w:t>
      </w:r>
      <w:r>
        <w:rPr>
          <w:b/>
          <w:sz w:val="28"/>
          <w:szCs w:val="28"/>
          <w:u w:val="single"/>
        </w:rPr>
        <w:t>!!</w:t>
      </w:r>
    </w:p>
    <w:p w14:paraId="1E349816" w14:textId="77777777" w:rsidR="00234FFB" w:rsidRDefault="00000000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  <w:rtl/>
        </w:rPr>
        <w:t>צוות מתמטיקה חט"ב</w:t>
      </w:r>
    </w:p>
    <w:p w14:paraId="62BB4AB9" w14:textId="77777777" w:rsidR="00234FFB" w:rsidRDefault="00000000">
      <w:pPr>
        <w:rPr>
          <w:sz w:val="28"/>
          <w:szCs w:val="28"/>
        </w:rPr>
      </w:pPr>
      <w:r>
        <w:br w:type="page"/>
      </w:r>
    </w:p>
    <w:p w14:paraId="462E8707" w14:textId="77777777" w:rsidR="00234FFB" w:rsidRDefault="00000000">
      <w:pPr>
        <w:pStyle w:val="1"/>
      </w:pPr>
      <w:r>
        <w:rPr>
          <w:rtl/>
        </w:rPr>
        <w:lastRenderedPageBreak/>
        <w:t>תרגילי חזרה לחופשת הקיץ למסיימי כתה ז</w:t>
      </w:r>
    </w:p>
    <w:p w14:paraId="01FEFFFF" w14:textId="77777777" w:rsidR="00234FFB" w:rsidRDefault="00234FFB"/>
    <w:p w14:paraId="2EAF950E" w14:textId="77777777" w:rsidR="00234FFB" w:rsidRDefault="00000000">
      <w:pPr>
        <w:pStyle w:val="2"/>
      </w:pPr>
      <w:r>
        <w:rPr>
          <w:rtl/>
        </w:rPr>
        <w:t xml:space="preserve">1. חוקי פעולות חשבון </w:t>
      </w:r>
    </w:p>
    <w:p w14:paraId="20F61581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כל סעיף רשומים שני תרגילים.  השלימו מבלי לחשב:    =   או   ≠ .  </w:t>
      </w:r>
    </w:p>
    <w:tbl>
      <w:tblPr>
        <w:tblStyle w:val="a5"/>
        <w:bidiVisual/>
        <w:tblW w:w="9440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468"/>
        <w:gridCol w:w="3827"/>
        <w:gridCol w:w="425"/>
        <w:gridCol w:w="851"/>
        <w:gridCol w:w="3402"/>
        <w:gridCol w:w="467"/>
      </w:tblGrid>
      <w:tr w:rsidR="00234FFB" w14:paraId="2BF191A7" w14:textId="77777777">
        <w:trPr>
          <w:trHeight w:val="567"/>
          <w:jc w:val="center"/>
        </w:trPr>
        <w:tc>
          <w:tcPr>
            <w:tcW w:w="468" w:type="dxa"/>
            <w:vAlign w:val="center"/>
          </w:tcPr>
          <w:p w14:paraId="1BA3B10F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827" w:type="dxa"/>
            <w:vAlign w:val="center"/>
          </w:tcPr>
          <w:p w14:paraId="71CC52F4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43 · 8) + 16      ___    43 · 8 + 16               </w:t>
            </w:r>
          </w:p>
        </w:tc>
        <w:tc>
          <w:tcPr>
            <w:tcW w:w="425" w:type="dxa"/>
            <w:vAlign w:val="center"/>
          </w:tcPr>
          <w:p w14:paraId="469757EC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4)</w:t>
            </w:r>
          </w:p>
        </w:tc>
        <w:tc>
          <w:tcPr>
            <w:tcW w:w="851" w:type="dxa"/>
            <w:vAlign w:val="center"/>
          </w:tcPr>
          <w:p w14:paraId="3714C72F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402" w:type="dxa"/>
            <w:vAlign w:val="center"/>
          </w:tcPr>
          <w:p w14:paraId="332A36BC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proofErr w:type="gramStart"/>
            <w:r>
              <w:rPr>
                <w:rFonts w:ascii="Arial" w:eastAsia="Arial" w:hAnsi="Arial" w:cs="Arial"/>
              </w:rPr>
              <w:t>165 :</w:t>
            </w:r>
            <w:proofErr w:type="gramEnd"/>
            <w:r>
              <w:rPr>
                <w:rFonts w:ascii="Arial" w:eastAsia="Arial" w:hAnsi="Arial" w:cs="Arial"/>
              </w:rPr>
              <w:t xml:space="preserve"> (78 : 6)  </w:t>
            </w:r>
            <w:r>
              <w:rPr>
                <w:rFonts w:ascii="Arial" w:eastAsia="Arial" w:hAnsi="Arial" w:cs="Arial"/>
                <w:b/>
                <w:color w:val="FF0000"/>
              </w:rPr>
              <w:t xml:space="preserve"> </w:t>
            </w:r>
            <w:r>
              <w:rPr>
                <w:rFonts w:ascii="Arial" w:eastAsia="Arial" w:hAnsi="Arial" w:cs="Arial"/>
              </w:rPr>
              <w:t>___</w:t>
            </w:r>
            <w:r>
              <w:rPr>
                <w:rFonts w:ascii="Arial" w:eastAsia="Arial" w:hAnsi="Arial" w:cs="Arial"/>
                <w:b/>
                <w:color w:val="FF0000"/>
              </w:rPr>
              <w:t xml:space="preserve">  </w:t>
            </w:r>
            <w:r>
              <w:rPr>
                <w:rFonts w:ascii="Arial" w:eastAsia="Arial" w:hAnsi="Arial" w:cs="Arial"/>
              </w:rPr>
              <w:t>165 : 78 : 6</w:t>
            </w:r>
          </w:p>
        </w:tc>
        <w:tc>
          <w:tcPr>
            <w:tcW w:w="467" w:type="dxa"/>
            <w:vAlign w:val="center"/>
          </w:tcPr>
          <w:p w14:paraId="758289E8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</w:tr>
      <w:tr w:rsidR="00234FFB" w14:paraId="77A8DBB6" w14:textId="77777777">
        <w:trPr>
          <w:trHeight w:val="567"/>
          <w:jc w:val="center"/>
        </w:trPr>
        <w:tc>
          <w:tcPr>
            <w:tcW w:w="468" w:type="dxa"/>
            <w:vAlign w:val="center"/>
          </w:tcPr>
          <w:p w14:paraId="6D6D7D9F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827" w:type="dxa"/>
            <w:vAlign w:val="center"/>
          </w:tcPr>
          <w:p w14:paraId="1C792151" w14:textId="77777777" w:rsidR="00234FFB" w:rsidRDefault="00000000">
            <w:pPr>
              <w:tabs>
                <w:tab w:val="right" w:pos="2162"/>
                <w:tab w:val="right" w:pos="2342"/>
              </w:tabs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79 – (80 – 30</w:t>
            </w:r>
            <w:proofErr w:type="gramStart"/>
            <w:r>
              <w:rPr>
                <w:rFonts w:ascii="Arial" w:eastAsia="Arial" w:hAnsi="Arial" w:cs="Arial"/>
              </w:rPr>
              <w:t>)  _</w:t>
            </w:r>
            <w:proofErr w:type="gramEnd"/>
            <w:r>
              <w:rPr>
                <w:rFonts w:ascii="Arial" w:eastAsia="Arial" w:hAnsi="Arial" w:cs="Arial"/>
              </w:rPr>
              <w:t xml:space="preserve">__   179 – 80 – 30  </w:t>
            </w:r>
          </w:p>
        </w:tc>
        <w:tc>
          <w:tcPr>
            <w:tcW w:w="425" w:type="dxa"/>
            <w:vAlign w:val="center"/>
          </w:tcPr>
          <w:p w14:paraId="6DFFF145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5)</w:t>
            </w:r>
          </w:p>
        </w:tc>
        <w:tc>
          <w:tcPr>
            <w:tcW w:w="851" w:type="dxa"/>
            <w:vAlign w:val="center"/>
          </w:tcPr>
          <w:p w14:paraId="0ED7E3E6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402" w:type="dxa"/>
            <w:vAlign w:val="center"/>
          </w:tcPr>
          <w:p w14:paraId="0B4E9D8A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60 – (</w:t>
            </w:r>
            <w:proofErr w:type="gramStart"/>
            <w:r>
              <w:rPr>
                <w:rFonts w:ascii="Arial" w:eastAsia="Arial" w:hAnsi="Arial" w:cs="Arial"/>
              </w:rPr>
              <w:t>90 :</w:t>
            </w:r>
            <w:proofErr w:type="gramEnd"/>
            <w:r>
              <w:rPr>
                <w:rFonts w:ascii="Arial" w:eastAsia="Arial" w:hAnsi="Arial" w:cs="Arial"/>
              </w:rPr>
              <w:t xml:space="preserve"> 5)  ___   160 – 90 : 5</w:t>
            </w:r>
          </w:p>
        </w:tc>
        <w:tc>
          <w:tcPr>
            <w:tcW w:w="467" w:type="dxa"/>
            <w:vAlign w:val="center"/>
          </w:tcPr>
          <w:p w14:paraId="61FE6656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</w:tr>
      <w:tr w:rsidR="00234FFB" w14:paraId="4724E676" w14:textId="77777777">
        <w:trPr>
          <w:trHeight w:val="567"/>
          <w:jc w:val="center"/>
        </w:trPr>
        <w:tc>
          <w:tcPr>
            <w:tcW w:w="468" w:type="dxa"/>
            <w:vAlign w:val="center"/>
          </w:tcPr>
          <w:p w14:paraId="2401D998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827" w:type="dxa"/>
            <w:vAlign w:val="center"/>
          </w:tcPr>
          <w:p w14:paraId="76055516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48 + 12</w:t>
            </w:r>
            <w:proofErr w:type="gramStart"/>
            <w:r>
              <w:rPr>
                <w:rFonts w:ascii="Arial" w:eastAsia="Arial" w:hAnsi="Arial" w:cs="Arial"/>
              </w:rPr>
              <w:t>) :</w:t>
            </w:r>
            <w:proofErr w:type="gramEnd"/>
            <w:r>
              <w:rPr>
                <w:rFonts w:ascii="Arial" w:eastAsia="Arial" w:hAnsi="Arial" w:cs="Arial"/>
              </w:rPr>
              <w:t xml:space="preserve"> 4       ___   48 + 12 : 4  </w:t>
            </w:r>
          </w:p>
        </w:tc>
        <w:tc>
          <w:tcPr>
            <w:tcW w:w="425" w:type="dxa"/>
            <w:vAlign w:val="center"/>
          </w:tcPr>
          <w:p w14:paraId="459E2806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6)</w:t>
            </w:r>
          </w:p>
        </w:tc>
        <w:tc>
          <w:tcPr>
            <w:tcW w:w="851" w:type="dxa"/>
            <w:vAlign w:val="center"/>
          </w:tcPr>
          <w:p w14:paraId="5F7251E8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3402" w:type="dxa"/>
            <w:vAlign w:val="center"/>
          </w:tcPr>
          <w:p w14:paraId="3FBD286B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proofErr w:type="gramStart"/>
            <w:r>
              <w:rPr>
                <w:rFonts w:ascii="Arial" w:eastAsia="Arial" w:hAnsi="Arial" w:cs="Arial"/>
              </w:rPr>
              <w:t>96 :</w:t>
            </w:r>
            <w:proofErr w:type="gramEnd"/>
            <w:r>
              <w:rPr>
                <w:rFonts w:ascii="Arial" w:eastAsia="Arial" w:hAnsi="Arial" w:cs="Arial"/>
              </w:rPr>
              <w:t xml:space="preserve"> (8 + 4)      ___    96 : 8 + 4</w:t>
            </w:r>
          </w:p>
        </w:tc>
        <w:tc>
          <w:tcPr>
            <w:tcW w:w="467" w:type="dxa"/>
            <w:vAlign w:val="center"/>
          </w:tcPr>
          <w:p w14:paraId="56C4635E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</w:tr>
    </w:tbl>
    <w:p w14:paraId="6DAA2A7C" w14:textId="77777777" w:rsidR="00234FFB" w:rsidRDefault="00000000">
      <w:pPr>
        <w:spacing w:after="240" w:line="320" w:lineRule="auto"/>
      </w:pPr>
      <w:r>
        <w:t xml:space="preserve"> </w:t>
      </w:r>
    </w:p>
    <w:p w14:paraId="342CCD49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עתיקו  ופתרו את התרגילים הבאים.   </w:t>
      </w:r>
    </w:p>
    <w:tbl>
      <w:tblPr>
        <w:tblStyle w:val="a6"/>
        <w:tblW w:w="10093" w:type="dxa"/>
        <w:tblInd w:w="-887" w:type="dxa"/>
        <w:tblLayout w:type="fixed"/>
        <w:tblLook w:val="0000" w:firstRow="0" w:lastRow="0" w:firstColumn="0" w:lastColumn="0" w:noHBand="0" w:noVBand="0"/>
      </w:tblPr>
      <w:tblGrid>
        <w:gridCol w:w="794"/>
        <w:gridCol w:w="3402"/>
        <w:gridCol w:w="142"/>
        <w:gridCol w:w="567"/>
        <w:gridCol w:w="567"/>
        <w:gridCol w:w="3969"/>
        <w:gridCol w:w="652"/>
      </w:tblGrid>
      <w:tr w:rsidR="00234FFB" w14:paraId="40A1F949" w14:textId="77777777">
        <w:trPr>
          <w:cantSplit/>
          <w:trHeight w:val="567"/>
        </w:trPr>
        <w:tc>
          <w:tcPr>
            <w:tcW w:w="794" w:type="dxa"/>
          </w:tcPr>
          <w:p w14:paraId="35CC3546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  <w:tc>
          <w:tcPr>
            <w:tcW w:w="3402" w:type="dxa"/>
            <w:shd w:val="clear" w:color="auto" w:fill="auto"/>
            <w:tcMar>
              <w:top w:w="142" w:type="dxa"/>
            </w:tcMar>
          </w:tcPr>
          <w:p w14:paraId="76248A67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[3 – (4 – 2) · 1</w:t>
            </w:r>
            <w:proofErr w:type="gramStart"/>
            <w:r>
              <w:rPr>
                <w:rFonts w:ascii="Arial" w:eastAsia="Arial" w:hAnsi="Arial" w:cs="Arial"/>
              </w:rPr>
              <w:t>] :</w:t>
            </w:r>
            <w:proofErr w:type="gramEnd"/>
            <w:r>
              <w:rPr>
                <w:rFonts w:ascii="Arial" w:eastAsia="Arial" w:hAnsi="Arial" w:cs="Arial"/>
              </w:rPr>
              <w:t xml:space="preserve"> (8 – 2 · 2)  =</w:t>
            </w:r>
          </w:p>
        </w:tc>
        <w:tc>
          <w:tcPr>
            <w:tcW w:w="709" w:type="dxa"/>
            <w:gridSpan w:val="2"/>
          </w:tcPr>
          <w:p w14:paraId="72DE98A9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567" w:type="dxa"/>
            <w:shd w:val="clear" w:color="auto" w:fill="auto"/>
          </w:tcPr>
          <w:p w14:paraId="6093865A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  <w:tc>
          <w:tcPr>
            <w:tcW w:w="3969" w:type="dxa"/>
          </w:tcPr>
          <w:p w14:paraId="16960762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2 · 3 + </w:t>
            </w:r>
            <w:proofErr w:type="gramStart"/>
            <w:r>
              <w:rPr>
                <w:rFonts w:ascii="Arial" w:eastAsia="Arial" w:hAnsi="Arial" w:cs="Arial"/>
              </w:rPr>
              <w:t>4 :</w:t>
            </w:r>
            <w:proofErr w:type="gramEnd"/>
            <w:r>
              <w:rPr>
                <w:rFonts w:ascii="Arial" w:eastAsia="Arial" w:hAnsi="Arial" w:cs="Arial"/>
              </w:rPr>
              <w:t xml:space="preserve"> 2) : (3 · 2 – 2) + 1  =</w:t>
            </w:r>
          </w:p>
        </w:tc>
        <w:tc>
          <w:tcPr>
            <w:tcW w:w="652" w:type="dxa"/>
          </w:tcPr>
          <w:p w14:paraId="14A60888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</w:tr>
      <w:tr w:rsidR="00234FFB" w14:paraId="34533DA3" w14:textId="77777777">
        <w:trPr>
          <w:cantSplit/>
          <w:trHeight w:val="567"/>
        </w:trPr>
        <w:tc>
          <w:tcPr>
            <w:tcW w:w="794" w:type="dxa"/>
          </w:tcPr>
          <w:p w14:paraId="20E541FC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  <w:tc>
          <w:tcPr>
            <w:tcW w:w="3544" w:type="dxa"/>
            <w:gridSpan w:val="2"/>
            <w:shd w:val="clear" w:color="auto" w:fill="auto"/>
            <w:tcMar>
              <w:top w:w="142" w:type="dxa"/>
            </w:tcMar>
          </w:tcPr>
          <w:p w14:paraId="16211992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20 + 9 + 4 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 xml:space="preserve"> </w:t>
            </w:r>
            <w:r>
              <w:rPr>
                <w:rFonts w:ascii="Symbol" w:eastAsia="Symbol" w:hAnsi="Symbol" w:cs="Symbol"/>
              </w:rPr>
              <w:t>[</w:t>
            </w:r>
            <w:r>
              <w:rPr>
                <w:rFonts w:ascii="Arial" w:eastAsia="Arial" w:hAnsi="Arial" w:cs="Arial"/>
              </w:rPr>
              <w:t>17 – (2 + 6</w:t>
            </w:r>
            <w:proofErr w:type="gramStart"/>
            <w:r>
              <w:rPr>
                <w:rFonts w:ascii="Arial" w:eastAsia="Arial" w:hAnsi="Arial" w:cs="Arial"/>
              </w:rPr>
              <w:t>) :</w:t>
            </w:r>
            <w:proofErr w:type="gramEnd"/>
            <w:r>
              <w:rPr>
                <w:rFonts w:ascii="Arial" w:eastAsia="Arial" w:hAnsi="Arial" w:cs="Arial"/>
              </w:rPr>
              <w:t xml:space="preserve"> 4</w:t>
            </w:r>
            <w:r>
              <w:rPr>
                <w:rFonts w:ascii="Symbol" w:eastAsia="Symbol" w:hAnsi="Symbol" w:cs="Symbol"/>
              </w:rPr>
              <w:t>]</w:t>
            </w:r>
            <w:r>
              <w:rPr>
                <w:rFonts w:ascii="Arial" w:eastAsia="Arial" w:hAnsi="Arial" w:cs="Arial"/>
              </w:rPr>
              <w:t xml:space="preserve">  =</w:t>
            </w:r>
          </w:p>
        </w:tc>
        <w:tc>
          <w:tcPr>
            <w:tcW w:w="567" w:type="dxa"/>
          </w:tcPr>
          <w:p w14:paraId="0EDEB249" w14:textId="77777777" w:rsidR="00234FFB" w:rsidRDefault="00234FFB">
            <w:pPr>
              <w:spacing w:line="340" w:lineRule="auto"/>
              <w:jc w:val="right"/>
              <w:rPr>
                <w:rFonts w:ascii="Arial" w:eastAsia="Arial" w:hAnsi="Arial" w:cs="Arial"/>
                <w:b/>
                <w:color w:val="7030A0"/>
              </w:rPr>
            </w:pPr>
          </w:p>
        </w:tc>
        <w:tc>
          <w:tcPr>
            <w:tcW w:w="567" w:type="dxa"/>
            <w:shd w:val="clear" w:color="auto" w:fill="auto"/>
          </w:tcPr>
          <w:p w14:paraId="106A4F7F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4)</w:t>
            </w:r>
          </w:p>
        </w:tc>
        <w:tc>
          <w:tcPr>
            <w:tcW w:w="3969" w:type="dxa"/>
          </w:tcPr>
          <w:p w14:paraId="59787EB9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[24 – 8 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 xml:space="preserve"> (7 – 4)</w:t>
            </w:r>
            <w:proofErr w:type="gramStart"/>
            <w:r>
              <w:rPr>
                <w:rFonts w:ascii="Arial" w:eastAsia="Arial" w:hAnsi="Arial" w:cs="Arial"/>
              </w:rPr>
              <w:t>] :</w:t>
            </w:r>
            <w:proofErr w:type="gramEnd"/>
            <w:r>
              <w:rPr>
                <w:rFonts w:ascii="Arial" w:eastAsia="Arial" w:hAnsi="Arial" w:cs="Arial"/>
              </w:rPr>
              <w:t xml:space="preserve"> [(25 + 88 : 11) · 9]  =</w:t>
            </w:r>
          </w:p>
        </w:tc>
        <w:tc>
          <w:tcPr>
            <w:tcW w:w="652" w:type="dxa"/>
          </w:tcPr>
          <w:p w14:paraId="7EA252E6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</w:tr>
    </w:tbl>
    <w:p w14:paraId="78706842" w14:textId="77777777" w:rsidR="00234FFB" w:rsidRDefault="00000000">
      <w:pPr>
        <w:spacing w:after="240" w:line="320" w:lineRule="auto"/>
      </w:pPr>
      <w:r>
        <w:t xml:space="preserve"> </w:t>
      </w:r>
    </w:p>
    <w:p w14:paraId="0B5CA836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תמר קנתה שתי חולצות במחיר  47  שקלים לחולצה,  ושלושה זוגות גרביים במחיר  10.5  שקלים לזוג. </w:t>
      </w:r>
    </w:p>
    <w:p w14:paraId="7CADD962" w14:textId="77777777" w:rsidR="00234FFB" w:rsidRDefault="00000000">
      <w:pPr>
        <w:spacing w:line="320" w:lineRule="auto"/>
        <w:ind w:right="-794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 כמה עודף קיבלה תמר משטר של  200  שקלים?  כתבו</w:t>
      </w:r>
      <w:r>
        <w:rPr>
          <w:rFonts w:ascii="Arial" w:eastAsia="Arial" w:hAnsi="Arial" w:cs="Arial"/>
          <w:b/>
          <w:rtl/>
        </w:rPr>
        <w:t xml:space="preserve">  בתרגיל אחד</w:t>
      </w:r>
      <w:r>
        <w:rPr>
          <w:rFonts w:ascii="Arial" w:eastAsia="Arial" w:hAnsi="Arial" w:cs="Arial"/>
          <w:rtl/>
        </w:rPr>
        <w:t xml:space="preserve">  ופתרו.  </w:t>
      </w:r>
    </w:p>
    <w:p w14:paraId="34798687" w14:textId="77777777" w:rsidR="00234FFB" w:rsidRDefault="00234FFB">
      <w:pPr>
        <w:spacing w:after="240" w:line="320" w:lineRule="auto"/>
      </w:pPr>
    </w:p>
    <w:p w14:paraId="352AC1AF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עתיקו  ופתרו את התרגילים הבאים. </w:t>
      </w:r>
    </w:p>
    <w:tbl>
      <w:tblPr>
        <w:tblStyle w:val="a7"/>
        <w:tblW w:w="9266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807"/>
        <w:gridCol w:w="7000"/>
        <w:gridCol w:w="292"/>
        <w:gridCol w:w="1167"/>
      </w:tblGrid>
      <w:tr w:rsidR="00234FFB" w14:paraId="4FD8E14D" w14:textId="77777777">
        <w:trPr>
          <w:cantSplit/>
          <w:trHeight w:val="1004"/>
          <w:jc w:val="center"/>
        </w:trPr>
        <w:tc>
          <w:tcPr>
            <w:tcW w:w="807" w:type="dxa"/>
          </w:tcPr>
          <w:p w14:paraId="44552BD8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  <w:tc>
          <w:tcPr>
            <w:tcW w:w="7000" w:type="dxa"/>
            <w:shd w:val="clear" w:color="auto" w:fill="auto"/>
            <w:tcMar>
              <w:top w:w="142" w:type="dxa"/>
            </w:tcMar>
          </w:tcPr>
          <w:p w14:paraId="127FCC12" w14:textId="77777777" w:rsidR="00234FFB" w:rsidRDefault="00000000">
            <w:pPr>
              <w:spacing w:after="360"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1740" w:dyaOrig="615" w14:anchorId="025AAE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05pt;height:30.7pt" o:ole="">
                  <v:imagedata r:id="rId8" o:title=""/>
                </v:shape>
                <o:OLEObject Type="Embed" ProgID="Equation.3" ShapeID="_x0000_i1025" DrawAspect="Content" ObjectID="_1748802778" r:id="rId9"/>
              </w:object>
            </w:r>
          </w:p>
        </w:tc>
        <w:tc>
          <w:tcPr>
            <w:tcW w:w="1459" w:type="dxa"/>
            <w:gridSpan w:val="2"/>
          </w:tcPr>
          <w:p w14:paraId="4BC496C5" w14:textId="77777777" w:rsidR="00234FFB" w:rsidRDefault="00234FFB">
            <w:pPr>
              <w:spacing w:line="340" w:lineRule="auto"/>
              <w:rPr>
                <w:rFonts w:ascii="Arial" w:eastAsia="Arial" w:hAnsi="Arial" w:cs="Arial"/>
                <w:b/>
                <w:color w:val="7030A0"/>
              </w:rPr>
            </w:pPr>
          </w:p>
        </w:tc>
      </w:tr>
      <w:tr w:rsidR="00234FFB" w14:paraId="5A9B192D" w14:textId="77777777">
        <w:trPr>
          <w:gridAfter w:val="1"/>
          <w:wAfter w:w="1167" w:type="dxa"/>
          <w:cantSplit/>
          <w:trHeight w:val="990"/>
          <w:jc w:val="center"/>
        </w:trPr>
        <w:tc>
          <w:tcPr>
            <w:tcW w:w="807" w:type="dxa"/>
          </w:tcPr>
          <w:p w14:paraId="4E4829BA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  <w:tc>
          <w:tcPr>
            <w:tcW w:w="7292" w:type="dxa"/>
            <w:gridSpan w:val="2"/>
            <w:shd w:val="clear" w:color="auto" w:fill="auto"/>
            <w:tcMar>
              <w:top w:w="142" w:type="dxa"/>
            </w:tcMar>
          </w:tcPr>
          <w:p w14:paraId="4175ADD8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2550" w:dyaOrig="600" w14:anchorId="6BF72EEA">
                <v:shape id="_x0000_i1026" type="#_x0000_t75" style="width:127.7pt;height:30.05pt" o:ole="">
                  <v:imagedata r:id="rId10" o:title=""/>
                </v:shape>
                <o:OLEObject Type="Embed" ProgID="Equation.3" ShapeID="_x0000_i1026" DrawAspect="Content" ObjectID="_1748802779" r:id="rId11"/>
              </w:object>
            </w:r>
          </w:p>
        </w:tc>
      </w:tr>
    </w:tbl>
    <w:p w14:paraId="0B21A7CC" w14:textId="77777777" w:rsidR="00234FFB" w:rsidRDefault="00000000">
      <w:pPr>
        <w:spacing w:after="240" w:line="32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hidden="0" allowOverlap="1" wp14:anchorId="04CFCA83" wp14:editId="3298C59A">
                <wp:simplePos x="0" y="0"/>
                <wp:positionH relativeFrom="column">
                  <wp:posOffset>2279650</wp:posOffset>
                </wp:positionH>
                <wp:positionV relativeFrom="paragraph">
                  <wp:posOffset>339725</wp:posOffset>
                </wp:positionV>
                <wp:extent cx="1012825" cy="256540"/>
                <wp:effectExtent l="0" t="0" r="0" b="0"/>
                <wp:wrapNone/>
                <wp:docPr id="2" name="קבוצה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2825" cy="256540"/>
                          <a:chOff x="6058" y="9570"/>
                          <a:chExt cx="1595" cy="404"/>
                        </a:xfrm>
                      </wpg:grpSpPr>
                      <wps:wsp>
                        <wps:cNvPr id="1007209542" name="צורה חופשית: צורה 1007209542"/>
                        <wps:cNvSpPr>
                          <a:spLocks/>
                        </wps:cNvSpPr>
                        <wps:spPr bwMode="auto">
                          <a:xfrm>
                            <a:off x="6058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51EA8BCF" w14:textId="77777777" w:rsidR="00570329" w:rsidRDefault="00000000" w:rsidP="00646A31">
                              <w:pPr>
                                <w:jc w:val="center"/>
                              </w:pPr>
                              <w:r>
                                <w:t>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757597" name="צורה חופשית: צורה 153757597"/>
                        <wps:cNvSpPr>
                          <a:spLocks/>
                        </wps:cNvSpPr>
                        <wps:spPr bwMode="auto">
                          <a:xfrm>
                            <a:off x="6623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2F5C6F16" w14:textId="77777777" w:rsidR="00570329" w:rsidRDefault="00000000" w:rsidP="00646A31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5761225" name="צורה חופשית: צורה 1505761225"/>
                        <wps:cNvSpPr>
                          <a:spLocks/>
                        </wps:cNvSpPr>
                        <wps:spPr bwMode="auto">
                          <a:xfrm>
                            <a:off x="7293" y="9570"/>
                            <a:ext cx="360" cy="404"/>
                          </a:xfrm>
                          <a:custGeom>
                            <a:avLst/>
                            <a:gdLst>
                              <a:gd name="T0" fmla="*/ 279 w 812"/>
                              <a:gd name="T1" fmla="*/ 0 h 630"/>
                              <a:gd name="T2" fmla="*/ 153 w 812"/>
                              <a:gd name="T3" fmla="*/ 67 h 630"/>
                              <a:gd name="T4" fmla="*/ 53 w 812"/>
                              <a:gd name="T5" fmla="*/ 144 h 630"/>
                              <a:gd name="T6" fmla="*/ 40 w 812"/>
                              <a:gd name="T7" fmla="*/ 173 h 630"/>
                              <a:gd name="T8" fmla="*/ 20 w 812"/>
                              <a:gd name="T9" fmla="*/ 183 h 630"/>
                              <a:gd name="T10" fmla="*/ 13 w 812"/>
                              <a:gd name="T11" fmla="*/ 212 h 630"/>
                              <a:gd name="T12" fmla="*/ 0 w 812"/>
                              <a:gd name="T13" fmla="*/ 240 h 630"/>
                              <a:gd name="T14" fmla="*/ 27 w 812"/>
                              <a:gd name="T15" fmla="*/ 260 h 630"/>
                              <a:gd name="T16" fmla="*/ 47 w 812"/>
                              <a:gd name="T17" fmla="*/ 269 h 630"/>
                              <a:gd name="T18" fmla="*/ 60 w 812"/>
                              <a:gd name="T19" fmla="*/ 298 h 630"/>
                              <a:gd name="T20" fmla="*/ 80 w 812"/>
                              <a:gd name="T21" fmla="*/ 317 h 630"/>
                              <a:gd name="T22" fmla="*/ 146 w 812"/>
                              <a:gd name="T23" fmla="*/ 404 h 630"/>
                              <a:gd name="T24" fmla="*/ 306 w 812"/>
                              <a:gd name="T25" fmla="*/ 346 h 630"/>
                              <a:gd name="T26" fmla="*/ 359 w 812"/>
                              <a:gd name="T27" fmla="*/ 289 h 630"/>
                              <a:gd name="T28" fmla="*/ 313 w 812"/>
                              <a:gd name="T29" fmla="*/ 192 h 630"/>
                              <a:gd name="T30" fmla="*/ 293 w 812"/>
                              <a:gd name="T31" fmla="*/ 58 h 630"/>
                              <a:gd name="T32" fmla="*/ 279 w 812"/>
                              <a:gd name="T33" fmla="*/ 0 h 63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812" h="630">
                                <a:moveTo>
                                  <a:pt x="630" y="0"/>
                                </a:moveTo>
                                <a:cubicBezTo>
                                  <a:pt x="533" y="32"/>
                                  <a:pt x="445" y="80"/>
                                  <a:pt x="345" y="105"/>
                                </a:cubicBezTo>
                                <a:cubicBezTo>
                                  <a:pt x="273" y="153"/>
                                  <a:pt x="192" y="177"/>
                                  <a:pt x="120" y="225"/>
                                </a:cubicBezTo>
                                <a:cubicBezTo>
                                  <a:pt x="110" y="240"/>
                                  <a:pt x="104" y="259"/>
                                  <a:pt x="90" y="270"/>
                                </a:cubicBezTo>
                                <a:cubicBezTo>
                                  <a:pt x="78" y="280"/>
                                  <a:pt x="56" y="274"/>
                                  <a:pt x="45" y="285"/>
                                </a:cubicBezTo>
                                <a:cubicBezTo>
                                  <a:pt x="34" y="296"/>
                                  <a:pt x="37" y="316"/>
                                  <a:pt x="30" y="330"/>
                                </a:cubicBezTo>
                                <a:cubicBezTo>
                                  <a:pt x="22" y="346"/>
                                  <a:pt x="10" y="360"/>
                                  <a:pt x="0" y="375"/>
                                </a:cubicBezTo>
                                <a:cubicBezTo>
                                  <a:pt x="20" y="385"/>
                                  <a:pt x="39" y="396"/>
                                  <a:pt x="60" y="405"/>
                                </a:cubicBezTo>
                                <a:cubicBezTo>
                                  <a:pt x="75" y="411"/>
                                  <a:pt x="93" y="410"/>
                                  <a:pt x="105" y="420"/>
                                </a:cubicBezTo>
                                <a:cubicBezTo>
                                  <a:pt x="119" y="431"/>
                                  <a:pt x="122" y="452"/>
                                  <a:pt x="135" y="465"/>
                                </a:cubicBezTo>
                                <a:cubicBezTo>
                                  <a:pt x="148" y="478"/>
                                  <a:pt x="165" y="485"/>
                                  <a:pt x="180" y="495"/>
                                </a:cubicBezTo>
                                <a:cubicBezTo>
                                  <a:pt x="211" y="589"/>
                                  <a:pt x="258" y="582"/>
                                  <a:pt x="330" y="630"/>
                                </a:cubicBezTo>
                                <a:cubicBezTo>
                                  <a:pt x="481" y="619"/>
                                  <a:pt x="571" y="619"/>
                                  <a:pt x="690" y="540"/>
                                </a:cubicBezTo>
                                <a:cubicBezTo>
                                  <a:pt x="733" y="475"/>
                                  <a:pt x="747" y="492"/>
                                  <a:pt x="810" y="450"/>
                                </a:cubicBezTo>
                                <a:cubicBezTo>
                                  <a:pt x="793" y="328"/>
                                  <a:pt x="812" y="336"/>
                                  <a:pt x="705" y="300"/>
                                </a:cubicBezTo>
                                <a:cubicBezTo>
                                  <a:pt x="718" y="193"/>
                                  <a:pt x="750" y="150"/>
                                  <a:pt x="660" y="90"/>
                                </a:cubicBezTo>
                                <a:cubicBezTo>
                                  <a:pt x="626" y="21"/>
                                  <a:pt x="630" y="52"/>
                                  <a:pt x="63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9CC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1A450DC" w14:textId="77777777" w:rsidR="00570329" w:rsidRPr="00A41116" w:rsidRDefault="00000000" w:rsidP="00646A31">
                              <w:pPr>
                                <w:jc w:val="center"/>
                                <w:rPr>
                                  <w:b/>
                                  <w:bCs/>
                                </w:rPr>
                              </w:pPr>
                              <w:r>
                                <w:t>_-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79650</wp:posOffset>
                </wp:positionH>
                <wp:positionV relativeFrom="paragraph">
                  <wp:posOffset>339725</wp:posOffset>
                </wp:positionV>
                <wp:extent cx="1012825" cy="256540"/>
                <wp:effectExtent b="0" l="0" r="0" t="0"/>
                <wp:wrapNone/>
                <wp:docPr id="2" name="image5.png"/>
                <a:graphic>
                  <a:graphicData uri="http://schemas.openxmlformats.org/drawingml/2006/picture">
                    <pic:pic>
                      <pic:nvPicPr>
                        <pic:cNvPr id="0" name="image5.png"/>
                        <pic:cNvPicPr preferRelativeResize="0"/>
                      </pic:nvPicPr>
                      <pic:blipFill>
                        <a:blip r:embed="rId91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12825" cy="25654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52EE56C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תמר פתרה את התרגיל:   </w:t>
      </w:r>
      <w:r>
        <w:rPr>
          <w:rFonts w:ascii="Arial" w:eastAsia="Arial" w:hAnsi="Arial" w:cs="Arial"/>
          <w:b/>
        </w:rPr>
        <w:t xml:space="preserve">  · (       –        ) =</w:t>
      </w:r>
      <w:r>
        <w:rPr>
          <w:rFonts w:ascii="Arial" w:eastAsia="Arial" w:hAnsi="Arial" w:cs="Arial"/>
          <w:rtl/>
        </w:rPr>
        <w:t xml:space="preserve">         וקיבלה:    </w:t>
      </w:r>
      <w:r>
        <w:rPr>
          <w:rFonts w:ascii="Arial" w:eastAsia="Arial" w:hAnsi="Arial" w:cs="Arial"/>
          <w:b/>
        </w:rPr>
        <w:t>24 – 36.</w:t>
      </w:r>
    </w:p>
    <w:p w14:paraId="13242F70" w14:textId="77777777" w:rsidR="00234FFB" w:rsidRDefault="00000000">
      <w:pPr>
        <w:tabs>
          <w:tab w:val="left" w:pos="454"/>
        </w:tabs>
        <w:spacing w:after="60" w:line="34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</w:t>
      </w:r>
      <w:r>
        <w:rPr>
          <w:rFonts w:ascii="Arial" w:eastAsia="Arial" w:hAnsi="Arial" w:cs="Arial"/>
          <w:rtl/>
        </w:rPr>
        <w:tab/>
        <w:t xml:space="preserve">  אילו מבין התרגילים הבאים יכולים להיות התרגיל שתמר פתרה?   </w:t>
      </w:r>
    </w:p>
    <w:tbl>
      <w:tblPr>
        <w:tblStyle w:val="a8"/>
        <w:bidiVisual/>
        <w:tblW w:w="9075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709"/>
        <w:gridCol w:w="1561"/>
        <w:gridCol w:w="710"/>
        <w:gridCol w:w="1561"/>
        <w:gridCol w:w="710"/>
        <w:gridCol w:w="1561"/>
        <w:gridCol w:w="711"/>
        <w:gridCol w:w="1552"/>
      </w:tblGrid>
      <w:tr w:rsidR="00234FFB" w14:paraId="75C5FB56" w14:textId="77777777">
        <w:trPr>
          <w:trHeight w:val="340"/>
          <w:jc w:val="center"/>
        </w:trPr>
        <w:tc>
          <w:tcPr>
            <w:tcW w:w="709" w:type="dxa"/>
          </w:tcPr>
          <w:p w14:paraId="6E3C8EF0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rtl/>
              </w:rPr>
              <w:lastRenderedPageBreak/>
              <w:t>א</w:t>
            </w:r>
            <w:r>
              <w:rPr>
                <w:rFonts w:ascii="Arial" w:eastAsia="Arial" w:hAnsi="Arial" w:cs="Arial"/>
              </w:rPr>
              <w:t xml:space="preserve">. </w:t>
            </w:r>
          </w:p>
        </w:tc>
        <w:tc>
          <w:tcPr>
            <w:tcW w:w="1561" w:type="dxa"/>
          </w:tcPr>
          <w:p w14:paraId="24447052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24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>(12 – 1)</w:t>
            </w:r>
          </w:p>
        </w:tc>
        <w:tc>
          <w:tcPr>
            <w:tcW w:w="710" w:type="dxa"/>
          </w:tcPr>
          <w:p w14:paraId="7095B940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rtl/>
              </w:rPr>
              <w:t>ב</w:t>
            </w:r>
            <w:r>
              <w:rPr>
                <w:rFonts w:ascii="Arial" w:eastAsia="Arial" w:hAnsi="Arial" w:cs="Arial"/>
              </w:rPr>
              <w:t>.</w:t>
            </w:r>
          </w:p>
        </w:tc>
        <w:tc>
          <w:tcPr>
            <w:tcW w:w="1561" w:type="dxa"/>
          </w:tcPr>
          <w:p w14:paraId="3AF0C6AF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2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>(3 – 2)</w:t>
            </w:r>
          </w:p>
        </w:tc>
        <w:tc>
          <w:tcPr>
            <w:tcW w:w="710" w:type="dxa"/>
          </w:tcPr>
          <w:p w14:paraId="4202F9EC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rtl/>
              </w:rPr>
              <w:t>ג</w:t>
            </w:r>
            <w:r>
              <w:rPr>
                <w:rFonts w:ascii="Arial" w:eastAsia="Arial" w:hAnsi="Arial" w:cs="Arial"/>
              </w:rPr>
              <w:t>.</w:t>
            </w:r>
          </w:p>
        </w:tc>
        <w:tc>
          <w:tcPr>
            <w:tcW w:w="1561" w:type="dxa"/>
          </w:tcPr>
          <w:p w14:paraId="073A9E1E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6·(6 – 4)</w:t>
            </w:r>
          </w:p>
        </w:tc>
        <w:tc>
          <w:tcPr>
            <w:tcW w:w="711" w:type="dxa"/>
          </w:tcPr>
          <w:p w14:paraId="6ED08E08" w14:textId="77777777" w:rsidR="00234FFB" w:rsidRDefault="00000000">
            <w:pPr>
              <w:spacing w:line="3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rtl/>
              </w:rPr>
              <w:t>ד</w:t>
            </w:r>
            <w:r>
              <w:rPr>
                <w:rFonts w:ascii="Arial" w:eastAsia="Arial" w:hAnsi="Arial" w:cs="Arial"/>
              </w:rPr>
              <w:t>.</w:t>
            </w:r>
          </w:p>
        </w:tc>
        <w:tc>
          <w:tcPr>
            <w:tcW w:w="1552" w:type="dxa"/>
          </w:tcPr>
          <w:p w14:paraId="51E5BE65" w14:textId="77777777" w:rsidR="00234FFB" w:rsidRDefault="00000000">
            <w:pPr>
              <w:spacing w:line="3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0·(16 – 4)</w:t>
            </w:r>
          </w:p>
        </w:tc>
      </w:tr>
    </w:tbl>
    <w:p w14:paraId="4747F97E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  <w:rPr>
          <w:rFonts w:ascii="Arial" w:eastAsia="Arial" w:hAnsi="Arial" w:cs="Arial"/>
        </w:rPr>
      </w:pPr>
      <w:r>
        <w:tab/>
      </w:r>
      <w:r>
        <w:rPr>
          <w:rFonts w:ascii="Arial" w:eastAsia="Arial" w:hAnsi="Arial" w:cs="Arial"/>
          <w:rtl/>
        </w:rPr>
        <w:t xml:space="preserve">השלימו בכל אחד מהתרגילים הבאים את החסר.    </w:t>
      </w:r>
      <w:r>
        <w:rPr>
          <w:rFonts w:ascii="Arial" w:eastAsia="Arial" w:hAnsi="Arial" w:cs="Arial"/>
        </w:rPr>
        <w:t>a</w:t>
      </w:r>
      <w:r>
        <w:rPr>
          <w:rFonts w:ascii="Arial" w:eastAsia="Arial" w:hAnsi="Arial" w:cs="Arial"/>
          <w:rtl/>
        </w:rPr>
        <w:t xml:space="preserve"> ≠ 0</w:t>
      </w:r>
    </w:p>
    <w:tbl>
      <w:tblPr>
        <w:tblStyle w:val="a9"/>
        <w:tblW w:w="8505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91"/>
        <w:gridCol w:w="1846"/>
        <w:gridCol w:w="2341"/>
        <w:gridCol w:w="566"/>
        <w:gridCol w:w="3261"/>
      </w:tblGrid>
      <w:tr w:rsidR="00234FFB" w14:paraId="14E207D6" w14:textId="77777777">
        <w:trPr>
          <w:trHeight w:val="680"/>
        </w:trPr>
        <w:tc>
          <w:tcPr>
            <w:tcW w:w="491" w:type="dxa"/>
            <w:vAlign w:val="center"/>
          </w:tcPr>
          <w:p w14:paraId="2F3B3C4D" w14:textId="77777777" w:rsidR="00234FFB" w:rsidRDefault="00000000">
            <w:pPr>
              <w:tabs>
                <w:tab w:val="left" w:pos="454"/>
              </w:tabs>
              <w:spacing w:line="2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1846" w:type="dxa"/>
            <w:vAlign w:val="center"/>
          </w:tcPr>
          <w:p w14:paraId="0E853489" w14:textId="77777777" w:rsidR="00234FFB" w:rsidRDefault="00000000">
            <w:pPr>
              <w:spacing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a ∙ ____  =  1</w:t>
            </w:r>
          </w:p>
        </w:tc>
        <w:tc>
          <w:tcPr>
            <w:tcW w:w="2341" w:type="dxa"/>
          </w:tcPr>
          <w:p w14:paraId="273D2817" w14:textId="77777777" w:rsidR="00234FFB" w:rsidRDefault="00234FFB">
            <w:pPr>
              <w:spacing w:line="240" w:lineRule="auto"/>
              <w:rPr>
                <w:rFonts w:ascii="Arial" w:eastAsia="Arial" w:hAnsi="Arial" w:cs="Arial"/>
              </w:rPr>
            </w:pPr>
          </w:p>
        </w:tc>
        <w:tc>
          <w:tcPr>
            <w:tcW w:w="566" w:type="dxa"/>
            <w:vAlign w:val="center"/>
          </w:tcPr>
          <w:p w14:paraId="7037B64C" w14:textId="77777777" w:rsidR="00234FFB" w:rsidRDefault="00000000">
            <w:pPr>
              <w:tabs>
                <w:tab w:val="left" w:pos="454"/>
              </w:tabs>
              <w:spacing w:line="2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3261" w:type="dxa"/>
            <w:vAlign w:val="center"/>
          </w:tcPr>
          <w:p w14:paraId="24596770" w14:textId="77777777" w:rsidR="00234FFB" w:rsidRDefault="00000000">
            <w:pPr>
              <w:spacing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1935" w:dyaOrig="495" w14:anchorId="29E17FC3">
                <v:shape id="_x0000_i1027" type="#_x0000_t75" style="width:97.05pt;height:25.05pt" o:ole="">
                  <v:imagedata r:id="rId92" o:title=""/>
                </v:shape>
                <o:OLEObject Type="Embed" ProgID="Equation.3" ShapeID="_x0000_i1027" DrawAspect="Content" ObjectID="_1748802780" r:id="rId93"/>
              </w:object>
            </w:r>
          </w:p>
        </w:tc>
      </w:tr>
      <w:tr w:rsidR="00234FFB" w14:paraId="71DDFEB0" w14:textId="77777777">
        <w:trPr>
          <w:trHeight w:val="680"/>
        </w:trPr>
        <w:tc>
          <w:tcPr>
            <w:tcW w:w="491" w:type="dxa"/>
            <w:vAlign w:val="center"/>
          </w:tcPr>
          <w:p w14:paraId="3E534F8B" w14:textId="77777777" w:rsidR="00234FFB" w:rsidRDefault="00000000">
            <w:pPr>
              <w:tabs>
                <w:tab w:val="left" w:pos="454"/>
                <w:tab w:val="right" w:pos="3260"/>
              </w:tabs>
              <w:spacing w:line="2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1846" w:type="dxa"/>
            <w:vAlign w:val="center"/>
          </w:tcPr>
          <w:p w14:paraId="1D1F672F" w14:textId="77777777" w:rsidR="00234FFB" w:rsidRDefault="00000000">
            <w:pPr>
              <w:spacing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375" w:dyaOrig="495" w14:anchorId="4AEF1503">
                <v:shape id="_x0000_i1028" type="#_x0000_t75" style="width:18.8pt;height:25.05pt" o:ole="">
                  <v:imagedata r:id="rId94" o:title=""/>
                </v:shape>
                <o:OLEObject Type="Embed" ProgID="Equation.3" ShapeID="_x0000_i1028" DrawAspect="Content" ObjectID="_1748802781" r:id="rId95"/>
              </w:object>
            </w:r>
            <w:r>
              <w:rPr>
                <w:rFonts w:ascii="Arial" w:eastAsia="Arial" w:hAnsi="Arial" w:cs="Arial"/>
              </w:rPr>
              <w:t xml:space="preserve">____ </w:t>
            </w: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375" w:dyaOrig="300" w14:anchorId="5105DE45">
                <v:shape id="_x0000_i1029" type="#_x0000_t75" style="width:18.8pt;height:15.05pt" o:ole="">
                  <v:imagedata r:id="rId96" o:title=""/>
                </v:shape>
                <o:OLEObject Type="Embed" ProgID="Equation.3" ShapeID="_x0000_i1029" DrawAspect="Content" ObjectID="_1748802782" r:id="rId97"/>
              </w:object>
            </w:r>
          </w:p>
        </w:tc>
        <w:tc>
          <w:tcPr>
            <w:tcW w:w="2341" w:type="dxa"/>
          </w:tcPr>
          <w:p w14:paraId="58C627D3" w14:textId="77777777" w:rsidR="00234FFB" w:rsidRDefault="00234FFB">
            <w:pPr>
              <w:spacing w:line="240" w:lineRule="auto"/>
              <w:jc w:val="right"/>
            </w:pPr>
          </w:p>
        </w:tc>
        <w:tc>
          <w:tcPr>
            <w:tcW w:w="566" w:type="dxa"/>
            <w:vAlign w:val="center"/>
          </w:tcPr>
          <w:p w14:paraId="44F2BADE" w14:textId="77777777" w:rsidR="00234FFB" w:rsidRDefault="00000000">
            <w:pPr>
              <w:tabs>
                <w:tab w:val="left" w:pos="454"/>
                <w:tab w:val="right" w:pos="3260"/>
              </w:tabs>
              <w:spacing w:line="240" w:lineRule="auto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3261" w:type="dxa"/>
            <w:vAlign w:val="center"/>
          </w:tcPr>
          <w:p w14:paraId="2EF7C219" w14:textId="77777777" w:rsidR="00234FFB" w:rsidRDefault="00000000">
            <w:pPr>
              <w:spacing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_____  ∙  (27 + 11)  =  1</w:t>
            </w:r>
          </w:p>
        </w:tc>
      </w:tr>
    </w:tbl>
    <w:p w14:paraId="6C809C52" w14:textId="77777777" w:rsidR="00234FFB" w:rsidRDefault="00234FFB">
      <w:pPr>
        <w:spacing w:after="120" w:line="320" w:lineRule="auto"/>
        <w:ind w:right="142"/>
        <w:rPr>
          <w:rFonts w:ascii="Arial" w:eastAsia="Arial" w:hAnsi="Arial" w:cs="Arial"/>
        </w:rPr>
      </w:pPr>
    </w:p>
    <w:p w14:paraId="1CF9F5B2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כל סעיף כתבו סימן מתאים:   </w:t>
      </w:r>
      <w:r>
        <w:rPr>
          <w:rFonts w:ascii="Arial" w:eastAsia="Arial" w:hAnsi="Arial" w:cs="Arial"/>
          <w:b/>
        </w:rPr>
        <w:t>=</w:t>
      </w:r>
      <w:r>
        <w:rPr>
          <w:rFonts w:ascii="Arial" w:eastAsia="Arial" w:hAnsi="Arial" w:cs="Arial"/>
          <w:rtl/>
        </w:rPr>
        <w:t xml:space="preserve">   או   </w:t>
      </w:r>
      <w:r>
        <w:rPr>
          <w:rFonts w:ascii="Arial" w:eastAsia="Arial" w:hAnsi="Arial" w:cs="Arial"/>
          <w:b/>
        </w:rPr>
        <w:t>≠</w:t>
      </w:r>
      <w:r>
        <w:rPr>
          <w:rFonts w:ascii="Arial" w:eastAsia="Arial" w:hAnsi="Arial" w:cs="Arial"/>
        </w:rPr>
        <w:t xml:space="preserve"> . </w:t>
      </w:r>
    </w:p>
    <w:tbl>
      <w:tblPr>
        <w:tblStyle w:val="aa"/>
        <w:tblW w:w="9469" w:type="dxa"/>
        <w:tblInd w:w="-577" w:type="dxa"/>
        <w:tblLayout w:type="fixed"/>
        <w:tblLook w:val="0000" w:firstRow="0" w:lastRow="0" w:firstColumn="0" w:lastColumn="0" w:noHBand="0" w:noVBand="0"/>
      </w:tblPr>
      <w:tblGrid>
        <w:gridCol w:w="624"/>
        <w:gridCol w:w="4253"/>
        <w:gridCol w:w="425"/>
        <w:gridCol w:w="4167"/>
      </w:tblGrid>
      <w:tr w:rsidR="00234FFB" w14:paraId="571704E5" w14:textId="77777777">
        <w:trPr>
          <w:trHeight w:val="510"/>
        </w:trPr>
        <w:tc>
          <w:tcPr>
            <w:tcW w:w="624" w:type="dxa"/>
            <w:vAlign w:val="center"/>
          </w:tcPr>
          <w:p w14:paraId="3C53638A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253" w:type="dxa"/>
            <w:vAlign w:val="center"/>
          </w:tcPr>
          <w:p w14:paraId="661E6F9C" w14:textId="77777777" w:rsidR="00234FFB" w:rsidRDefault="00000000">
            <w:pPr>
              <w:tabs>
                <w:tab w:val="left" w:pos="45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48 – (13 + 7)    ____  48 – 13 – 7</w:t>
            </w:r>
          </w:p>
        </w:tc>
        <w:tc>
          <w:tcPr>
            <w:tcW w:w="425" w:type="dxa"/>
            <w:vAlign w:val="center"/>
          </w:tcPr>
          <w:p w14:paraId="38ACA2A4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4167" w:type="dxa"/>
            <w:vAlign w:val="center"/>
          </w:tcPr>
          <w:p w14:paraId="51E847CB" w14:textId="77777777" w:rsidR="00234FFB" w:rsidRDefault="00000000">
            <w:pPr>
              <w:tabs>
                <w:tab w:val="left" w:pos="45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47 – (83 + 57)  ____  147 + 83 – 57</w:t>
            </w:r>
          </w:p>
        </w:tc>
      </w:tr>
      <w:tr w:rsidR="00234FFB" w14:paraId="2B87B278" w14:textId="77777777">
        <w:trPr>
          <w:trHeight w:val="510"/>
        </w:trPr>
        <w:tc>
          <w:tcPr>
            <w:tcW w:w="624" w:type="dxa"/>
            <w:vAlign w:val="center"/>
          </w:tcPr>
          <w:p w14:paraId="2923B057" w14:textId="77777777" w:rsidR="00234FFB" w:rsidRDefault="00000000">
            <w:pPr>
              <w:tabs>
                <w:tab w:val="left" w:pos="454"/>
              </w:tabs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253" w:type="dxa"/>
            <w:vAlign w:val="center"/>
          </w:tcPr>
          <w:p w14:paraId="5930C9B4" w14:textId="77777777" w:rsidR="00234FFB" w:rsidRDefault="00000000">
            <w:pPr>
              <w:tabs>
                <w:tab w:val="left" w:pos="45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29 + (52 + 8)  ____  129 + 52 + 8</w:t>
            </w:r>
          </w:p>
        </w:tc>
        <w:tc>
          <w:tcPr>
            <w:tcW w:w="425" w:type="dxa"/>
            <w:vAlign w:val="center"/>
          </w:tcPr>
          <w:p w14:paraId="3FB6DEE6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4167" w:type="dxa"/>
            <w:vAlign w:val="center"/>
          </w:tcPr>
          <w:p w14:paraId="6591F598" w14:textId="77777777" w:rsidR="00234FFB" w:rsidRDefault="00000000">
            <w:pPr>
              <w:tabs>
                <w:tab w:val="left" w:pos="45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50 + (28 – 12)    ____  50 + 28 – 12 </w:t>
            </w:r>
          </w:p>
        </w:tc>
      </w:tr>
    </w:tbl>
    <w:p w14:paraId="0FD66ECD" w14:textId="77777777" w:rsidR="00234FFB" w:rsidRDefault="00234FFB">
      <w:pPr>
        <w:spacing w:after="120" w:line="320" w:lineRule="auto"/>
      </w:pPr>
    </w:p>
    <w:p w14:paraId="306573B5" w14:textId="77777777" w:rsidR="00234FFB" w:rsidRDefault="00000000">
      <w:pPr>
        <w:pStyle w:val="2"/>
      </w:pPr>
      <w:r>
        <w:rPr>
          <w:rtl/>
        </w:rPr>
        <w:t>2.מספרים מכוונים</w:t>
      </w:r>
    </w:p>
    <w:p w14:paraId="3F14BA4D" w14:textId="77777777" w:rsidR="00234FFB" w:rsidRDefault="00234FFB">
      <w:pPr>
        <w:spacing w:after="120" w:line="320" w:lineRule="auto"/>
      </w:pPr>
    </w:p>
    <w:p w14:paraId="193BE3C2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סמנו על ישר המספרים הבא את המספרים הבאים: </w:t>
      </w:r>
    </w:p>
    <w:p w14:paraId="299D3D67" w14:textId="77777777" w:rsidR="00234FFB" w:rsidRDefault="00234FFB">
      <w:pPr>
        <w:spacing w:after="0" w:line="240" w:lineRule="auto"/>
        <w:rPr>
          <w:rFonts w:ascii="Arial" w:eastAsia="Arial" w:hAnsi="Arial" w:cs="Arial"/>
        </w:rPr>
      </w:pPr>
    </w:p>
    <w:p w14:paraId="10496D8A" w14:textId="77777777" w:rsidR="00234FFB" w:rsidRDefault="00000000">
      <w:pPr>
        <w:spacing w:after="0" w:line="24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sz w:val="36"/>
          <w:szCs w:val="36"/>
          <w:vertAlign w:val="subscript"/>
        </w:rPr>
        <w:object w:dxaOrig="8820" w:dyaOrig="525" w14:anchorId="692CD029">
          <v:shape id="_x0000_i1030" type="#_x0000_t75" style="width:440.75pt;height:26.3pt" o:ole="">
            <v:imagedata r:id="rId98" o:title=""/>
          </v:shape>
          <o:OLEObject Type="Embed" ProgID="Equation.3" ShapeID="_x0000_i1030" DrawAspect="Content" ObjectID="_1748802783" r:id="rId99"/>
        </w:object>
      </w:r>
    </w:p>
    <w:p w14:paraId="6BFC07CB" w14:textId="77777777" w:rsidR="00234FFB" w:rsidRDefault="00000000">
      <w:pPr>
        <w:spacing w:after="0" w:line="320" w:lineRule="auto"/>
        <w:ind w:right="-284"/>
        <w:jc w:val="both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hidden="0" allowOverlap="1" wp14:anchorId="773A9F97" wp14:editId="1F0956DF">
                <wp:simplePos x="0" y="0"/>
                <wp:positionH relativeFrom="column">
                  <wp:posOffset>29211</wp:posOffset>
                </wp:positionH>
                <wp:positionV relativeFrom="paragraph">
                  <wp:posOffset>68580</wp:posOffset>
                </wp:positionV>
                <wp:extent cx="5736590" cy="588645"/>
                <wp:effectExtent l="0" t="0" r="35560" b="1905"/>
                <wp:wrapNone/>
                <wp:docPr id="34" name="קבוצה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6590" cy="588645"/>
                          <a:chOff x="1545" y="3468"/>
                          <a:chExt cx="9034" cy="927"/>
                        </a:xfrm>
                      </wpg:grpSpPr>
                      <wps:wsp>
                        <wps:cNvPr id="528819102" name="מלבן 528819102"/>
                        <wps:cNvSpPr>
                          <a:spLocks noChangeArrowheads="1"/>
                        </wps:cNvSpPr>
                        <wps:spPr bwMode="auto">
                          <a:xfrm>
                            <a:off x="9890" y="3783"/>
                            <a:ext cx="298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5911193" name="מלבן 2085911193"/>
                        <wps:cNvSpPr>
                          <a:spLocks noChangeArrowheads="1"/>
                        </wps:cNvSpPr>
                        <wps:spPr bwMode="auto">
                          <a:xfrm>
                            <a:off x="9892" y="3473"/>
                            <a:ext cx="298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779919" name="קבוצה 179779919"/>
                        <wpg:cNvGrpSpPr>
                          <a:grpSpLocks/>
                        </wpg:cNvGrpSpPr>
                        <wpg:grpSpPr bwMode="auto">
                          <a:xfrm>
                            <a:off x="1545" y="3468"/>
                            <a:ext cx="9034" cy="927"/>
                            <a:chOff x="1545" y="3468"/>
                            <a:chExt cx="9034" cy="927"/>
                          </a:xfrm>
                        </wpg:grpSpPr>
                        <wps:wsp>
                          <wps:cNvPr id="1494305837" name="מלבן 14943058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5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0309865" name="מלבן 16303098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1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5129854" name="מלבן 15151298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952138" name="מלבן 125952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43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4733187" name="קבוצה 1494733187"/>
                          <wpg:cNvGrpSpPr>
                            <a:grpSpLocks/>
                          </wpg:cNvGrpSpPr>
                          <wpg:grpSpPr bwMode="auto">
                            <a:xfrm>
                              <a:off x="2737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728414359" name="מלבן 1728414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8103054" name="מלבן 6581030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7981984" name="מלבן 15679819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8452338" name="מלבן 74845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2373313" name="קבוצה 342373313"/>
                          <wpg:cNvGrpSpPr>
                            <a:grpSpLocks/>
                          </wpg:cNvGrpSpPr>
                          <wpg:grpSpPr bwMode="auto">
                            <a:xfrm>
                              <a:off x="3930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994377471" name="מלבן 19943774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850722" name="מלבן 212850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634865" name="מלבן 1686348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8989933" name="מלבן 5389899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5156604" name="קבוצה 1695156604"/>
                          <wpg:cNvGrpSpPr>
                            <a:grpSpLocks/>
                          </wpg:cNvGrpSpPr>
                          <wpg:grpSpPr bwMode="auto">
                            <a:xfrm>
                              <a:off x="1545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81212401" name="מלבן 8121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6024911" name="מלבן 19160249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660656" name="מלבן 1920660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7060167" name="מלבן 10970601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1675116" name="קבוצה 1071675116"/>
                          <wpg:cNvGrpSpPr>
                            <a:grpSpLocks/>
                          </wpg:cNvGrpSpPr>
                          <wpg:grpSpPr bwMode="auto">
                            <a:xfrm>
                              <a:off x="5122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370203011" name="מלבן 3702030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0656222" name="מלבן 1630656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6573809" name="מלבן 10365738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3694162" name="מלבן 1883694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2154053" name="קבוצה 572154053"/>
                          <wpg:cNvGrpSpPr>
                            <a:grpSpLocks/>
                          </wpg:cNvGrpSpPr>
                          <wpg:grpSpPr bwMode="auto">
                            <a:xfrm>
                              <a:off x="7507" y="3783"/>
                              <a:ext cx="1193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452209410" name="מלבן 1452209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0890841" name="מלבן 15108908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825248" name="מלבן 1478252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6865302" name="מלבן 15168653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6115235" name="קבוצה 1686115235"/>
                          <wpg:cNvGrpSpPr>
                            <a:grpSpLocks/>
                          </wpg:cNvGrpSpPr>
                          <wpg:grpSpPr bwMode="auto">
                            <a:xfrm>
                              <a:off x="8700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1408714740" name="מלבן 14087147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2767712" name="מלבן 1542767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0454412" name="מלבן 1740454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3639956" name="מלבן 17436399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13302900" name="קבוצה 1013302900"/>
                          <wpg:cNvGrpSpPr>
                            <a:grpSpLocks/>
                          </wpg:cNvGrpSpPr>
                          <wpg:grpSpPr bwMode="auto">
                            <a:xfrm>
                              <a:off x="6315" y="3783"/>
                              <a:ext cx="1192" cy="315"/>
                              <a:chOff x="1980" y="7380"/>
                              <a:chExt cx="720" cy="180"/>
                            </a:xfrm>
                          </wpg:grpSpPr>
                          <wps:wsp>
                            <wps:cNvPr id="845773181" name="מלבן 8457731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8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0035550" name="מלבן 1680035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530276" name="מלבן 1385302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6253828" name="מלבן 4462538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60" y="738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DDDDD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30737056" name="תיבת טקסט 430737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5" y="3808"/>
                              <a:ext cx="8555" cy="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A3A42B" w14:textId="77777777" w:rsidR="00570329" w:rsidRPr="00427987" w:rsidRDefault="00000000" w:rsidP="00B84814">
                                <w:pPr>
                                  <w:bidi w:val="0"/>
                                  <w:rPr>
                                    <w:rFonts w:ascii="Arial" w:hAnsi="Arial"/>
                                    <w:sz w:val="18"/>
                                    <w:szCs w:val="18"/>
                                    <w:lang w:val="en-GB"/>
                                  </w:rPr>
                                </w:pPr>
                                <w:r w:rsidRPr="00427987">
                                  <w:rPr>
                                    <w:rFonts w:ascii="Arial" w:hAnsi="Arial"/>
                                    <w:sz w:val="18"/>
                                    <w:szCs w:val="18"/>
                                  </w:rPr>
                                  <w:t xml:space="preserve">                                                   –1                      </w:t>
                                </w:r>
                                <w:r w:rsidRPr="00427987">
                                  <w:rPr>
                                    <w:rFonts w:ascii="Arial" w:hAnsi="Arial"/>
                                    <w:sz w:val="18"/>
                                    <w:szCs w:val="18"/>
                                    <w:lang w:val="en-GB"/>
                                  </w:rPr>
                                  <w:t xml:space="preserve">0                      1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9911550" name="מלבן 1679911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379289" name="מלבן 329379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547668" name="מלבן 4105476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3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0808066" name="מלבן 1990808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5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528134" name="מלבן 134528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0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907859" name="מלבן 4209078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6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7543433" name="מלבן 427543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993378" name="מלבן 516993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8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1956818" name="מלבן 601956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038935" name="מלבן 4870389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1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5712043" name="מלבן 7857120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01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1237848" name="מלבן 19712378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0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2349004" name="מלבן 80234900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07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007597" name="מלבן 4110075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320695" name="מלבן 166232069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02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382571" name="מלבן 3883825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5" y="3468"/>
                              <a:ext cx="299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35579" name="מלבן 357355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700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8968908" name="מלבן 61896890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96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5471675" name="מלבן 995471675"/>
                          <wps:cNvSpPr>
                            <a:spLocks noChangeArrowheads="1"/>
                          </wps:cNvSpPr>
                          <wps:spPr bwMode="auto">
                            <a:xfrm>
                              <a:off x="9594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181421" name="מלבן 143618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998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824234" name="מלבן 1639824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5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0302286" name="מלבן 1120302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1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5970860" name="מלבן 184597086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9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42620" name="מלבן 87042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13" y="3468"/>
                              <a:ext cx="298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DDDDDD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297488" name="צורה חופשית: צורה 1306297488"/>
                          <wps:cNvSpPr>
                            <a:spLocks/>
                          </wps:cNvSpPr>
                          <wps:spPr bwMode="auto">
                            <a:xfrm>
                              <a:off x="1905" y="3774"/>
                              <a:ext cx="8674" cy="1"/>
                            </a:xfrm>
                            <a:custGeom>
                              <a:avLst/>
                              <a:gdLst>
                                <a:gd name="T0" fmla="*/ 0 w 7770"/>
                                <a:gd name="T1" fmla="*/ 0 h 1"/>
                                <a:gd name="T2" fmla="*/ 8674 w 7770"/>
                                <a:gd name="T3" fmla="*/ 0 h 1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0" h="1">
                                  <a:moveTo>
                                    <a:pt x="0" y="0"/>
                                  </a:moveTo>
                                  <a:lnTo>
                                    <a:pt x="7770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5301541" name="מחבר ישר 1005301541"/>
                          <wps:cNvCnPr/>
                          <wps:spPr bwMode="auto">
                            <a:xfrm>
                              <a:off x="2136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5719290" name="מחבר ישר 205719290"/>
                          <wps:cNvCnPr/>
                          <wps:spPr bwMode="auto">
                            <a:xfrm>
                              <a:off x="274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591776700" name="מחבר ישר 591776700"/>
                          <wps:cNvCnPr/>
                          <wps:spPr bwMode="auto">
                            <a:xfrm>
                              <a:off x="5726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74408210" name="מחבר ישר 374408210"/>
                          <wps:cNvCnPr/>
                          <wps:spPr bwMode="auto">
                            <a:xfrm>
                              <a:off x="69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82622219" name="מחבר ישר 182622219"/>
                          <wps:cNvCnPr/>
                          <wps:spPr bwMode="auto">
                            <a:xfrm>
                              <a:off x="87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74403153" name="מחבר ישר 1474403153"/>
                          <wps:cNvCnPr/>
                          <wps:spPr bwMode="auto">
                            <a:xfrm>
                              <a:off x="5115" y="369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34309728" name="מחבר ישר 1934309728"/>
                          <wps:cNvCnPr/>
                          <wps:spPr bwMode="auto">
                            <a:xfrm>
                              <a:off x="334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76949813" name="מחבר ישר 976949813"/>
                          <wps:cNvCnPr/>
                          <wps:spPr bwMode="auto">
                            <a:xfrm>
                              <a:off x="9306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728624335" name="מחבר ישר 1728624335"/>
                          <wps:cNvCnPr/>
                          <wps:spPr bwMode="auto">
                            <a:xfrm>
                              <a:off x="632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68049950" name="מחבר ישר 268049950"/>
                          <wps:cNvCnPr/>
                          <wps:spPr bwMode="auto">
                            <a:xfrm>
                              <a:off x="3935" y="3691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6705447" name="מחבר ישר 206705447"/>
                          <wps:cNvCnPr/>
                          <wps:spPr bwMode="auto">
                            <a:xfrm>
                              <a:off x="4525" y="368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781309666" name="מחבר ישר 781309666"/>
                          <wps:cNvCnPr/>
                          <wps:spPr bwMode="auto">
                            <a:xfrm>
                              <a:off x="811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36562068" name="מחבר ישר 136562068"/>
                          <wps:cNvCnPr/>
                          <wps:spPr bwMode="auto">
                            <a:xfrm>
                              <a:off x="7505" y="369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1536534305" name="מחבר ישר 1536534305"/>
                        <wps:cNvCnPr/>
                        <wps:spPr bwMode="auto">
                          <a:xfrm>
                            <a:off x="3034" y="369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838763189" name="מחבר ישר 1838763189"/>
                        <wps:cNvCnPr/>
                        <wps:spPr bwMode="auto">
                          <a:xfrm>
                            <a:off x="2439" y="369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53299459" name="מחבר ישר 1053299459"/>
                        <wps:cNvCnPr/>
                        <wps:spPr bwMode="auto">
                          <a:xfrm>
                            <a:off x="3632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06025640" name="מחבר ישר 706025640"/>
                        <wps:cNvCnPr/>
                        <wps:spPr bwMode="auto">
                          <a:xfrm>
                            <a:off x="4228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232340756" name="מחבר ישר 1232340756"/>
                        <wps:cNvCnPr/>
                        <wps:spPr bwMode="auto">
                          <a:xfrm>
                            <a:off x="4824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692961147" name="מחבר ישר 1692961147"/>
                        <wps:cNvCnPr/>
                        <wps:spPr bwMode="auto">
                          <a:xfrm>
                            <a:off x="5420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31237346" name="מחבר ישר 931237346"/>
                        <wps:cNvCnPr/>
                        <wps:spPr bwMode="auto">
                          <a:xfrm>
                            <a:off x="6017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839001066" name="מחבר ישר 839001066"/>
                        <wps:cNvCnPr/>
                        <wps:spPr bwMode="auto">
                          <a:xfrm>
                            <a:off x="6613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706199559" name="מחבר ישר 1706199559"/>
                        <wps:cNvCnPr/>
                        <wps:spPr bwMode="auto">
                          <a:xfrm>
                            <a:off x="7209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859085291" name="מחבר ישר 1859085291"/>
                        <wps:cNvCnPr/>
                        <wps:spPr bwMode="auto">
                          <a:xfrm>
                            <a:off x="7805" y="369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96010317" name="מחבר ישר 1596010317"/>
                        <wps:cNvCnPr/>
                        <wps:spPr bwMode="auto">
                          <a:xfrm>
                            <a:off x="8402" y="368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0250507" name="מחבר ישר 440250507"/>
                        <wps:cNvCnPr/>
                        <wps:spPr bwMode="auto">
                          <a:xfrm>
                            <a:off x="8998" y="3688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834778319" name="מחבר ישר 834778319"/>
                        <wps:cNvCnPr/>
                        <wps:spPr bwMode="auto">
                          <a:xfrm>
                            <a:off x="9594" y="3677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211</wp:posOffset>
                </wp:positionH>
                <wp:positionV relativeFrom="paragraph">
                  <wp:posOffset>68580</wp:posOffset>
                </wp:positionV>
                <wp:extent cx="5772150" cy="590550"/>
                <wp:effectExtent b="0" l="0" r="0" t="0"/>
                <wp:wrapNone/>
                <wp:docPr id="34" name="image83.png"/>
                <a:graphic>
                  <a:graphicData uri="http://schemas.openxmlformats.org/drawingml/2006/picture">
                    <pic:pic>
                      <pic:nvPicPr>
                        <pic:cNvPr id="0" name="image83.png"/>
                        <pic:cNvPicPr preferRelativeResize="0"/>
                      </pic:nvPicPr>
                      <pic:blipFill>
                        <a:blip r:embed="rId100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772150" cy="5905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EC3ED95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7D7E4A43" w14:textId="77777777" w:rsidR="00234FFB" w:rsidRDefault="00234FFB">
      <w:pPr>
        <w:spacing w:after="120" w:line="320" w:lineRule="auto"/>
      </w:pPr>
    </w:p>
    <w:p w14:paraId="70F3E413" w14:textId="77777777" w:rsidR="00234FFB" w:rsidRDefault="00234FFB">
      <w:pPr>
        <w:spacing w:after="120" w:line="320" w:lineRule="auto"/>
      </w:pPr>
    </w:p>
    <w:p w14:paraId="578190EE" w14:textId="77777777" w:rsidR="00234FFB" w:rsidRDefault="00000000">
      <w:pPr>
        <w:numPr>
          <w:ilvl w:val="0"/>
          <w:numId w:val="10"/>
        </w:numPr>
        <w:spacing w:after="24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כל סעיף הוסיפו מספר מתאים.</w:t>
      </w:r>
    </w:p>
    <w:tbl>
      <w:tblPr>
        <w:tblStyle w:val="ab"/>
        <w:bidiVisual/>
        <w:tblW w:w="9447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3881"/>
        <w:gridCol w:w="561"/>
        <w:gridCol w:w="4533"/>
        <w:gridCol w:w="472"/>
      </w:tblGrid>
      <w:tr w:rsidR="00234FFB" w14:paraId="4F547D6B" w14:textId="77777777">
        <w:trPr>
          <w:trHeight w:val="510"/>
          <w:jc w:val="center"/>
        </w:trPr>
        <w:tc>
          <w:tcPr>
            <w:tcW w:w="3881" w:type="dxa"/>
            <w:vAlign w:val="center"/>
          </w:tcPr>
          <w:p w14:paraId="20A1E72F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5)  &lt;   ____   &lt;  (–4.3)</w:t>
            </w:r>
            <w:r>
              <w:rPr>
                <w:rFonts w:ascii="Arial" w:eastAsia="Arial" w:hAnsi="Arial" w:cs="Arial"/>
                <w:b/>
                <w:color w:val="003399"/>
              </w:rPr>
              <w:t xml:space="preserve"> </w:t>
            </w:r>
            <w:r>
              <w:rPr>
                <w:rFonts w:ascii="Arial" w:eastAsia="Arial" w:hAnsi="Arial" w:cs="Arial"/>
              </w:rPr>
              <w:t xml:space="preserve"> </w:t>
            </w:r>
          </w:p>
        </w:tc>
        <w:tc>
          <w:tcPr>
            <w:tcW w:w="561" w:type="dxa"/>
            <w:vAlign w:val="center"/>
          </w:tcPr>
          <w:p w14:paraId="7E2EBF0D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4533" w:type="dxa"/>
            <w:vAlign w:val="center"/>
          </w:tcPr>
          <w:p w14:paraId="626452C7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7.5)  &lt;   ____   &lt;  (–7)  </w:t>
            </w:r>
          </w:p>
        </w:tc>
        <w:tc>
          <w:tcPr>
            <w:tcW w:w="472" w:type="dxa"/>
            <w:vAlign w:val="center"/>
          </w:tcPr>
          <w:p w14:paraId="3DC87C47" w14:textId="77777777" w:rsidR="00234FFB" w:rsidRDefault="00000000">
            <w:pPr>
              <w:spacing w:line="3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  <w:tr w:rsidR="00234FFB" w14:paraId="553E9203" w14:textId="77777777">
        <w:trPr>
          <w:trHeight w:val="510"/>
          <w:jc w:val="center"/>
        </w:trPr>
        <w:tc>
          <w:tcPr>
            <w:tcW w:w="3881" w:type="dxa"/>
            <w:vAlign w:val="center"/>
          </w:tcPr>
          <w:p w14:paraId="775C529A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+5)  &lt;   ____   &lt;  (+5.1)  </w:t>
            </w:r>
          </w:p>
        </w:tc>
        <w:tc>
          <w:tcPr>
            <w:tcW w:w="561" w:type="dxa"/>
            <w:vAlign w:val="center"/>
          </w:tcPr>
          <w:p w14:paraId="2BD9CAE5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4533" w:type="dxa"/>
            <w:vAlign w:val="center"/>
          </w:tcPr>
          <w:p w14:paraId="5D496ADD" w14:textId="77777777" w:rsidR="00234FFB" w:rsidRDefault="00000000">
            <w:pPr>
              <w:spacing w:line="340" w:lineRule="auto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+2.1)  &lt;   ____   &lt;  (+2.5)  </w:t>
            </w:r>
          </w:p>
        </w:tc>
        <w:tc>
          <w:tcPr>
            <w:tcW w:w="472" w:type="dxa"/>
            <w:vAlign w:val="center"/>
          </w:tcPr>
          <w:p w14:paraId="6495788C" w14:textId="77777777" w:rsidR="00234FFB" w:rsidRDefault="00000000">
            <w:pPr>
              <w:spacing w:line="3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</w:tr>
    </w:tbl>
    <w:p w14:paraId="5C74604B" w14:textId="77777777" w:rsidR="00234FFB" w:rsidRDefault="00234FFB">
      <w:pPr>
        <w:spacing w:after="120" w:line="320" w:lineRule="auto"/>
        <w:rPr>
          <w:rFonts w:hint="cs"/>
        </w:rPr>
      </w:pPr>
    </w:p>
    <w:p w14:paraId="779F09F7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.   </w:t>
      </w:r>
      <w:r>
        <w:rPr>
          <w:noProof/>
        </w:rPr>
        <mc:AlternateContent>
          <mc:Choice Requires="wps">
            <w:drawing>
              <wp:anchor distT="0" distB="0" distL="0" distR="0" simplePos="0" relativeHeight="251636736" behindDoc="1" locked="0" layoutInCell="1" hidden="0" allowOverlap="1" wp14:anchorId="44567BF5" wp14:editId="44DE42C4">
                <wp:simplePos x="0" y="0"/>
                <wp:positionH relativeFrom="column">
                  <wp:posOffset>210820</wp:posOffset>
                </wp:positionH>
                <wp:positionV relativeFrom="paragraph">
                  <wp:posOffset>-3174</wp:posOffset>
                </wp:positionV>
                <wp:extent cx="5452745" cy="385445"/>
                <wp:effectExtent l="0" t="0" r="0" b="0"/>
                <wp:wrapNone/>
                <wp:docPr id="30" name="מלבן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2745" cy="385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210820</wp:posOffset>
                </wp:positionH>
                <wp:positionV relativeFrom="paragraph">
                  <wp:posOffset>-3174</wp:posOffset>
                </wp:positionV>
                <wp:extent cx="5452745" cy="385445"/>
                <wp:effectExtent b="0" l="0" r="0" t="0"/>
                <wp:wrapNone/>
                <wp:docPr id="30" name="image77.png"/>
                <a:graphic>
                  <a:graphicData uri="http://schemas.openxmlformats.org/drawingml/2006/picture">
                    <pic:pic>
                      <pic:nvPicPr>
                        <pic:cNvPr id="0" name="image77.png"/>
                        <pic:cNvPicPr preferRelativeResize="0"/>
                      </pic:nvPicPr>
                      <pic:blipFill>
                        <a:blip r:embed="rId101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452745" cy="38544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tbl>
      <w:tblPr>
        <w:tblStyle w:val="ac"/>
        <w:bidiVisual/>
        <w:tblW w:w="9548" w:type="dxa"/>
        <w:tblInd w:w="0" w:type="dxa"/>
        <w:tblLayout w:type="fixed"/>
        <w:tblLook w:val="0000" w:firstRow="0" w:lastRow="0" w:firstColumn="0" w:lastColumn="0" w:noHBand="0" w:noVBand="0"/>
      </w:tblPr>
      <w:tblGrid>
        <w:gridCol w:w="4380"/>
        <w:gridCol w:w="374"/>
        <w:gridCol w:w="3806"/>
        <w:gridCol w:w="988"/>
      </w:tblGrid>
      <w:tr w:rsidR="00234FFB" w14:paraId="2B3718F2" w14:textId="77777777" w:rsidTr="00202995">
        <w:trPr>
          <w:trHeight w:val="458"/>
        </w:trPr>
        <w:tc>
          <w:tcPr>
            <w:tcW w:w="4380" w:type="dxa"/>
            <w:vAlign w:val="center"/>
          </w:tcPr>
          <w:p w14:paraId="2B4E3813" w14:textId="77777777" w:rsidR="00234FFB" w:rsidRDefault="00234FFB">
            <w:pPr>
              <w:rPr>
                <w:rFonts w:ascii="Arial" w:eastAsia="Arial" w:hAnsi="Arial" w:cs="Arial"/>
              </w:rPr>
            </w:pPr>
          </w:p>
        </w:tc>
        <w:tc>
          <w:tcPr>
            <w:tcW w:w="374" w:type="dxa"/>
            <w:vAlign w:val="center"/>
          </w:tcPr>
          <w:p w14:paraId="72CA07BE" w14:textId="77777777" w:rsidR="00234FFB" w:rsidRDefault="00234FFB">
            <w:pPr>
              <w:rPr>
                <w:rFonts w:ascii="Arial" w:eastAsia="Arial" w:hAnsi="Arial" w:cs="Arial"/>
                <w:b/>
              </w:rPr>
            </w:pPr>
          </w:p>
        </w:tc>
        <w:tc>
          <w:tcPr>
            <w:tcW w:w="3806" w:type="dxa"/>
            <w:vAlign w:val="center"/>
          </w:tcPr>
          <w:p w14:paraId="4B97F1DE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19) + (+13) + (+16) + (–22) = </w:t>
            </w:r>
          </w:p>
        </w:tc>
        <w:tc>
          <w:tcPr>
            <w:tcW w:w="988" w:type="dxa"/>
            <w:vAlign w:val="center"/>
          </w:tcPr>
          <w:p w14:paraId="1F26B694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  <w:tr w:rsidR="00234FFB" w14:paraId="7DDF6E4F" w14:textId="77777777" w:rsidTr="00202995">
        <w:trPr>
          <w:trHeight w:val="452"/>
        </w:trPr>
        <w:tc>
          <w:tcPr>
            <w:tcW w:w="4380" w:type="dxa"/>
            <w:vAlign w:val="center"/>
          </w:tcPr>
          <w:p w14:paraId="7BC4B2D5" w14:textId="77777777" w:rsidR="00234FFB" w:rsidRDefault="00234FFB">
            <w:pPr>
              <w:rPr>
                <w:rFonts w:ascii="Arial" w:eastAsia="Arial" w:hAnsi="Arial" w:cs="Arial"/>
              </w:rPr>
            </w:pPr>
          </w:p>
        </w:tc>
        <w:tc>
          <w:tcPr>
            <w:tcW w:w="374" w:type="dxa"/>
            <w:vAlign w:val="center"/>
          </w:tcPr>
          <w:p w14:paraId="440D9B0D" w14:textId="77777777" w:rsidR="00234FFB" w:rsidRDefault="00234FFB">
            <w:pPr>
              <w:rPr>
                <w:rFonts w:ascii="Arial" w:eastAsia="Arial" w:hAnsi="Arial" w:cs="Arial"/>
                <w:b/>
              </w:rPr>
            </w:pPr>
          </w:p>
        </w:tc>
        <w:tc>
          <w:tcPr>
            <w:tcW w:w="3806" w:type="dxa"/>
            <w:vAlign w:val="center"/>
          </w:tcPr>
          <w:p w14:paraId="59021D5C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2.1) + (–5.2) + (+7.3) + (+0.5) =  </w:t>
            </w:r>
          </w:p>
        </w:tc>
        <w:tc>
          <w:tcPr>
            <w:tcW w:w="988" w:type="dxa"/>
            <w:vAlign w:val="center"/>
          </w:tcPr>
          <w:p w14:paraId="412D31E1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</w:tr>
      <w:tr w:rsidR="00234FFB" w14:paraId="66037F25" w14:textId="77777777" w:rsidTr="00202995">
        <w:trPr>
          <w:trHeight w:val="452"/>
        </w:trPr>
        <w:tc>
          <w:tcPr>
            <w:tcW w:w="8560" w:type="dxa"/>
            <w:gridSpan w:val="3"/>
            <w:vAlign w:val="center"/>
          </w:tcPr>
          <w:p w14:paraId="7F97CA47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7.3) + (–2.7) +(+5) + (–5) =  </w:t>
            </w:r>
          </w:p>
        </w:tc>
        <w:tc>
          <w:tcPr>
            <w:tcW w:w="988" w:type="dxa"/>
            <w:vAlign w:val="center"/>
          </w:tcPr>
          <w:p w14:paraId="7D37F01D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</w:tr>
      <w:tr w:rsidR="00234FFB" w14:paraId="6EF7DF3A" w14:textId="77777777" w:rsidTr="00202995">
        <w:trPr>
          <w:trHeight w:val="452"/>
        </w:trPr>
        <w:tc>
          <w:tcPr>
            <w:tcW w:w="8560" w:type="dxa"/>
            <w:gridSpan w:val="3"/>
            <w:vAlign w:val="center"/>
          </w:tcPr>
          <w:p w14:paraId="2F319CF6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5145" w:dyaOrig="570" w14:anchorId="1DB42E19">
                <v:shape id="_x0000_i1079" type="#_x0000_t75" style="width:257.3pt;height:28.8pt" o:ole="">
                  <v:imagedata r:id="rId102" o:title=""/>
                </v:shape>
                <o:OLEObject Type="Embed" ProgID="Equation.3" ShapeID="_x0000_i1079" DrawAspect="Content" ObjectID="_1748802784" r:id="rId103"/>
              </w:object>
            </w:r>
          </w:p>
        </w:tc>
        <w:tc>
          <w:tcPr>
            <w:tcW w:w="988" w:type="dxa"/>
            <w:vAlign w:val="center"/>
          </w:tcPr>
          <w:p w14:paraId="1D5F6023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</w:tr>
    </w:tbl>
    <w:p w14:paraId="363B9CF9" w14:textId="77777777" w:rsidR="00234FFB" w:rsidRDefault="00234FFB">
      <w:pPr>
        <w:spacing w:after="120" w:line="320" w:lineRule="auto"/>
        <w:ind w:left="567"/>
        <w:rPr>
          <w:rFonts w:ascii="Arial" w:eastAsia="Arial" w:hAnsi="Arial" w:cs="Arial"/>
        </w:rPr>
      </w:pPr>
    </w:p>
    <w:p w14:paraId="2801BB53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lastRenderedPageBreak/>
        <w:t xml:space="preserve">לפניכם התרגיל                          </w:t>
      </w:r>
      <w:r>
        <w:rPr>
          <w:rFonts w:ascii="Arial" w:eastAsia="Arial" w:hAnsi="Arial" w:cs="Arial"/>
          <w:b/>
        </w:rPr>
        <w:t xml:space="preserve"> (+14)  +  (–5)  +  ___   = </w:t>
      </w:r>
      <w:r>
        <w:rPr>
          <w:rFonts w:ascii="Arial" w:eastAsia="Arial" w:hAnsi="Arial" w:cs="Arial"/>
        </w:rPr>
        <w:t xml:space="preserve"> </w:t>
      </w:r>
    </w:p>
    <w:p w14:paraId="657C21D6" w14:textId="77777777" w:rsidR="00234FFB" w:rsidRDefault="00000000">
      <w:pPr>
        <w:numPr>
          <w:ilvl w:val="0"/>
          <w:numId w:val="24"/>
        </w:numPr>
        <w:spacing w:before="60" w:after="0" w:line="320" w:lineRule="auto"/>
        <w:ind w:left="924" w:right="431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וסיפו מספר כך שיתקבל הסכום  0.  ____________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662B01E8" w14:textId="77777777" w:rsidR="00234FFB" w:rsidRDefault="00000000">
      <w:pPr>
        <w:numPr>
          <w:ilvl w:val="0"/>
          <w:numId w:val="24"/>
        </w:numPr>
        <w:spacing w:before="60" w:after="0" w:line="320" w:lineRule="auto"/>
        <w:ind w:left="924" w:right="431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וסיפו מספר כך שיתקבל סכום שלילי.  ___________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  <w:color w:val="003399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1AF50217" w14:textId="77777777" w:rsidR="00234FFB" w:rsidRDefault="00000000">
      <w:pPr>
        <w:numPr>
          <w:ilvl w:val="0"/>
          <w:numId w:val="24"/>
        </w:numPr>
        <w:spacing w:before="60" w:after="0" w:line="320" w:lineRule="auto"/>
        <w:ind w:left="924" w:right="431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וסיפו מספר כך שיתקבל סכום חיובי.  ____________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445DF9E8" w14:textId="77777777" w:rsidR="00234FFB" w:rsidRDefault="00000000">
      <w:pPr>
        <w:numPr>
          <w:ilvl w:val="0"/>
          <w:numId w:val="24"/>
        </w:numPr>
        <w:spacing w:before="60" w:after="0" w:line="320" w:lineRule="auto"/>
        <w:ind w:left="924" w:right="431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וסיפו מספר כך שיתקבל סכום בין  (4–)  ל-  (8–).  _________ 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772D0952" w14:textId="77777777" w:rsidR="00234FFB" w:rsidRDefault="00234FFB">
      <w:pPr>
        <w:spacing w:before="60" w:after="0" w:line="320" w:lineRule="auto"/>
        <w:ind w:right="431"/>
        <w:rPr>
          <w:rFonts w:ascii="Arial" w:eastAsia="Arial" w:hAnsi="Arial" w:cs="Arial"/>
        </w:rPr>
      </w:pPr>
    </w:p>
    <w:p w14:paraId="15CB8301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וסיפו פעולת חיבור או חיסור כך שיתקבל שוויון.</w:t>
      </w:r>
    </w:p>
    <w:tbl>
      <w:tblPr>
        <w:tblStyle w:val="ad"/>
        <w:tblW w:w="9374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633"/>
        <w:gridCol w:w="737"/>
        <w:gridCol w:w="568"/>
        <w:gridCol w:w="2582"/>
        <w:gridCol w:w="1140"/>
        <w:gridCol w:w="729"/>
        <w:gridCol w:w="709"/>
        <w:gridCol w:w="2276"/>
      </w:tblGrid>
      <w:tr w:rsidR="00234FFB" w14:paraId="1ED82AB6" w14:textId="77777777">
        <w:trPr>
          <w:trHeight w:val="567"/>
          <w:jc w:val="center"/>
        </w:trPr>
        <w:tc>
          <w:tcPr>
            <w:tcW w:w="633" w:type="dxa"/>
            <w:vAlign w:val="center"/>
          </w:tcPr>
          <w:p w14:paraId="3B6D8CB7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737" w:type="dxa"/>
            <w:vAlign w:val="center"/>
          </w:tcPr>
          <w:p w14:paraId="74BC09AA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both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 xml:space="preserve">(–17) </w:t>
            </w:r>
          </w:p>
        </w:tc>
        <w:tc>
          <w:tcPr>
            <w:tcW w:w="568" w:type="dxa"/>
            <w:tcMar>
              <w:left w:w="0" w:type="dxa"/>
              <w:right w:w="0" w:type="dxa"/>
            </w:tcMar>
            <w:vAlign w:val="center"/>
          </w:tcPr>
          <w:p w14:paraId="6CCBC002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___</w:t>
            </w:r>
          </w:p>
        </w:tc>
        <w:tc>
          <w:tcPr>
            <w:tcW w:w="2582" w:type="dxa"/>
            <w:vAlign w:val="center"/>
          </w:tcPr>
          <w:p w14:paraId="5F91F34D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>(–43)  =  (–60)</w:t>
            </w:r>
            <w:r>
              <w:rPr>
                <w:rFonts w:ascii="Arial" w:eastAsia="Arial" w:hAnsi="Arial" w:cs="Arial"/>
                <w:b/>
                <w:u w:val="single"/>
              </w:rPr>
              <w:t xml:space="preserve">   </w:t>
            </w:r>
          </w:p>
        </w:tc>
        <w:tc>
          <w:tcPr>
            <w:tcW w:w="1140" w:type="dxa"/>
            <w:vAlign w:val="center"/>
          </w:tcPr>
          <w:p w14:paraId="7D2FC46F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729" w:type="dxa"/>
            <w:vAlign w:val="center"/>
          </w:tcPr>
          <w:p w14:paraId="2C8FD302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both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 xml:space="preserve">(–17) 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14:paraId="249EB0CC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center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</w:rPr>
              <w:t>___</w:t>
            </w:r>
          </w:p>
        </w:tc>
        <w:tc>
          <w:tcPr>
            <w:tcW w:w="2276" w:type="dxa"/>
            <w:vAlign w:val="center"/>
          </w:tcPr>
          <w:p w14:paraId="76F13701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>(–43)  =  (+26)</w:t>
            </w:r>
          </w:p>
        </w:tc>
      </w:tr>
      <w:tr w:rsidR="00234FFB" w14:paraId="661D24B5" w14:textId="77777777">
        <w:trPr>
          <w:trHeight w:val="567"/>
          <w:jc w:val="center"/>
        </w:trPr>
        <w:tc>
          <w:tcPr>
            <w:tcW w:w="633" w:type="dxa"/>
            <w:vAlign w:val="center"/>
          </w:tcPr>
          <w:p w14:paraId="65EB39A5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737" w:type="dxa"/>
            <w:vAlign w:val="center"/>
          </w:tcPr>
          <w:p w14:paraId="0C0F4B42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both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 xml:space="preserve">(–25) </w:t>
            </w:r>
          </w:p>
        </w:tc>
        <w:tc>
          <w:tcPr>
            <w:tcW w:w="568" w:type="dxa"/>
            <w:tcMar>
              <w:left w:w="0" w:type="dxa"/>
              <w:right w:w="0" w:type="dxa"/>
            </w:tcMar>
            <w:vAlign w:val="center"/>
          </w:tcPr>
          <w:p w14:paraId="41C6CE10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center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</w:rPr>
              <w:t>___</w:t>
            </w:r>
          </w:p>
        </w:tc>
        <w:tc>
          <w:tcPr>
            <w:tcW w:w="2582" w:type="dxa"/>
            <w:vAlign w:val="center"/>
          </w:tcPr>
          <w:p w14:paraId="02DC004D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>(+30)  =  (–55)</w:t>
            </w:r>
          </w:p>
        </w:tc>
        <w:tc>
          <w:tcPr>
            <w:tcW w:w="1140" w:type="dxa"/>
            <w:vAlign w:val="center"/>
          </w:tcPr>
          <w:p w14:paraId="4D043E32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729" w:type="dxa"/>
            <w:vAlign w:val="center"/>
          </w:tcPr>
          <w:p w14:paraId="36D2F529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both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 xml:space="preserve">(–25) </w:t>
            </w:r>
          </w:p>
        </w:tc>
        <w:tc>
          <w:tcPr>
            <w:tcW w:w="709" w:type="dxa"/>
            <w:tcMar>
              <w:left w:w="0" w:type="dxa"/>
              <w:right w:w="0" w:type="dxa"/>
            </w:tcMar>
            <w:vAlign w:val="center"/>
          </w:tcPr>
          <w:p w14:paraId="5613ED13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___</w:t>
            </w:r>
          </w:p>
        </w:tc>
        <w:tc>
          <w:tcPr>
            <w:tcW w:w="2276" w:type="dxa"/>
            <w:vAlign w:val="center"/>
          </w:tcPr>
          <w:p w14:paraId="557AE12B" w14:textId="77777777" w:rsidR="00234FFB" w:rsidRDefault="00000000">
            <w:pPr>
              <w:tabs>
                <w:tab w:val="left" w:pos="1134"/>
                <w:tab w:val="left" w:pos="5670"/>
                <w:tab w:val="left" w:pos="7371"/>
              </w:tabs>
              <w:spacing w:before="60"/>
              <w:rPr>
                <w:rFonts w:ascii="Arial" w:eastAsia="Arial" w:hAnsi="Arial" w:cs="Arial"/>
                <w:b/>
                <w:u w:val="single"/>
              </w:rPr>
            </w:pPr>
            <w:r>
              <w:rPr>
                <w:rFonts w:ascii="Arial" w:eastAsia="Arial" w:hAnsi="Arial" w:cs="Arial"/>
              </w:rPr>
              <w:t>(+30)  =  (+5)</w:t>
            </w:r>
          </w:p>
        </w:tc>
      </w:tr>
    </w:tbl>
    <w:p w14:paraId="071617C9" w14:textId="77777777" w:rsidR="00234FFB" w:rsidRDefault="00234FFB">
      <w:pPr>
        <w:spacing w:before="60" w:after="0" w:line="320" w:lineRule="auto"/>
        <w:ind w:right="431"/>
        <w:rPr>
          <w:rFonts w:ascii="Arial" w:eastAsia="Arial" w:hAnsi="Arial" w:cs="Arial"/>
        </w:rPr>
      </w:pPr>
    </w:p>
    <w:p w14:paraId="759B404D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עתיקו והשלימו בכל סעיף ביטוי מתאים כך שיתקבל שוויון.</w:t>
      </w:r>
    </w:p>
    <w:tbl>
      <w:tblPr>
        <w:tblStyle w:val="ae"/>
        <w:tblW w:w="9357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580"/>
        <w:gridCol w:w="4542"/>
        <w:gridCol w:w="561"/>
        <w:gridCol w:w="2598"/>
        <w:gridCol w:w="1076"/>
      </w:tblGrid>
      <w:tr w:rsidR="00234FFB" w14:paraId="47E5E7C9" w14:textId="77777777">
        <w:trPr>
          <w:trHeight w:val="567"/>
          <w:jc w:val="center"/>
        </w:trPr>
        <w:tc>
          <w:tcPr>
            <w:tcW w:w="580" w:type="dxa"/>
            <w:vAlign w:val="center"/>
          </w:tcPr>
          <w:p w14:paraId="5FFEB259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542" w:type="dxa"/>
            <w:vAlign w:val="center"/>
          </w:tcPr>
          <w:p w14:paraId="490CDB38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b + ___  =  –2b</w:t>
            </w:r>
          </w:p>
        </w:tc>
        <w:tc>
          <w:tcPr>
            <w:tcW w:w="561" w:type="dxa"/>
            <w:vAlign w:val="center"/>
          </w:tcPr>
          <w:p w14:paraId="0D42D9D9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2598" w:type="dxa"/>
            <w:vAlign w:val="center"/>
          </w:tcPr>
          <w:p w14:paraId="58AC1FE4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–a – ___  =  +2a</w:t>
            </w:r>
          </w:p>
        </w:tc>
        <w:tc>
          <w:tcPr>
            <w:tcW w:w="1076" w:type="dxa"/>
            <w:vAlign w:val="center"/>
          </w:tcPr>
          <w:p w14:paraId="5E50414C" w14:textId="77777777" w:rsidR="00234FFB" w:rsidRDefault="00234FFB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</w:p>
        </w:tc>
      </w:tr>
      <w:tr w:rsidR="00234FFB" w14:paraId="28EF68F9" w14:textId="77777777">
        <w:trPr>
          <w:trHeight w:val="567"/>
          <w:jc w:val="center"/>
        </w:trPr>
        <w:tc>
          <w:tcPr>
            <w:tcW w:w="580" w:type="dxa"/>
            <w:vAlign w:val="center"/>
          </w:tcPr>
          <w:p w14:paraId="59F9E86E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542" w:type="dxa"/>
            <w:vAlign w:val="center"/>
          </w:tcPr>
          <w:p w14:paraId="635698B4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b + ___  =  –b</w:t>
            </w:r>
          </w:p>
        </w:tc>
        <w:tc>
          <w:tcPr>
            <w:tcW w:w="561" w:type="dxa"/>
            <w:vAlign w:val="center"/>
          </w:tcPr>
          <w:p w14:paraId="0C2D1BF1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2598" w:type="dxa"/>
            <w:vAlign w:val="center"/>
          </w:tcPr>
          <w:p w14:paraId="3995AB44" w14:textId="77777777" w:rsidR="00234FFB" w:rsidRDefault="00000000">
            <w:pPr>
              <w:spacing w:before="60"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b – a + ___  =  0</w:t>
            </w:r>
          </w:p>
        </w:tc>
        <w:tc>
          <w:tcPr>
            <w:tcW w:w="1076" w:type="dxa"/>
            <w:vAlign w:val="center"/>
          </w:tcPr>
          <w:p w14:paraId="3DD82AD1" w14:textId="77777777" w:rsidR="00234FFB" w:rsidRDefault="00234FFB">
            <w:pPr>
              <w:spacing w:before="60" w:after="60" w:line="320" w:lineRule="auto"/>
              <w:rPr>
                <w:rFonts w:ascii="Arial" w:eastAsia="Arial" w:hAnsi="Arial" w:cs="Arial"/>
                <w:b/>
              </w:rPr>
            </w:pPr>
          </w:p>
        </w:tc>
      </w:tr>
    </w:tbl>
    <w:p w14:paraId="039AD228" w14:textId="77777777" w:rsidR="00234FFB" w:rsidRDefault="00000000">
      <w:pPr>
        <w:spacing w:after="120" w:line="320" w:lineRule="auto"/>
      </w:pPr>
      <w:r>
        <w:t xml:space="preserve"> </w:t>
      </w:r>
    </w:p>
    <w:p w14:paraId="657CF6C3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פתרו את התרגילים הבאים בדרך הנוחה לכם.</w:t>
      </w:r>
    </w:p>
    <w:tbl>
      <w:tblPr>
        <w:tblStyle w:val="af"/>
        <w:tblW w:w="9894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837"/>
        <w:gridCol w:w="4406"/>
        <w:gridCol w:w="708"/>
        <w:gridCol w:w="3943"/>
      </w:tblGrid>
      <w:tr w:rsidR="00234FFB" w14:paraId="1A886F68" w14:textId="77777777">
        <w:trPr>
          <w:trHeight w:val="510"/>
          <w:jc w:val="center"/>
        </w:trPr>
        <w:tc>
          <w:tcPr>
            <w:tcW w:w="837" w:type="dxa"/>
            <w:vAlign w:val="center"/>
          </w:tcPr>
          <w:p w14:paraId="06137374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406" w:type="dxa"/>
            <w:vAlign w:val="center"/>
          </w:tcPr>
          <w:p w14:paraId="3340F019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+27) + (–30) – (–30) – (–15) + (+17) = </w:t>
            </w:r>
          </w:p>
        </w:tc>
        <w:tc>
          <w:tcPr>
            <w:tcW w:w="708" w:type="dxa"/>
            <w:vAlign w:val="center"/>
          </w:tcPr>
          <w:p w14:paraId="5D47C972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3943" w:type="dxa"/>
            <w:vAlign w:val="center"/>
          </w:tcPr>
          <w:p w14:paraId="2607F681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20) – 8 – 7 – (–25) – 39  =</w:t>
            </w:r>
          </w:p>
        </w:tc>
      </w:tr>
      <w:tr w:rsidR="00234FFB" w14:paraId="53CF0B02" w14:textId="77777777">
        <w:trPr>
          <w:trHeight w:val="510"/>
          <w:jc w:val="center"/>
        </w:trPr>
        <w:tc>
          <w:tcPr>
            <w:tcW w:w="837" w:type="dxa"/>
            <w:vAlign w:val="center"/>
          </w:tcPr>
          <w:p w14:paraId="7F26B9A0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406" w:type="dxa"/>
            <w:vAlign w:val="center"/>
          </w:tcPr>
          <w:p w14:paraId="0BAC2EF5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7) + (–8) – (–4) – (+8) – (–9) = </w:t>
            </w:r>
          </w:p>
        </w:tc>
        <w:tc>
          <w:tcPr>
            <w:tcW w:w="708" w:type="dxa"/>
            <w:vAlign w:val="center"/>
          </w:tcPr>
          <w:p w14:paraId="67921BFB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3943" w:type="dxa"/>
            <w:vAlign w:val="center"/>
          </w:tcPr>
          <w:p w14:paraId="6B48681D" w14:textId="77777777" w:rsidR="00234FFB" w:rsidRDefault="00000000">
            <w:pPr>
              <w:spacing w:before="60" w:after="60" w:line="24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noProof/>
                <w:sz w:val="36"/>
                <w:szCs w:val="36"/>
                <w:vertAlign w:val="subscript"/>
              </w:rPr>
              <w:drawing>
                <wp:inline distT="0" distB="0" distL="0" distR="0" wp14:anchorId="24594735" wp14:editId="100D72BB">
                  <wp:extent cx="1162050" cy="333375"/>
                  <wp:effectExtent l="0" t="0" r="0" b="0"/>
                  <wp:docPr id="44" name="image8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7.png"/>
                          <pic:cNvPicPr preferRelativeResize="0"/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3333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E629E9" w14:textId="77777777" w:rsidR="00234FFB" w:rsidRDefault="00234FFB">
      <w:pPr>
        <w:spacing w:after="120" w:line="320" w:lineRule="auto"/>
      </w:pPr>
    </w:p>
    <w:p w14:paraId="40E2B5D9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הו המספר החסר?</w:t>
      </w:r>
    </w:p>
    <w:tbl>
      <w:tblPr>
        <w:tblStyle w:val="af0"/>
        <w:tblW w:w="9430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616"/>
        <w:gridCol w:w="851"/>
        <w:gridCol w:w="567"/>
        <w:gridCol w:w="2996"/>
        <w:gridCol w:w="689"/>
        <w:gridCol w:w="3711"/>
      </w:tblGrid>
      <w:tr w:rsidR="00234FFB" w14:paraId="19EFCCE4" w14:textId="77777777">
        <w:trPr>
          <w:trHeight w:val="510"/>
          <w:jc w:val="center"/>
        </w:trPr>
        <w:tc>
          <w:tcPr>
            <w:tcW w:w="616" w:type="dxa"/>
            <w:vAlign w:val="center"/>
          </w:tcPr>
          <w:p w14:paraId="54671661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851" w:type="dxa"/>
            <w:tcMar>
              <w:right w:w="0" w:type="dxa"/>
            </w:tcMar>
            <w:vAlign w:val="center"/>
          </w:tcPr>
          <w:p w14:paraId="11D26B32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12   · 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14:paraId="50671C7A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____</w:t>
            </w:r>
          </w:p>
        </w:tc>
        <w:tc>
          <w:tcPr>
            <w:tcW w:w="2996" w:type="dxa"/>
            <w:vAlign w:val="center"/>
          </w:tcPr>
          <w:p w14:paraId="1EBC60D2" w14:textId="77777777" w:rsidR="00234FFB" w:rsidRDefault="00000000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=  (–12)   </w:t>
            </w:r>
          </w:p>
        </w:tc>
        <w:tc>
          <w:tcPr>
            <w:tcW w:w="689" w:type="dxa"/>
            <w:vAlign w:val="center"/>
          </w:tcPr>
          <w:p w14:paraId="3BDB0C5D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3711" w:type="dxa"/>
            <w:vAlign w:val="center"/>
          </w:tcPr>
          <w:p w14:paraId="5D762ED7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(–9) · ____    = (–9)</w:t>
            </w:r>
          </w:p>
        </w:tc>
      </w:tr>
      <w:tr w:rsidR="00234FFB" w14:paraId="0E59D743" w14:textId="77777777">
        <w:trPr>
          <w:trHeight w:val="510"/>
          <w:jc w:val="center"/>
        </w:trPr>
        <w:tc>
          <w:tcPr>
            <w:tcW w:w="616" w:type="dxa"/>
            <w:vAlign w:val="center"/>
          </w:tcPr>
          <w:p w14:paraId="1F94180D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851" w:type="dxa"/>
            <w:tcMar>
              <w:right w:w="0" w:type="dxa"/>
            </w:tcMar>
            <w:vAlign w:val="center"/>
          </w:tcPr>
          <w:p w14:paraId="0F6B80AB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(–9) ·</w:t>
            </w:r>
          </w:p>
        </w:tc>
        <w:tc>
          <w:tcPr>
            <w:tcW w:w="567" w:type="dxa"/>
            <w:tcMar>
              <w:left w:w="0" w:type="dxa"/>
              <w:right w:w="0" w:type="dxa"/>
            </w:tcMar>
            <w:vAlign w:val="center"/>
          </w:tcPr>
          <w:p w14:paraId="2A33E0B6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____</w:t>
            </w:r>
          </w:p>
        </w:tc>
        <w:tc>
          <w:tcPr>
            <w:tcW w:w="2996" w:type="dxa"/>
            <w:vAlign w:val="center"/>
          </w:tcPr>
          <w:p w14:paraId="23406FA0" w14:textId="77777777" w:rsidR="00234FFB" w:rsidRDefault="00000000">
            <w:pPr>
              <w:spacing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=  0    </w:t>
            </w:r>
          </w:p>
        </w:tc>
        <w:tc>
          <w:tcPr>
            <w:tcW w:w="689" w:type="dxa"/>
            <w:vAlign w:val="center"/>
          </w:tcPr>
          <w:p w14:paraId="7A0707DE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3711" w:type="dxa"/>
            <w:vAlign w:val="center"/>
          </w:tcPr>
          <w:p w14:paraId="7AC5B912" w14:textId="77777777" w:rsidR="00234FFB" w:rsidRDefault="00000000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  ____ · (–3)   =  9   </w:t>
            </w:r>
          </w:p>
        </w:tc>
      </w:tr>
    </w:tbl>
    <w:p w14:paraId="27A3D239" w14:textId="77777777" w:rsidR="00234FFB" w:rsidRDefault="00234FFB">
      <w:pPr>
        <w:spacing w:after="120" w:line="320" w:lineRule="auto"/>
      </w:pPr>
    </w:p>
    <w:p w14:paraId="52C4A6FA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פתרו את התרגילים הבאים.</w:t>
      </w:r>
    </w:p>
    <w:tbl>
      <w:tblPr>
        <w:tblStyle w:val="af1"/>
        <w:bidiVisual/>
        <w:tblW w:w="9356" w:type="dxa"/>
        <w:tblInd w:w="84" w:type="dxa"/>
        <w:tblLayout w:type="fixed"/>
        <w:tblLook w:val="0000" w:firstRow="0" w:lastRow="0" w:firstColumn="0" w:lastColumn="0" w:noHBand="0" w:noVBand="0"/>
      </w:tblPr>
      <w:tblGrid>
        <w:gridCol w:w="3686"/>
        <w:gridCol w:w="708"/>
        <w:gridCol w:w="4395"/>
        <w:gridCol w:w="567"/>
      </w:tblGrid>
      <w:tr w:rsidR="00234FFB" w14:paraId="0C72D6F0" w14:textId="77777777">
        <w:trPr>
          <w:trHeight w:val="510"/>
        </w:trPr>
        <w:tc>
          <w:tcPr>
            <w:tcW w:w="3686" w:type="dxa"/>
            <w:shd w:val="clear" w:color="auto" w:fill="auto"/>
            <w:vAlign w:val="center"/>
          </w:tcPr>
          <w:p w14:paraId="5D46AF97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1) ∙ (–1) ∙ 7 ∙ (–1) =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BCB2DD6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395" w:type="dxa"/>
            <w:shd w:val="clear" w:color="auto" w:fill="auto"/>
            <w:vAlign w:val="center"/>
          </w:tcPr>
          <w:p w14:paraId="3CAA5FDB" w14:textId="77777777" w:rsidR="00234FFB" w:rsidRDefault="00000000">
            <w:pPr>
              <w:spacing w:line="320" w:lineRule="auto"/>
              <w:ind w:right="-113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(–5) ∙ (–1) ∙ (–3) ∙ (–2) = 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F2C2ACC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</w:tbl>
    <w:p w14:paraId="2CAC6E5C" w14:textId="77777777" w:rsidR="00234FFB" w:rsidRDefault="00234FFB">
      <w:pPr>
        <w:spacing w:after="120" w:line="320" w:lineRule="auto"/>
        <w:rPr>
          <w:rtl/>
        </w:rPr>
      </w:pPr>
    </w:p>
    <w:p w14:paraId="6AD63145" w14:textId="77777777" w:rsidR="00202995" w:rsidRDefault="00202995">
      <w:pPr>
        <w:spacing w:after="120" w:line="320" w:lineRule="auto"/>
        <w:rPr>
          <w:rtl/>
        </w:rPr>
      </w:pPr>
    </w:p>
    <w:p w14:paraId="77EFF532" w14:textId="77777777" w:rsidR="00202995" w:rsidRDefault="00202995">
      <w:pPr>
        <w:spacing w:after="120" w:line="320" w:lineRule="auto"/>
        <w:rPr>
          <w:rtl/>
        </w:rPr>
      </w:pPr>
    </w:p>
    <w:p w14:paraId="1A91AA96" w14:textId="77777777" w:rsidR="00202995" w:rsidRDefault="00202995">
      <w:pPr>
        <w:spacing w:after="120" w:line="320" w:lineRule="auto"/>
        <w:rPr>
          <w:rtl/>
        </w:rPr>
      </w:pPr>
    </w:p>
    <w:p w14:paraId="6CB2ECD3" w14:textId="77777777" w:rsidR="00202995" w:rsidRDefault="00202995">
      <w:pPr>
        <w:spacing w:after="120" w:line="320" w:lineRule="auto"/>
      </w:pPr>
    </w:p>
    <w:p w14:paraId="6E128999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lastRenderedPageBreak/>
        <w:t>ידוע כי המכפלה של שמונה מספרים היא חיובית.  האם יתכן ש:</w:t>
      </w:r>
    </w:p>
    <w:tbl>
      <w:tblPr>
        <w:tblStyle w:val="af2"/>
        <w:bidiVisual/>
        <w:tblW w:w="5565" w:type="dxa"/>
        <w:tblInd w:w="567" w:type="dxa"/>
        <w:tblLayout w:type="fixed"/>
        <w:tblLook w:val="0400" w:firstRow="0" w:lastRow="0" w:firstColumn="0" w:lastColumn="0" w:noHBand="0" w:noVBand="1"/>
      </w:tblPr>
      <w:tblGrid>
        <w:gridCol w:w="5565"/>
      </w:tblGrid>
      <w:tr w:rsidR="00234FFB" w14:paraId="1E15E668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5835AC0A" w14:textId="77777777" w:rsidR="00234FFB" w:rsidRDefault="00000000">
            <w:pPr>
              <w:spacing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  <w:rtl/>
              </w:rPr>
              <w:t>א.</w:t>
            </w:r>
            <w:r>
              <w:rPr>
                <w:rFonts w:ascii="Arial" w:eastAsia="Arial" w:hAnsi="Arial" w:cs="Arial"/>
                <w:rtl/>
              </w:rPr>
              <w:t xml:space="preserve">  כל המספרים שליליים. ______________________</w:t>
            </w:r>
          </w:p>
        </w:tc>
      </w:tr>
      <w:tr w:rsidR="00234FFB" w14:paraId="1003F92C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4934F767" w14:textId="77777777" w:rsidR="00234FFB" w:rsidRDefault="00000000">
            <w:pPr>
              <w:spacing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  <w:rtl/>
              </w:rPr>
              <w:t>ב.</w:t>
            </w:r>
            <w:r>
              <w:rPr>
                <w:rFonts w:ascii="Arial" w:eastAsia="Arial" w:hAnsi="Arial" w:cs="Arial"/>
                <w:rtl/>
              </w:rPr>
              <w:t xml:space="preserve">  כל המספרים חיוביים.  ______________________</w:t>
            </w:r>
          </w:p>
        </w:tc>
      </w:tr>
      <w:tr w:rsidR="00234FFB" w14:paraId="16A966E1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037ABCCB" w14:textId="77777777" w:rsidR="00234FFB" w:rsidRDefault="00000000">
            <w:pPr>
              <w:spacing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  <w:rtl/>
              </w:rPr>
              <w:t>ג.</w:t>
            </w:r>
            <w:r>
              <w:rPr>
                <w:rFonts w:ascii="Arial" w:eastAsia="Arial" w:hAnsi="Arial" w:cs="Arial"/>
                <w:rtl/>
              </w:rPr>
              <w:t xml:space="preserve">  אחד מהם הוא אפס.  _______________________ </w:t>
            </w:r>
          </w:p>
        </w:tc>
      </w:tr>
      <w:tr w:rsidR="00234FFB" w14:paraId="5595D3F8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7BDC82E0" w14:textId="77777777" w:rsidR="00234FFB" w:rsidRDefault="00000000">
            <w:pPr>
              <w:spacing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  <w:rtl/>
              </w:rPr>
              <w:t xml:space="preserve">ד.  </w:t>
            </w:r>
            <w:r>
              <w:rPr>
                <w:rFonts w:ascii="Arial" w:eastAsia="Arial" w:hAnsi="Arial" w:cs="Arial"/>
                <w:rtl/>
              </w:rPr>
              <w:t xml:space="preserve">בדיוק שלושה מהם שליליים.___________________  </w:t>
            </w:r>
          </w:p>
        </w:tc>
      </w:tr>
      <w:tr w:rsidR="00234FFB" w14:paraId="25FADBB4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6FF1B006" w14:textId="77777777" w:rsidR="00234FFB" w:rsidRDefault="00000000">
            <w:pPr>
              <w:spacing w:after="6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  <w:rtl/>
              </w:rPr>
              <w:t xml:space="preserve">ה.  </w:t>
            </w:r>
            <w:r>
              <w:rPr>
                <w:rFonts w:ascii="Arial" w:eastAsia="Arial" w:hAnsi="Arial" w:cs="Arial"/>
                <w:rtl/>
              </w:rPr>
              <w:t xml:space="preserve">בדיוק מחציתם חיוביים. _____________________        </w:t>
            </w:r>
          </w:p>
        </w:tc>
      </w:tr>
      <w:tr w:rsidR="00234FFB" w14:paraId="4AB857CC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23CB563E" w14:textId="77777777" w:rsidR="00234FFB" w:rsidRDefault="00234FFB">
            <w:pPr>
              <w:spacing w:after="60" w:line="320" w:lineRule="auto"/>
              <w:rPr>
                <w:rFonts w:ascii="Arial" w:eastAsia="Arial" w:hAnsi="Arial" w:cs="Arial"/>
              </w:rPr>
            </w:pPr>
          </w:p>
        </w:tc>
      </w:tr>
      <w:tr w:rsidR="00202995" w14:paraId="1006E7F8" w14:textId="77777777" w:rsidTr="00202995">
        <w:trPr>
          <w:trHeight w:val="386"/>
        </w:trPr>
        <w:tc>
          <w:tcPr>
            <w:tcW w:w="5565" w:type="dxa"/>
            <w:shd w:val="clear" w:color="auto" w:fill="auto"/>
          </w:tcPr>
          <w:p w14:paraId="1B726E87" w14:textId="77777777" w:rsidR="00202995" w:rsidRDefault="00202995">
            <w:pPr>
              <w:spacing w:after="60" w:line="320" w:lineRule="auto"/>
              <w:rPr>
                <w:rFonts w:ascii="Arial" w:eastAsia="Arial" w:hAnsi="Arial" w:cs="Arial"/>
              </w:rPr>
            </w:pPr>
          </w:p>
        </w:tc>
      </w:tr>
    </w:tbl>
    <w:p w14:paraId="1D0D0DB2" w14:textId="77777777" w:rsidR="00234FFB" w:rsidRDefault="00234FFB">
      <w:pPr>
        <w:spacing w:after="120" w:line="320" w:lineRule="auto"/>
      </w:pPr>
    </w:p>
    <w:p w14:paraId="18D31E50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פתרו את התרגילים הבאים.</w:t>
      </w:r>
    </w:p>
    <w:tbl>
      <w:tblPr>
        <w:tblStyle w:val="af3"/>
        <w:bidiVisual/>
        <w:tblW w:w="9356" w:type="dxa"/>
        <w:tblInd w:w="84" w:type="dxa"/>
        <w:tblLayout w:type="fixed"/>
        <w:tblLook w:val="0000" w:firstRow="0" w:lastRow="0" w:firstColumn="0" w:lastColumn="0" w:noHBand="0" w:noVBand="0"/>
      </w:tblPr>
      <w:tblGrid>
        <w:gridCol w:w="3686"/>
        <w:gridCol w:w="708"/>
        <w:gridCol w:w="4395"/>
        <w:gridCol w:w="567"/>
      </w:tblGrid>
      <w:tr w:rsidR="00234FFB" w14:paraId="79D587A8" w14:textId="77777777">
        <w:trPr>
          <w:trHeight w:val="510"/>
        </w:trPr>
        <w:tc>
          <w:tcPr>
            <w:tcW w:w="3686" w:type="dxa"/>
            <w:shd w:val="clear" w:color="auto" w:fill="auto"/>
            <w:vAlign w:val="center"/>
          </w:tcPr>
          <w:p w14:paraId="763EA2D3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4) + 3[(–2) – 1)]  =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5BF96898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395" w:type="dxa"/>
            <w:shd w:val="clear" w:color="auto" w:fill="auto"/>
            <w:vAlign w:val="center"/>
          </w:tcPr>
          <w:p w14:paraId="0A2E7773" w14:textId="77777777" w:rsidR="00234FFB" w:rsidRDefault="00000000">
            <w:pPr>
              <w:spacing w:line="320" w:lineRule="auto"/>
              <w:ind w:right="-113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4∙(–5) – (–3)∙2  =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3A91D4B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</w:tbl>
    <w:p w14:paraId="0FC227D4" w14:textId="77777777" w:rsidR="00234FFB" w:rsidRDefault="00234FFB">
      <w:pPr>
        <w:spacing w:after="120" w:line="320" w:lineRule="auto"/>
        <w:rPr>
          <w:rFonts w:ascii="Arial" w:eastAsia="Arial" w:hAnsi="Arial" w:cs="Arial"/>
        </w:rPr>
      </w:pPr>
    </w:p>
    <w:p w14:paraId="267EA3CB" w14:textId="77777777" w:rsidR="00234FFB" w:rsidRDefault="00000000">
      <w:pPr>
        <w:pStyle w:val="2"/>
      </w:pPr>
      <w:r>
        <w:rPr>
          <w:rtl/>
        </w:rPr>
        <w:t>3. חוקיות:</w:t>
      </w:r>
    </w:p>
    <w:p w14:paraId="635E69ED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r>
        <w:rPr>
          <w:color w:val="000000"/>
          <w:rtl/>
        </w:rPr>
        <w:t>. לפניך סדרת מבנים המורכבת לפי חוקיות מסוימת:</w:t>
      </w:r>
    </w:p>
    <w:p w14:paraId="3812985E" w14:textId="77777777" w:rsidR="00234FFB" w:rsidRDefault="00000000">
      <w:r>
        <w:rPr>
          <w:noProof/>
        </w:rPr>
        <w:drawing>
          <wp:inline distT="0" distB="0" distL="0" distR="0" wp14:anchorId="6EF7256E" wp14:editId="1A63E154">
            <wp:extent cx="3419475" cy="1028700"/>
            <wp:effectExtent l="0" t="0" r="0" b="0"/>
            <wp:docPr id="45" name="image8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8.png"/>
                    <pic:cNvPicPr preferRelativeResize="0"/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0287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3C6C1DDF" w14:textId="77777777" w:rsidR="00234FFB" w:rsidRDefault="00000000">
      <w:pPr>
        <w:numPr>
          <w:ilvl w:val="0"/>
          <w:numId w:val="1"/>
        </w:numPr>
        <w:tabs>
          <w:tab w:val="left" w:pos="836"/>
        </w:tabs>
        <w:spacing w:before="240" w:after="60" w:line="320" w:lineRule="auto"/>
        <w:ind w:left="714" w:right="-1440" w:hanging="14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אם נמשיך להרכיב מבנים לפי אותה חוקיות.  כמה גפרורים יהיו:</w:t>
      </w:r>
    </w:p>
    <w:p w14:paraId="1AC2D80B" w14:textId="77777777" w:rsidR="00234FFB" w:rsidRDefault="00000000">
      <w:pPr>
        <w:numPr>
          <w:ilvl w:val="1"/>
          <w:numId w:val="1"/>
        </w:numPr>
        <w:spacing w:before="60" w:after="0" w:line="320" w:lineRule="auto"/>
        <w:ind w:right="-1440" w:hanging="32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במבנה  4 ? </w:t>
      </w:r>
      <w:r>
        <w:rPr>
          <w:rFonts w:ascii="Arial" w:eastAsia="Arial" w:hAnsi="Arial" w:cs="Arial"/>
          <w:b/>
          <w:color w:val="7030A0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  <w:b/>
        </w:rPr>
        <w:t>3)</w:t>
      </w:r>
      <w:r>
        <w:rPr>
          <w:rFonts w:ascii="Arial" w:eastAsia="Arial" w:hAnsi="Arial" w:cs="Arial"/>
          <w:rtl/>
        </w:rPr>
        <w:t xml:space="preserve">   במבנה  6 ? </w:t>
      </w:r>
    </w:p>
    <w:p w14:paraId="3FE6E447" w14:textId="77777777" w:rsidR="00234FFB" w:rsidRDefault="00000000">
      <w:pPr>
        <w:numPr>
          <w:ilvl w:val="1"/>
          <w:numId w:val="1"/>
        </w:numPr>
        <w:spacing w:before="60" w:after="180" w:line="320" w:lineRule="auto"/>
        <w:ind w:right="-1440" w:hanging="32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במבנה  5 ? 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</w:rPr>
        <w:t>4)</w:t>
      </w:r>
      <w:r>
        <w:rPr>
          <w:rFonts w:ascii="Arial" w:eastAsia="Arial" w:hAnsi="Arial" w:cs="Arial"/>
          <w:rtl/>
        </w:rPr>
        <w:t xml:space="preserve">   במבנה  10 ? </w:t>
      </w:r>
    </w:p>
    <w:p w14:paraId="17D0602C" w14:textId="77777777" w:rsidR="00234FFB" w:rsidRDefault="00000000">
      <w:pPr>
        <w:numPr>
          <w:ilvl w:val="0"/>
          <w:numId w:val="1"/>
        </w:numPr>
        <w:tabs>
          <w:tab w:val="right" w:pos="836"/>
        </w:tabs>
        <w:spacing w:after="60" w:line="320" w:lineRule="auto"/>
        <w:ind w:left="714" w:right="-1440" w:hanging="14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נסחו במילים את החוקיות. __________________________________________</w:t>
      </w:r>
    </w:p>
    <w:p w14:paraId="30062C6F" w14:textId="77777777" w:rsidR="00234FFB" w:rsidRDefault="00000000">
      <w:pPr>
        <w:numPr>
          <w:ilvl w:val="0"/>
          <w:numId w:val="1"/>
        </w:numPr>
        <w:tabs>
          <w:tab w:val="right" w:pos="836"/>
        </w:tabs>
        <w:spacing w:after="60" w:line="320" w:lineRule="auto"/>
        <w:ind w:left="714" w:right="-1440" w:hanging="14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בנה  7  מורכב  מ-  30  גפרורים.  מכמה גפרורים מורכב מבנה  8 ? ____________</w:t>
      </w:r>
      <w:r>
        <w:rPr>
          <w:rFonts w:ascii="Arial" w:eastAsia="Arial" w:hAnsi="Arial" w:cs="Arial"/>
          <w:rtl/>
        </w:rPr>
        <w:tab/>
      </w:r>
    </w:p>
    <w:p w14:paraId="77E37DDB" w14:textId="77777777" w:rsidR="00234FFB" w:rsidRDefault="00000000">
      <w:pPr>
        <w:numPr>
          <w:ilvl w:val="0"/>
          <w:numId w:val="1"/>
        </w:numPr>
        <w:tabs>
          <w:tab w:val="right" w:pos="836"/>
        </w:tabs>
        <w:spacing w:after="60" w:line="320" w:lineRule="auto"/>
        <w:ind w:left="714" w:right="-1440" w:hanging="14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בנה  10  מורכב  מ-  42  גפרורים.  איזה מבנה מורכב  מ-  50  גפרורים?  ________</w:t>
      </w:r>
    </w:p>
    <w:p w14:paraId="6D602B19" w14:textId="77777777" w:rsidR="00234FFB" w:rsidRDefault="00000000">
      <w:pPr>
        <w:numPr>
          <w:ilvl w:val="0"/>
          <w:numId w:val="1"/>
        </w:numPr>
        <w:tabs>
          <w:tab w:val="right" w:pos="836"/>
        </w:tabs>
        <w:spacing w:after="0" w:line="320" w:lineRule="auto"/>
        <w:ind w:left="714" w:right="-1440" w:hanging="14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אם תוכלו להסיק את החוקיות בסדרה זו ?</w:t>
      </w:r>
    </w:p>
    <w:p w14:paraId="1D6257B1" w14:textId="77777777" w:rsidR="00234FFB" w:rsidRDefault="00000000">
      <w:pPr>
        <w:tabs>
          <w:tab w:val="right" w:pos="836"/>
        </w:tabs>
        <w:spacing w:after="0" w:line="320" w:lineRule="auto"/>
      </w:pPr>
      <w:r>
        <w:t xml:space="preserve">                        _______________________________________________________</w:t>
      </w:r>
    </w:p>
    <w:p w14:paraId="60CAF3A5" w14:textId="77777777" w:rsidR="00234FFB" w:rsidRDefault="00234FFB">
      <w:pPr>
        <w:spacing w:after="0" w:line="320" w:lineRule="auto"/>
        <w:jc w:val="center"/>
      </w:pPr>
    </w:p>
    <w:p w14:paraId="64F1F2AE" w14:textId="77777777" w:rsidR="00234FFB" w:rsidRDefault="00234FFB">
      <w:pPr>
        <w:spacing w:after="0" w:line="320" w:lineRule="auto"/>
      </w:pPr>
    </w:p>
    <w:p w14:paraId="30F7F313" w14:textId="77777777" w:rsidR="00234FFB" w:rsidRDefault="00000000">
      <w:pPr>
        <w:numPr>
          <w:ilvl w:val="0"/>
          <w:numId w:val="10"/>
        </w:numPr>
        <w:spacing w:after="120" w:line="320" w:lineRule="auto"/>
        <w:ind w:left="368" w:hanging="260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כל סדרה מצאו חוקיות וכתבו את שלושת המספרים הבאים בסדרה.</w:t>
      </w:r>
    </w:p>
    <w:tbl>
      <w:tblPr>
        <w:tblStyle w:val="af4"/>
        <w:bidiVisual/>
        <w:tblW w:w="7938" w:type="dxa"/>
        <w:tblInd w:w="1525" w:type="dxa"/>
        <w:tblLayout w:type="fixed"/>
        <w:tblLook w:val="0400" w:firstRow="0" w:lastRow="0" w:firstColumn="0" w:lastColumn="0" w:noHBand="0" w:noVBand="1"/>
      </w:tblPr>
      <w:tblGrid>
        <w:gridCol w:w="2268"/>
        <w:gridCol w:w="5103"/>
        <w:gridCol w:w="567"/>
      </w:tblGrid>
      <w:tr w:rsidR="00234FFB" w14:paraId="214BBF51" w14:textId="77777777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14:paraId="3334EF07" w14:textId="77777777" w:rsidR="00234FFB" w:rsidRDefault="00234FFB">
            <w:pPr>
              <w:spacing w:before="60" w:line="340" w:lineRule="auto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14:paraId="10C2B231" w14:textId="77777777" w:rsidR="00234FFB" w:rsidRDefault="00000000">
            <w:pPr>
              <w:tabs>
                <w:tab w:val="right" w:pos="79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  ,  4  ,  5  ,  10  ,  11  ,  22  ,  23  ,   ……………...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83AC2B1" w14:textId="77777777" w:rsidR="00234FFB" w:rsidRDefault="00000000">
            <w:pPr>
              <w:tabs>
                <w:tab w:val="left" w:pos="339"/>
                <w:tab w:val="left" w:pos="454"/>
              </w:tabs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</w:tr>
      <w:tr w:rsidR="00234FFB" w14:paraId="459B93DC" w14:textId="77777777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14:paraId="71F7570C" w14:textId="77777777" w:rsidR="00234FFB" w:rsidRDefault="00234FFB">
            <w:pPr>
              <w:spacing w:before="60" w:line="340" w:lineRule="auto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14:paraId="38D35248" w14:textId="77777777" w:rsidR="00234FFB" w:rsidRDefault="00000000">
            <w:pPr>
              <w:tabs>
                <w:tab w:val="right" w:pos="79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  ,  5  ,  10  ,  17  ,  26  ,   …………………………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E0875CA" w14:textId="77777777" w:rsidR="00234FFB" w:rsidRDefault="00000000">
            <w:pPr>
              <w:tabs>
                <w:tab w:val="left" w:pos="339"/>
                <w:tab w:val="left" w:pos="454"/>
              </w:tabs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</w:tr>
      <w:tr w:rsidR="00234FFB" w14:paraId="47CE3C6C" w14:textId="77777777">
        <w:trPr>
          <w:trHeight w:val="510"/>
        </w:trPr>
        <w:tc>
          <w:tcPr>
            <w:tcW w:w="2268" w:type="dxa"/>
            <w:shd w:val="clear" w:color="auto" w:fill="auto"/>
            <w:vAlign w:val="center"/>
          </w:tcPr>
          <w:p w14:paraId="7C8431B7" w14:textId="77777777" w:rsidR="00234FFB" w:rsidRDefault="00234FFB">
            <w:pPr>
              <w:spacing w:before="60" w:line="340" w:lineRule="auto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14:paraId="76742EAA" w14:textId="77777777" w:rsidR="00234FFB" w:rsidRDefault="00000000">
            <w:pPr>
              <w:tabs>
                <w:tab w:val="right" w:pos="794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5,040  ,  5,040  ,  2,520  ,  840  ,   .......................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622F3341" w14:textId="77777777" w:rsidR="00234FFB" w:rsidRDefault="00000000">
            <w:pPr>
              <w:tabs>
                <w:tab w:val="left" w:pos="339"/>
                <w:tab w:val="left" w:pos="454"/>
              </w:tabs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</w:tr>
    </w:tbl>
    <w:p w14:paraId="4DF0E615" w14:textId="77777777" w:rsidR="00234FFB" w:rsidRDefault="00000000">
      <w:pPr>
        <w:spacing w:after="0" w:line="320" w:lineRule="auto"/>
      </w:pPr>
      <w:r>
        <w:t xml:space="preserve"> </w:t>
      </w:r>
    </w:p>
    <w:p w14:paraId="2DB78E38" w14:textId="77777777" w:rsidR="00234FFB" w:rsidRDefault="00234FFB">
      <w:pPr>
        <w:spacing w:after="0" w:line="320" w:lineRule="auto"/>
      </w:pPr>
    </w:p>
    <w:p w14:paraId="75D7C4F8" w14:textId="77777777" w:rsidR="00234FFB" w:rsidRDefault="00000000">
      <w:pPr>
        <w:numPr>
          <w:ilvl w:val="0"/>
          <w:numId w:val="10"/>
        </w:numPr>
        <w:spacing w:after="60" w:line="320" w:lineRule="auto"/>
        <w:ind w:left="368" w:hanging="368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מחיר לליטר דלק הוא  7.5  שקלים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hidden="0" allowOverlap="1" wp14:anchorId="04C80A71" wp14:editId="09454A00">
                <wp:simplePos x="0" y="0"/>
                <wp:positionH relativeFrom="column">
                  <wp:posOffset>-572769</wp:posOffset>
                </wp:positionH>
                <wp:positionV relativeFrom="paragraph">
                  <wp:posOffset>61595</wp:posOffset>
                </wp:positionV>
                <wp:extent cx="2143125" cy="2004695"/>
                <wp:effectExtent l="0" t="0" r="0" b="0"/>
                <wp:wrapNone/>
                <wp:docPr id="40" name="תיבת טקסט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2004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leNormal"/>
                              <w:bidiVisual/>
                              <w:tblW w:w="0" w:type="auto"/>
                              <w:tblInd w:w="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0" w:type="dxa"/>
                                <w:left w:w="0" w:type="dxa"/>
                                <w:bottom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134"/>
                              <w:gridCol w:w="1701"/>
                            </w:tblGrid>
                            <w:tr w:rsidR="000C6C57" w:rsidRPr="00CF6392" w14:paraId="0476E5BE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454"/>
                              </w:trPr>
                              <w:tc>
                                <w:tcPr>
                                  <w:tcW w:w="1134" w:type="dxa"/>
                                  <w:shd w:val="clear" w:color="auto" w:fill="F3F3F3"/>
                                  <w:vAlign w:val="center"/>
                                </w:tcPr>
                                <w:p w14:paraId="2A320D50" w14:textId="77777777" w:rsidR="000C6C57" w:rsidRPr="00A3467B" w:rsidRDefault="00000000" w:rsidP="00E02CF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כמות הדלק בליטרים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3F3F3"/>
                                  <w:vAlign w:val="center"/>
                                </w:tcPr>
                                <w:p w14:paraId="5D3583E9" w14:textId="77777777" w:rsidR="000C6C57" w:rsidRPr="00A3467B" w:rsidRDefault="00000000" w:rsidP="00E02CF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מחיר התדלוק </w:t>
                                  </w:r>
                                </w:p>
                                <w:p w14:paraId="69127748" w14:textId="77777777" w:rsidR="000C6C57" w:rsidRPr="00A3467B" w:rsidRDefault="00000000" w:rsidP="00E02CF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3467B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בתעריף לילה</w:t>
                                  </w:r>
                                </w:p>
                              </w:tc>
                            </w:tr>
                            <w:tr w:rsidR="000C6C57" w:rsidRPr="00CF6392" w14:paraId="33B800D5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14:paraId="605862AB" w14:textId="77777777" w:rsidR="000C6C57" w:rsidRPr="00F36265" w:rsidRDefault="00000000" w:rsidP="00E02CF7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14:paraId="39CE2040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9723E1">
                                    <w:rPr>
                                      <w:rFonts w:ascii="Arial" w:hAnsi="Arial"/>
                                      <w:spacing w:val="20"/>
                                      <w:sz w:val="20"/>
                                      <w:szCs w:val="20"/>
                                    </w:rPr>
                                    <w:t>20∙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5 + 2.5</w:t>
                                  </w:r>
                                </w:p>
                              </w:tc>
                            </w:tr>
                            <w:tr w:rsidR="000C6C57" w:rsidRPr="00CF6392" w14:paraId="04648D0E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14:paraId="3504AD18" w14:textId="77777777" w:rsidR="000C6C57" w:rsidRPr="00F36265" w:rsidRDefault="00000000" w:rsidP="00E02CF7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14:paraId="0F7130A9" w14:textId="77777777" w:rsidR="000C6C57" w:rsidRPr="0024569F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</w:pPr>
                                  <w:r w:rsidRPr="009723E1">
                                    <w:rPr>
                                      <w:rFonts w:ascii="Arial" w:hAnsi="Arial"/>
                                      <w:spacing w:val="20"/>
                                      <w:sz w:val="20"/>
                                      <w:szCs w:val="20"/>
                                      <w:lang w:val="en-GB"/>
                                    </w:rPr>
                                    <w:t>25∙</w:t>
                                  </w:r>
                                  <w: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lang w:val="en-GB"/>
                                    </w:rPr>
                                    <w:t>7.5 + 2.5</w:t>
                                  </w:r>
                                </w:p>
                              </w:tc>
                            </w:tr>
                            <w:tr w:rsidR="000C6C57" w:rsidRPr="00CF6392" w14:paraId="270B81FA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14:paraId="2083F468" w14:textId="77777777" w:rsidR="000C6C57" w:rsidRPr="00F36265" w:rsidRDefault="00000000" w:rsidP="00E02CF7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14:paraId="0143F49B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0C6C57" w:rsidRPr="00CF6392" w14:paraId="01CA3DEF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14:paraId="7F8618FA" w14:textId="77777777" w:rsidR="000C6C57" w:rsidRPr="00F36265" w:rsidRDefault="00000000" w:rsidP="00E02CF7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14:paraId="56792D43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0C6C57" w:rsidRPr="00CF6392" w14:paraId="14D19688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46B69E17" w14:textId="77777777" w:rsidR="000C6C57" w:rsidRPr="00F36265" w:rsidRDefault="00000000" w:rsidP="00E02CF7">
                                  <w:pPr>
                                    <w:spacing w:line="340" w:lineRule="exact"/>
                                    <w:ind w:right="84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tcBorders>
                                    <w:bottom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66DBAEE6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0C6C57" w:rsidRPr="00CF6392" w14:paraId="6037FA16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227"/>
                              </w:trPr>
                              <w:tc>
                                <w:tcPr>
                                  <w:tcW w:w="2835" w:type="dxa"/>
                                  <w:gridSpan w:val="2"/>
                                  <w:shd w:val="thinDiagStripe" w:color="808080" w:fill="FFFFFF"/>
                                  <w:vAlign w:val="center"/>
                                </w:tcPr>
                                <w:p w14:paraId="4788A53D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R="000C6C57" w:rsidRPr="00CF6392" w14:paraId="4F1B449C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134" w:type="dxa"/>
                                  <w:shd w:val="clear" w:color="auto" w:fill="FFFFFF"/>
                                  <w:vAlign w:val="center"/>
                                </w:tcPr>
                                <w:p w14:paraId="5E821188" w14:textId="77777777" w:rsidR="000C6C57" w:rsidRPr="00F36265" w:rsidRDefault="00000000" w:rsidP="00E02CF7">
                                  <w:pPr>
                                    <w:spacing w:after="60" w:line="340" w:lineRule="exact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F36265"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  <w:shd w:val="clear" w:color="auto" w:fill="FFFFFF"/>
                                  <w:vAlign w:val="center"/>
                                </w:tcPr>
                                <w:p w14:paraId="3EE76BB1" w14:textId="77777777" w:rsidR="000C6C57" w:rsidRPr="00F36265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423F04F" w14:textId="77777777" w:rsidR="000C6C57" w:rsidRDefault="00000000" w:rsidP="000C6C5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C80A71" id="_x0000_t202" coordsize="21600,21600" o:spt="202" path="m,l,21600r21600,l21600,xe">
                <v:stroke joinstyle="miter"/>
                <v:path gradientshapeok="t" o:connecttype="rect"/>
              </v:shapetype>
              <v:shape id="תיבת טקסט 40" o:spid="_x0000_s1125" type="#_x0000_t202" style="position:absolute;left:0;text-align:left;margin-left:-45.1pt;margin-top:4.85pt;width:168.75pt;height:157.8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" filled="f" stroked="f">
                <v:textbox>
                  <w:txbxContent>
                    <w:tbl>
                      <w:tblPr>
                        <w:tblStyle w:val="TableNormal"/>
                        <w:bidiVisual/>
                        <w:tblW w:w="0" w:type="auto"/>
                        <w:tblInd w:w="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134"/>
                        <w:gridCol w:w="1701"/>
                      </w:tblGrid>
                      <w:tr w:rsidR="000C6C57" w:rsidRPr="00CF6392" w14:paraId="0476E5BE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454"/>
                        </w:trPr>
                        <w:tc>
                          <w:tcPr>
                            <w:tcW w:w="1134" w:type="dxa"/>
                            <w:shd w:val="clear" w:color="auto" w:fill="F3F3F3"/>
                            <w:vAlign w:val="center"/>
                          </w:tcPr>
                          <w:p w14:paraId="2A320D50" w14:textId="77777777" w:rsidR="000C6C57" w:rsidRPr="00A3467B" w:rsidRDefault="00000000" w:rsidP="00E02CF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כמות הדלק בליטרים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3F3F3"/>
                            <w:vAlign w:val="center"/>
                          </w:tcPr>
                          <w:p w14:paraId="5D3583E9" w14:textId="77777777" w:rsidR="000C6C57" w:rsidRPr="00A3467B" w:rsidRDefault="00000000" w:rsidP="00E02CF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מחיר התדלוק </w:t>
                            </w:r>
                          </w:p>
                          <w:p w14:paraId="69127748" w14:textId="77777777" w:rsidR="000C6C57" w:rsidRPr="00A3467B" w:rsidRDefault="00000000" w:rsidP="00E02CF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</w:pPr>
                            <w:r w:rsidRPr="00A3467B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בתעריף לילה</w:t>
                            </w:r>
                          </w:p>
                        </w:tc>
                      </w:tr>
                      <w:tr w:rsidR="000C6C57" w:rsidRPr="00CF6392" w14:paraId="33B800D5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14:paraId="605862AB" w14:textId="77777777" w:rsidR="000C6C57" w:rsidRPr="00F36265" w:rsidRDefault="00000000" w:rsidP="00E02CF7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14:paraId="39CE2040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9723E1">
                              <w:rPr>
                                <w:rFonts w:ascii="Arial" w:hAnsi="Arial"/>
                                <w:spacing w:val="20"/>
                                <w:sz w:val="20"/>
                                <w:szCs w:val="20"/>
                              </w:rPr>
                              <w:t>20∙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7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  <w:t>.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5 + 2.5</w:t>
                            </w:r>
                          </w:p>
                        </w:tc>
                      </w:tr>
                      <w:tr w:rsidR="000C6C57" w:rsidRPr="00CF6392" w14:paraId="04648D0E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14:paraId="3504AD18" w14:textId="77777777" w:rsidR="000C6C57" w:rsidRPr="00F36265" w:rsidRDefault="00000000" w:rsidP="00E02CF7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14:paraId="0F7130A9" w14:textId="77777777" w:rsidR="000C6C57" w:rsidRPr="0024569F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</w:pPr>
                            <w:r w:rsidRPr="009723E1">
                              <w:rPr>
                                <w:rFonts w:ascii="Arial" w:hAnsi="Arial"/>
                                <w:spacing w:val="20"/>
                                <w:sz w:val="20"/>
                                <w:szCs w:val="20"/>
                                <w:lang w:val="en-GB"/>
                              </w:rPr>
                              <w:t>25∙</w:t>
                            </w:r>
                            <w:r>
                              <w:rPr>
                                <w:rFonts w:ascii="Arial" w:hAnsi="Arial"/>
                                <w:sz w:val="20"/>
                                <w:szCs w:val="20"/>
                                <w:lang w:val="en-GB"/>
                              </w:rPr>
                              <w:t>7.5 + 2.5</w:t>
                            </w:r>
                          </w:p>
                        </w:tc>
                      </w:tr>
                      <w:tr w:rsidR="000C6C57" w:rsidRPr="00CF6392" w14:paraId="270B81FA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14:paraId="2083F468" w14:textId="77777777" w:rsidR="000C6C57" w:rsidRPr="00F36265" w:rsidRDefault="00000000" w:rsidP="00E02CF7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14:paraId="0143F49B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0C6C57" w:rsidRPr="00CF6392" w14:paraId="01CA3DEF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14:paraId="7F8618FA" w14:textId="77777777" w:rsidR="000C6C57" w:rsidRPr="00F36265" w:rsidRDefault="00000000" w:rsidP="00E02CF7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5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14:paraId="56792D43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0C6C57" w:rsidRPr="00CF6392" w14:paraId="14D19688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tcBorders>
                              <w:bottom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46B69E17" w14:textId="77777777" w:rsidR="000C6C57" w:rsidRPr="00F36265" w:rsidRDefault="00000000" w:rsidP="00E02CF7">
                            <w:pPr>
                              <w:spacing w:line="340" w:lineRule="exact"/>
                              <w:ind w:right="84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701" w:type="dxa"/>
                            <w:tcBorders>
                              <w:bottom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66DBAEE6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0C6C57" w:rsidRPr="00CF6392" w14:paraId="6037FA16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227"/>
                        </w:trPr>
                        <w:tc>
                          <w:tcPr>
                            <w:tcW w:w="2835" w:type="dxa"/>
                            <w:gridSpan w:val="2"/>
                            <w:shd w:val="thinDiagStripe" w:color="808080" w:fill="FFFFFF"/>
                            <w:vAlign w:val="center"/>
                          </w:tcPr>
                          <w:p w14:paraId="4788A53D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  <w:tr w:rsidR="000C6C57" w:rsidRPr="00CF6392" w14:paraId="4F1B449C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134" w:type="dxa"/>
                            <w:shd w:val="clear" w:color="auto" w:fill="FFFFFF"/>
                            <w:vAlign w:val="center"/>
                          </w:tcPr>
                          <w:p w14:paraId="5E821188" w14:textId="77777777" w:rsidR="000C6C57" w:rsidRPr="00F36265" w:rsidRDefault="00000000" w:rsidP="00E02CF7">
                            <w:pPr>
                              <w:spacing w:after="60" w:line="340" w:lineRule="exact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F36265"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701" w:type="dxa"/>
                            <w:shd w:val="clear" w:color="auto" w:fill="FFFFFF"/>
                            <w:vAlign w:val="center"/>
                          </w:tcPr>
                          <w:p w14:paraId="3EE76BB1" w14:textId="77777777" w:rsidR="000C6C57" w:rsidRPr="00F36265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</w:p>
                        </w:tc>
                      </w:tr>
                    </w:tbl>
                    <w:p w14:paraId="6423F04F" w14:textId="77777777" w:rsidR="000C6C57" w:rsidRDefault="00000000" w:rsidP="000C6C57"/>
                  </w:txbxContent>
                </v:textbox>
              </v:shape>
            </w:pict>
          </mc:Fallback>
        </mc:AlternateContent>
      </w:r>
    </w:p>
    <w:p w14:paraId="71AC5AFF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עבור מילוי דלק בין השעות  22:00  (10 בלילה)  ועד  06:00 </w:t>
      </w:r>
    </w:p>
    <w:p w14:paraId="7C2BE10B" w14:textId="7777777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(בבוקר למחרת)  מוסיפים  2.5  שקלים  למחיר המילוי.</w:t>
      </w:r>
    </w:p>
    <w:p w14:paraId="3A655F4E" w14:textId="77777777" w:rsidR="00234FFB" w:rsidRDefault="00000000">
      <w:pPr>
        <w:numPr>
          <w:ilvl w:val="0"/>
          <w:numId w:val="12"/>
        </w:numPr>
        <w:spacing w:after="60" w:line="320" w:lineRule="auto"/>
        <w:ind w:left="651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שלימו את הטבלה.</w:t>
      </w:r>
    </w:p>
    <w:p w14:paraId="5E05F3FF" w14:textId="77777777" w:rsidR="00234FFB" w:rsidRDefault="00000000">
      <w:pPr>
        <w:numPr>
          <w:ilvl w:val="0"/>
          <w:numId w:val="12"/>
        </w:numPr>
        <w:spacing w:after="60" w:line="320" w:lineRule="auto"/>
        <w:ind w:left="651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סבירו במילים מה מייצג  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</w:rPr>
        <w:t>. __________________</w:t>
      </w:r>
    </w:p>
    <w:p w14:paraId="256E747A" w14:textId="77777777" w:rsidR="00234FFB" w:rsidRDefault="00234FFB">
      <w:pPr>
        <w:spacing w:after="60" w:line="320" w:lineRule="auto"/>
        <w:ind w:left="651" w:hanging="283"/>
        <w:rPr>
          <w:rFonts w:ascii="Arial" w:eastAsia="Arial" w:hAnsi="Arial" w:cs="Arial"/>
        </w:rPr>
      </w:pPr>
    </w:p>
    <w:p w14:paraId="197722F2" w14:textId="77777777" w:rsidR="00234FFB" w:rsidRDefault="00000000">
      <w:pPr>
        <w:numPr>
          <w:ilvl w:val="0"/>
          <w:numId w:val="12"/>
        </w:numPr>
        <w:spacing w:after="60" w:line="320" w:lineRule="auto"/>
        <w:ind w:left="651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תבו </w:t>
      </w:r>
      <w:r>
        <w:rPr>
          <w:rFonts w:ascii="Arial" w:eastAsia="Arial" w:hAnsi="Arial" w:cs="Arial"/>
          <w:b/>
          <w:rtl/>
        </w:rPr>
        <w:t xml:space="preserve"> ביטוי אלגברי</w:t>
      </w:r>
      <w:r>
        <w:rPr>
          <w:rFonts w:ascii="Arial" w:eastAsia="Arial" w:hAnsi="Arial" w:cs="Arial"/>
          <w:rtl/>
        </w:rPr>
        <w:t xml:space="preserve">  לעלות התדלוק בתעריף לילה. </w:t>
      </w:r>
    </w:p>
    <w:p w14:paraId="0A84615A" w14:textId="77777777" w:rsidR="00234FFB" w:rsidRDefault="00000000">
      <w:pPr>
        <w:spacing w:after="60" w:line="320" w:lineRule="auto"/>
        <w:ind w:left="651" w:hanging="283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__________________________________</w:t>
      </w:r>
    </w:p>
    <w:p w14:paraId="13977F75" w14:textId="77777777" w:rsidR="00234FFB" w:rsidRDefault="00000000">
      <w:pPr>
        <w:numPr>
          <w:ilvl w:val="0"/>
          <w:numId w:val="12"/>
        </w:numPr>
        <w:spacing w:after="0" w:line="320" w:lineRule="auto"/>
        <w:ind w:left="651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יעזרו בביטוי ומצאו מה עלות התדלוק למילוי של 50 ליטרים דלק בתעריף לילה.  _______</w:t>
      </w:r>
    </w:p>
    <w:p w14:paraId="3601631A" w14:textId="77777777" w:rsidR="00234FFB" w:rsidRDefault="00234FFB">
      <w:pPr>
        <w:spacing w:after="0" w:line="320" w:lineRule="auto"/>
        <w:ind w:left="651"/>
        <w:rPr>
          <w:rFonts w:ascii="Arial" w:eastAsia="Arial" w:hAnsi="Arial" w:cs="Arial"/>
        </w:rPr>
      </w:pPr>
    </w:p>
    <w:p w14:paraId="6E43ADBD" w14:textId="43F140DE" w:rsidR="00234FFB" w:rsidRDefault="00202995">
      <w:pPr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1" locked="0" layoutInCell="1" hidden="0" allowOverlap="1" wp14:anchorId="42349746" wp14:editId="3CFA705A">
                <wp:simplePos x="0" y="0"/>
                <wp:positionH relativeFrom="column">
                  <wp:posOffset>-311150</wp:posOffset>
                </wp:positionH>
                <wp:positionV relativeFrom="paragraph">
                  <wp:posOffset>236220</wp:posOffset>
                </wp:positionV>
                <wp:extent cx="2371725" cy="2270125"/>
                <wp:effectExtent l="0" t="0" r="0" b="0"/>
                <wp:wrapTight wrapText="bothSides">
                  <wp:wrapPolygon edited="0">
                    <wp:start x="347" y="0"/>
                    <wp:lineTo x="347" y="21389"/>
                    <wp:lineTo x="20993" y="21389"/>
                    <wp:lineTo x="20993" y="0"/>
                    <wp:lineTo x="347" y="0"/>
                  </wp:wrapPolygon>
                </wp:wrapTight>
                <wp:docPr id="26" name="תיבת טקסט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227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leNormal"/>
                              <w:bidiVisual/>
                              <w:tblW w:w="2772" w:type="dxa"/>
                              <w:tblInd w:w="516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top w:w="0" w:type="dxa"/>
                                <w:left w:w="0" w:type="dxa"/>
                                <w:bottom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418"/>
                              <w:gridCol w:w="1354"/>
                            </w:tblGrid>
                            <w:tr w:rsidR="000C6C57" w14:paraId="4F94ED81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339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3F3F3"/>
                                  <w:vAlign w:val="center"/>
                                  <w:hideMark/>
                                </w:tcPr>
                                <w:p w14:paraId="5678761B" w14:textId="77777777" w:rsidR="000C6C57" w:rsidRPr="009959ED" w:rsidRDefault="00000000" w:rsidP="00E02CF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9959ED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מחיר המוצר בשקלים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3F3F3"/>
                                  <w:vAlign w:val="center"/>
                                  <w:hideMark/>
                                </w:tcPr>
                                <w:p w14:paraId="6657C106" w14:textId="77777777" w:rsidR="000C6C57" w:rsidRPr="009959ED" w:rsidRDefault="00000000" w:rsidP="00E02CF7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9959ED">
                                    <w:rPr>
                                      <w:rFonts w:ascii="Arial" w:hAnsi="Arial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ביטוי </w:t>
                                  </w:r>
                                  <w:r w:rsidRPr="009959ED">
                                    <w:rPr>
                                      <w:rFonts w:ascii="Arial" w:hAnsi="Arial"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לתשלום עבור הקנייה</w:t>
                                  </w:r>
                                </w:p>
                              </w:tc>
                            </w:tr>
                            <w:tr w:rsidR="000C6C57" w14:paraId="6D75614E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14:paraId="1F683E0A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7D20C6BE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00 + 29</w:t>
                                  </w:r>
                                </w:p>
                              </w:tc>
                            </w:tr>
                            <w:tr w:rsidR="000C6C57" w14:paraId="7A61AF95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14:paraId="4B22D7F5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12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12C3BE21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0C6C57" w14:paraId="2487A7F3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14:paraId="1099DECB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20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7A04C85E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0C6C57" w14:paraId="5B9696BB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14:paraId="0342DB0A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</w:pPr>
                                  <w:r w:rsidRPr="00AC0E87"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350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36D9C63B" w14:textId="77777777" w:rsidR="000C6C57" w:rsidRPr="00AC0E87" w:rsidRDefault="00000000" w:rsidP="00E02CF7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0C6C57" w14:paraId="0DFF9999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227"/>
                              </w:trPr>
                              <w:tc>
                                <w:tcPr>
                                  <w:tcW w:w="2772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thinDiagStripe" w:color="808080" w:fill="FFFFFF"/>
                                  <w:vAlign w:val="center"/>
                                  <w:hideMark/>
                                </w:tcPr>
                                <w:p w14:paraId="3B2177D9" w14:textId="77777777" w:rsidR="000C6C57" w:rsidRPr="00AC0E87" w:rsidRDefault="00000000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0C6C57" w14:paraId="01B14BC3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hRule="exact" w:val="340"/>
                              </w:trPr>
                              <w:tc>
                                <w:tcPr>
                                  <w:tcW w:w="1418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  <w:hideMark/>
                                </w:tcPr>
                                <w:p w14:paraId="21B44D4A" w14:textId="77777777" w:rsidR="000C6C57" w:rsidRPr="00806114" w:rsidRDefault="00000000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b/>
                                      <w:bCs/>
                                    </w:rPr>
                                  </w:pPr>
                                  <w:r w:rsidRPr="00806114">
                                    <w:rPr>
                                      <w:rFonts w:ascii="Arial" w:hAnsi="Arial"/>
                                      <w:b/>
                                      <w:bCs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35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  <w:vAlign w:val="center"/>
                                </w:tcPr>
                                <w:p w14:paraId="1D05C708" w14:textId="77777777" w:rsidR="000C6C57" w:rsidRPr="00AC0E87" w:rsidRDefault="00000000">
                                  <w:pPr>
                                    <w:spacing w:line="340" w:lineRule="exact"/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9B420C1" w14:textId="77777777" w:rsidR="000C6C57" w:rsidRPr="0029269D" w:rsidRDefault="00000000" w:rsidP="000C6C5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2349746" id="תיבת טקסט 26" o:spid="_x0000_s1126" type="#_x0000_t202" style="position:absolute;left:0;text-align:left;margin-left:-24.5pt;margin-top:18.6pt;width:186.75pt;height:178.75pt;z-index:-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" filled="f" stroked="f">
                <v:textbox>
                  <w:txbxContent>
                    <w:tbl>
                      <w:tblPr>
                        <w:tblStyle w:val="TableNormal"/>
                        <w:bidiVisual/>
                        <w:tblW w:w="2772" w:type="dxa"/>
                        <w:tblInd w:w="516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418"/>
                        <w:gridCol w:w="1354"/>
                      </w:tblGrid>
                      <w:tr w:rsidR="000C6C57" w14:paraId="4F94ED81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339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3F3F3"/>
                            <w:vAlign w:val="center"/>
                            <w:hideMark/>
                          </w:tcPr>
                          <w:p w14:paraId="5678761B" w14:textId="77777777" w:rsidR="000C6C57" w:rsidRPr="009959ED" w:rsidRDefault="00000000" w:rsidP="00E02CF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9959ED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מחיר המוצר בשקלים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3F3F3"/>
                            <w:vAlign w:val="center"/>
                            <w:hideMark/>
                          </w:tcPr>
                          <w:p w14:paraId="6657C106" w14:textId="77777777" w:rsidR="000C6C57" w:rsidRPr="009959ED" w:rsidRDefault="00000000" w:rsidP="00E02CF7">
                            <w:pPr>
                              <w:spacing w:after="0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9959ED">
                              <w:rPr>
                                <w:rFonts w:ascii="Arial" w:hAnsi="Arial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ביטוי </w:t>
                            </w:r>
                            <w:r w:rsidRPr="009959ED">
                              <w:rPr>
                                <w:rFonts w:ascii="Arial" w:hAnsi="Arial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לתשלום עבור הקנייה</w:t>
                            </w:r>
                          </w:p>
                        </w:tc>
                      </w:tr>
                      <w:tr w:rsidR="000C6C57" w14:paraId="6D75614E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14:paraId="1F683E0A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7D20C6BE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>100 + 29</w:t>
                            </w:r>
                          </w:p>
                        </w:tc>
                      </w:tr>
                      <w:tr w:rsidR="000C6C57" w14:paraId="7A61AF95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14:paraId="4B22D7F5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12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12C3BE21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0C6C57" w14:paraId="2487A7F3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14:paraId="1099DECB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20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7A04C85E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0C6C57" w14:paraId="5B9696BB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14:paraId="0342DB0A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 w:rsidRPr="00AC0E87">
                              <w:rPr>
                                <w:rFonts w:ascii="Arial" w:hAnsi="Arial" w:hint="cs"/>
                                <w:sz w:val="20"/>
                                <w:szCs w:val="20"/>
                                <w:rtl/>
                              </w:rPr>
                              <w:t>350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36D9C63B" w14:textId="77777777" w:rsidR="000C6C57" w:rsidRPr="00AC0E87" w:rsidRDefault="00000000" w:rsidP="00E02CF7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0C6C57" w14:paraId="0DFF9999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227"/>
                        </w:trPr>
                        <w:tc>
                          <w:tcPr>
                            <w:tcW w:w="2772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thinDiagStripe" w:color="808080" w:fill="FFFFFF"/>
                            <w:vAlign w:val="center"/>
                            <w:hideMark/>
                          </w:tcPr>
                          <w:p w14:paraId="3B2177D9" w14:textId="77777777" w:rsidR="000C6C57" w:rsidRPr="00AC0E87" w:rsidRDefault="00000000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0C6C57" w14:paraId="01B14BC3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hRule="exact" w:val="340"/>
                        </w:trPr>
                        <w:tc>
                          <w:tcPr>
                            <w:tcW w:w="1418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  <w:hideMark/>
                          </w:tcPr>
                          <w:p w14:paraId="21B44D4A" w14:textId="77777777" w:rsidR="000C6C57" w:rsidRPr="00806114" w:rsidRDefault="00000000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b/>
                                <w:bCs/>
                              </w:rPr>
                            </w:pPr>
                            <w:r w:rsidRPr="00806114">
                              <w:rPr>
                                <w:rFonts w:ascii="Arial" w:hAnsi="Arial"/>
                                <w:b/>
                                <w:bCs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354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  <w:vAlign w:val="center"/>
                          </w:tcPr>
                          <w:p w14:paraId="1D05C708" w14:textId="77777777" w:rsidR="000C6C57" w:rsidRPr="00AC0E87" w:rsidRDefault="00000000">
                            <w:pPr>
                              <w:spacing w:line="340" w:lineRule="exact"/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14:paraId="09B420C1" w14:textId="77777777" w:rsidR="000C6C57" w:rsidRPr="0029269D" w:rsidRDefault="00000000" w:rsidP="000C6C57"/>
                  </w:txbxContent>
                </v:textbox>
                <w10:wrap type="tight"/>
              </v:shape>
            </w:pict>
          </mc:Fallback>
        </mc:AlternateContent>
      </w:r>
    </w:p>
    <w:p w14:paraId="356D2EEF" w14:textId="49E5BD93" w:rsidR="00234FFB" w:rsidRDefault="00000000">
      <w:pPr>
        <w:numPr>
          <w:ilvl w:val="0"/>
          <w:numId w:val="10"/>
        </w:numPr>
        <w:spacing w:after="120" w:line="320" w:lineRule="auto"/>
        <w:ind w:left="368" w:hanging="426"/>
        <w:rPr>
          <w:rFonts w:ascii="Arial" w:eastAsia="Arial" w:hAnsi="Arial" w:cs="Arial"/>
        </w:rPr>
      </w:pPr>
      <w:r>
        <w:rPr>
          <w:rtl/>
        </w:rPr>
        <w:t>עבור</w:t>
      </w:r>
      <w:r>
        <w:rPr>
          <w:rFonts w:ascii="Arial" w:eastAsia="Arial" w:hAnsi="Arial" w:cs="Arial"/>
          <w:rtl/>
        </w:rPr>
        <w:t xml:space="preserve"> כל קנייה באתר האינטרנט  "כלי הבית שלי"  </w:t>
      </w:r>
      <w:r>
        <w:rPr>
          <w:rFonts w:ascii="Arial" w:eastAsia="Arial" w:hAnsi="Arial" w:cs="Arial"/>
          <w:rtl/>
        </w:rPr>
        <w:br/>
        <w:t>מוסיפים למחיר המוצר  29  שקלים  "דמי טיפול ומשלוח".</w:t>
      </w:r>
    </w:p>
    <w:p w14:paraId="38AE69A8" w14:textId="47A5EFE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 כמה משלמים עבור קנייה דרך האתר:</w:t>
      </w:r>
    </w:p>
    <w:p w14:paraId="16181BEA" w14:textId="77777777" w:rsidR="00234FFB" w:rsidRDefault="00000000">
      <w:pPr>
        <w:numPr>
          <w:ilvl w:val="0"/>
          <w:numId w:val="11"/>
        </w:numPr>
        <w:spacing w:after="60" w:line="320" w:lineRule="auto"/>
        <w:ind w:left="918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שלימו את הטבלה.</w:t>
      </w:r>
    </w:p>
    <w:p w14:paraId="35F3973B" w14:textId="77777777" w:rsidR="00234FFB" w:rsidRDefault="00000000">
      <w:pPr>
        <w:numPr>
          <w:ilvl w:val="0"/>
          <w:numId w:val="11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  <w:r>
        <w:rPr>
          <w:rFonts w:ascii="Arial" w:eastAsia="Arial" w:hAnsi="Arial" w:cs="Arial"/>
          <w:color w:val="000000"/>
          <w:rtl/>
        </w:rPr>
        <w:t>נסחו במילים את הקשר בין התשלום עבור הקניי</w:t>
      </w:r>
      <w:r>
        <w:rPr>
          <w:color w:val="000000"/>
          <w:rtl/>
        </w:rPr>
        <w:t>ה</w:t>
      </w:r>
    </w:p>
    <w:p w14:paraId="5CFD8740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      לבין מחיר המוצר.</w:t>
      </w:r>
    </w:p>
    <w:p w14:paraId="053A93C5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               ________________________________</w:t>
      </w:r>
    </w:p>
    <w:p w14:paraId="3343A729" w14:textId="77777777" w:rsidR="00234FFB" w:rsidRDefault="00000000">
      <w:pPr>
        <w:numPr>
          <w:ilvl w:val="0"/>
          <w:numId w:val="11"/>
        </w:numPr>
        <w:spacing w:after="60" w:line="320" w:lineRule="auto"/>
        <w:ind w:left="918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תבו </w:t>
      </w:r>
      <w:r>
        <w:rPr>
          <w:rFonts w:ascii="Arial" w:eastAsia="Arial" w:hAnsi="Arial" w:cs="Arial"/>
          <w:b/>
          <w:rtl/>
        </w:rPr>
        <w:t xml:space="preserve"> ביטוי אלגברי</w:t>
      </w:r>
      <w:r>
        <w:rPr>
          <w:rFonts w:ascii="Arial" w:eastAsia="Arial" w:hAnsi="Arial" w:cs="Arial"/>
          <w:rtl/>
        </w:rPr>
        <w:t xml:space="preserve">  לסכום לתשלום עבור מוצר שמחירו </w:t>
      </w:r>
    </w:p>
    <w:p w14:paraId="4570AB62" w14:textId="77777777" w:rsidR="00234FFB" w:rsidRDefault="00000000">
      <w:pPr>
        <w:spacing w:after="60" w:line="320" w:lineRule="auto"/>
        <w:ind w:left="918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 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  <w:rtl/>
        </w:rPr>
        <w:t xml:space="preserve">   שקלים.  _______________________</w:t>
      </w:r>
    </w:p>
    <w:p w14:paraId="0E6BA020" w14:textId="77777777" w:rsidR="00234FFB" w:rsidRDefault="00000000">
      <w:pPr>
        <w:numPr>
          <w:ilvl w:val="0"/>
          <w:numId w:val="11"/>
        </w:numPr>
        <w:spacing w:after="60" w:line="320" w:lineRule="auto"/>
        <w:ind w:left="918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יעזרו בביטוי שכתבתם וחשבו את הסכום לתשלום </w:t>
      </w:r>
    </w:p>
    <w:p w14:paraId="51EAB714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      עבור מוצר שמחירו  137  שקלים. ______________________</w:t>
      </w:r>
    </w:p>
    <w:p w14:paraId="347E50BC" w14:textId="77777777" w:rsidR="00234FFB" w:rsidRDefault="00000000">
      <w:pPr>
        <w:numPr>
          <w:ilvl w:val="0"/>
          <w:numId w:val="11"/>
        </w:numPr>
        <w:spacing w:after="0" w:line="320" w:lineRule="auto"/>
        <w:ind w:left="918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ה המחיר של מוצר עבורו שולמו  235  שקלים?  ____________</w:t>
      </w:r>
    </w:p>
    <w:p w14:paraId="6CEC074C" w14:textId="77777777" w:rsidR="00234FFB" w:rsidRDefault="00234FFB">
      <w:pPr>
        <w:spacing w:after="240" w:line="320" w:lineRule="auto"/>
      </w:pPr>
    </w:p>
    <w:p w14:paraId="35E0E7FF" w14:textId="77777777" w:rsidR="00234FFB" w:rsidRDefault="00000000">
      <w:pPr>
        <w:numPr>
          <w:ilvl w:val="0"/>
          <w:numId w:val="10"/>
        </w:numPr>
        <w:spacing w:after="240" w:line="320" w:lineRule="auto"/>
        <w:ind w:left="368" w:hanging="368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זוגות המספרים הנתונים בטבלה מקיימים קשר על פי חוקיות מסוימת.    </w:t>
      </w:r>
    </w:p>
    <w:tbl>
      <w:tblPr>
        <w:tblStyle w:val="af5"/>
        <w:tblW w:w="8046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72"/>
        <w:gridCol w:w="850"/>
        <w:gridCol w:w="850"/>
        <w:gridCol w:w="850"/>
        <w:gridCol w:w="850"/>
        <w:gridCol w:w="850"/>
        <w:gridCol w:w="850"/>
        <w:gridCol w:w="340"/>
        <w:gridCol w:w="1134"/>
      </w:tblGrid>
      <w:tr w:rsidR="00234FFB" w14:paraId="04D40A98" w14:textId="77777777">
        <w:trPr>
          <w:trHeight w:val="397"/>
        </w:trPr>
        <w:tc>
          <w:tcPr>
            <w:tcW w:w="1472" w:type="dxa"/>
            <w:shd w:val="clear" w:color="auto" w:fill="F3F3F3"/>
            <w:vAlign w:val="center"/>
          </w:tcPr>
          <w:p w14:paraId="1030DF02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  <w:rtl/>
              </w:rPr>
              <w:t>המספר הראשון</w:t>
            </w:r>
          </w:p>
        </w:tc>
        <w:tc>
          <w:tcPr>
            <w:tcW w:w="850" w:type="dxa"/>
            <w:shd w:val="clear" w:color="auto" w:fill="FFFFFF"/>
          </w:tcPr>
          <w:p w14:paraId="3DE7FA23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14:paraId="0773E337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/>
          </w:tcPr>
          <w:p w14:paraId="03E067F0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</w:t>
            </w:r>
          </w:p>
        </w:tc>
        <w:tc>
          <w:tcPr>
            <w:tcW w:w="850" w:type="dxa"/>
            <w:shd w:val="clear" w:color="auto" w:fill="FFFFFF"/>
          </w:tcPr>
          <w:p w14:paraId="53000315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/>
          </w:tcPr>
          <w:p w14:paraId="42830C81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5</w:t>
            </w:r>
          </w:p>
        </w:tc>
        <w:tc>
          <w:tcPr>
            <w:tcW w:w="850" w:type="dxa"/>
            <w:shd w:val="clear" w:color="auto" w:fill="FFFFFF"/>
          </w:tcPr>
          <w:p w14:paraId="38837C77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6</w:t>
            </w:r>
          </w:p>
        </w:tc>
        <w:tc>
          <w:tcPr>
            <w:tcW w:w="340" w:type="dxa"/>
            <w:shd w:val="clear" w:color="auto" w:fill="FFFFFF"/>
          </w:tcPr>
          <w:p w14:paraId="274AC5A3" w14:textId="77777777" w:rsidR="00234FFB" w:rsidRDefault="00234FFB">
            <w:pPr>
              <w:spacing w:after="0" w:line="320" w:lineRule="auto"/>
              <w:jc w:val="center"/>
              <w:rPr>
                <w:rFonts w:ascii="Arial" w:eastAsia="Arial" w:hAnsi="Arial" w:cs="Arial"/>
                <w:b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FFFFF"/>
          </w:tcPr>
          <w:p w14:paraId="7A8CC0F9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b/>
                <w:sz w:val="20"/>
                <w:szCs w:val="20"/>
              </w:rPr>
            </w:pPr>
            <w:r>
              <w:rPr>
                <w:rFonts w:ascii="Arial" w:eastAsia="Arial" w:hAnsi="Arial" w:cs="Arial"/>
                <w:b/>
                <w:sz w:val="20"/>
                <w:szCs w:val="20"/>
              </w:rPr>
              <w:t>n</w:t>
            </w:r>
          </w:p>
        </w:tc>
      </w:tr>
      <w:tr w:rsidR="00234FFB" w14:paraId="3DD79B03" w14:textId="77777777">
        <w:trPr>
          <w:trHeight w:val="397"/>
        </w:trPr>
        <w:tc>
          <w:tcPr>
            <w:tcW w:w="1472" w:type="dxa"/>
            <w:shd w:val="clear" w:color="auto" w:fill="F3F3F3"/>
            <w:vAlign w:val="center"/>
          </w:tcPr>
          <w:p w14:paraId="55A71FB1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  <w:rtl/>
              </w:rPr>
              <w:t>המספר השני</w:t>
            </w:r>
          </w:p>
        </w:tc>
        <w:tc>
          <w:tcPr>
            <w:tcW w:w="850" w:type="dxa"/>
            <w:shd w:val="clear" w:color="auto" w:fill="FFFFFF"/>
          </w:tcPr>
          <w:p w14:paraId="0777A52B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14:paraId="14080A43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/>
          </w:tcPr>
          <w:p w14:paraId="137E6331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9</w:t>
            </w:r>
          </w:p>
        </w:tc>
        <w:tc>
          <w:tcPr>
            <w:tcW w:w="850" w:type="dxa"/>
            <w:shd w:val="clear" w:color="auto" w:fill="FFFFFF"/>
          </w:tcPr>
          <w:p w14:paraId="72B000C6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16</w:t>
            </w:r>
          </w:p>
        </w:tc>
        <w:tc>
          <w:tcPr>
            <w:tcW w:w="850" w:type="dxa"/>
            <w:shd w:val="clear" w:color="auto" w:fill="FFFFFF"/>
          </w:tcPr>
          <w:p w14:paraId="651AB20D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25</w:t>
            </w:r>
          </w:p>
        </w:tc>
        <w:tc>
          <w:tcPr>
            <w:tcW w:w="850" w:type="dxa"/>
            <w:shd w:val="clear" w:color="auto" w:fill="FFFFFF"/>
          </w:tcPr>
          <w:p w14:paraId="4C2D7BF5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z w:val="20"/>
                <w:szCs w:val="20"/>
              </w:rPr>
              <w:t>36</w:t>
            </w:r>
          </w:p>
        </w:tc>
        <w:tc>
          <w:tcPr>
            <w:tcW w:w="340" w:type="dxa"/>
            <w:shd w:val="clear" w:color="auto" w:fill="FFFFFF"/>
          </w:tcPr>
          <w:p w14:paraId="07F93AAD" w14:textId="77777777" w:rsidR="00234FFB" w:rsidRDefault="00234FFB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FFFFFF"/>
          </w:tcPr>
          <w:p w14:paraId="7F4CBC0F" w14:textId="77777777" w:rsidR="00234FFB" w:rsidRDefault="00234FFB">
            <w:pPr>
              <w:spacing w:after="0" w:line="320" w:lineRule="auto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</w:p>
        </w:tc>
      </w:tr>
    </w:tbl>
    <w:p w14:paraId="13629CD5" w14:textId="77777777" w:rsidR="00234FFB" w:rsidRDefault="00000000">
      <w:pPr>
        <w:spacing w:before="240"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איזה מבין הביטויים הבאים מתאר את הקשר בין זוגות המספרים שבטבלה?</w:t>
      </w:r>
    </w:p>
    <w:tbl>
      <w:tblPr>
        <w:tblStyle w:val="af6"/>
        <w:bidiVisual/>
        <w:tblW w:w="8306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1511"/>
        <w:gridCol w:w="523"/>
        <w:gridCol w:w="1555"/>
        <w:gridCol w:w="547"/>
        <w:gridCol w:w="1527"/>
        <w:gridCol w:w="547"/>
        <w:gridCol w:w="1549"/>
        <w:gridCol w:w="547"/>
      </w:tblGrid>
      <w:tr w:rsidR="00234FFB" w14:paraId="4A7291E1" w14:textId="77777777">
        <w:trPr>
          <w:trHeight w:val="201"/>
          <w:jc w:val="center"/>
        </w:trPr>
        <w:tc>
          <w:tcPr>
            <w:tcW w:w="1511" w:type="dxa"/>
          </w:tcPr>
          <w:p w14:paraId="49274995" w14:textId="77777777" w:rsidR="00234FFB" w:rsidRDefault="00234FFB">
            <w:pPr>
              <w:spacing w:after="0" w:line="320" w:lineRule="auto"/>
              <w:jc w:val="right"/>
              <w:rPr>
                <w:rFonts w:ascii="Arial" w:eastAsia="Arial" w:hAnsi="Arial" w:cs="Arial"/>
              </w:rPr>
            </w:pPr>
          </w:p>
          <w:p w14:paraId="033EA76F" w14:textId="77777777" w:rsidR="00234FFB" w:rsidRDefault="00234FFB">
            <w:pPr>
              <w:spacing w:after="0" w:line="320" w:lineRule="auto"/>
              <w:rPr>
                <w:rFonts w:ascii="Arial" w:eastAsia="Arial" w:hAnsi="Arial" w:cs="Arial"/>
              </w:rPr>
            </w:pPr>
          </w:p>
        </w:tc>
        <w:tc>
          <w:tcPr>
            <w:tcW w:w="523" w:type="dxa"/>
          </w:tcPr>
          <w:p w14:paraId="15A9F9AF" w14:textId="77777777" w:rsidR="00234FFB" w:rsidRDefault="00234FFB">
            <w:pPr>
              <w:spacing w:after="0" w:line="320" w:lineRule="auto"/>
              <w:jc w:val="right"/>
              <w:rPr>
                <w:rFonts w:ascii="Arial" w:eastAsia="Arial" w:hAnsi="Arial" w:cs="Arial"/>
              </w:rPr>
            </w:pPr>
          </w:p>
        </w:tc>
        <w:tc>
          <w:tcPr>
            <w:tcW w:w="1555" w:type="dxa"/>
          </w:tcPr>
          <w:p w14:paraId="34DC766F" w14:textId="77777777" w:rsidR="00234FFB" w:rsidRDefault="00000000">
            <w:pPr>
              <w:spacing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2∙n    </w:t>
            </w:r>
          </w:p>
        </w:tc>
        <w:tc>
          <w:tcPr>
            <w:tcW w:w="547" w:type="dxa"/>
          </w:tcPr>
          <w:p w14:paraId="08B85239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3</w:t>
            </w:r>
          </w:p>
        </w:tc>
        <w:tc>
          <w:tcPr>
            <w:tcW w:w="1527" w:type="dxa"/>
          </w:tcPr>
          <w:p w14:paraId="22371CA4" w14:textId="77777777" w:rsidR="00234FFB" w:rsidRDefault="00000000">
            <w:pPr>
              <w:spacing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n + n</w:t>
            </w:r>
          </w:p>
        </w:tc>
        <w:tc>
          <w:tcPr>
            <w:tcW w:w="547" w:type="dxa"/>
          </w:tcPr>
          <w:p w14:paraId="37528171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2</w:t>
            </w:r>
          </w:p>
        </w:tc>
        <w:tc>
          <w:tcPr>
            <w:tcW w:w="1549" w:type="dxa"/>
          </w:tcPr>
          <w:p w14:paraId="733C98ED" w14:textId="77777777" w:rsidR="00234FFB" w:rsidRDefault="00000000">
            <w:pPr>
              <w:spacing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n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>n</w:t>
            </w:r>
          </w:p>
        </w:tc>
        <w:tc>
          <w:tcPr>
            <w:tcW w:w="547" w:type="dxa"/>
          </w:tcPr>
          <w:p w14:paraId="76C3A3DF" w14:textId="77777777" w:rsidR="00234FFB" w:rsidRDefault="00000000">
            <w:pPr>
              <w:spacing w:after="0" w:line="32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1</w:t>
            </w:r>
          </w:p>
        </w:tc>
      </w:tr>
    </w:tbl>
    <w:p w14:paraId="285345EC" w14:textId="77777777" w:rsidR="00234FFB" w:rsidRDefault="00234FFB">
      <w:pPr>
        <w:spacing w:after="0"/>
      </w:pPr>
    </w:p>
    <w:p w14:paraId="1DAE38C4" w14:textId="77777777" w:rsidR="00234FFB" w:rsidRDefault="00234FFB">
      <w:pPr>
        <w:spacing w:after="0"/>
      </w:pPr>
    </w:p>
    <w:p w14:paraId="3FC47C5D" w14:textId="77777777" w:rsidR="00234FFB" w:rsidRDefault="00234FFB">
      <w:pPr>
        <w:spacing w:after="0"/>
        <w:rPr>
          <w:rtl/>
        </w:rPr>
      </w:pPr>
    </w:p>
    <w:p w14:paraId="1AF95E7D" w14:textId="77777777" w:rsidR="00202995" w:rsidRDefault="00202995">
      <w:pPr>
        <w:spacing w:after="0"/>
        <w:rPr>
          <w:rtl/>
        </w:rPr>
      </w:pPr>
    </w:p>
    <w:p w14:paraId="0B972933" w14:textId="77777777" w:rsidR="00202995" w:rsidRDefault="00202995">
      <w:pPr>
        <w:spacing w:after="0"/>
      </w:pPr>
    </w:p>
    <w:p w14:paraId="6FE3C85C" w14:textId="77777777" w:rsidR="00234FFB" w:rsidRDefault="00000000">
      <w:pPr>
        <w:numPr>
          <w:ilvl w:val="0"/>
          <w:numId w:val="10"/>
        </w:numPr>
        <w:spacing w:after="120" w:line="320" w:lineRule="auto"/>
        <w:ind w:left="368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lastRenderedPageBreak/>
        <w:t>מחיר לחמנייה הוא מחצית ממחיר כיכר לחם.  מחיר כיכר לחם הוא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  <w:rtl/>
        </w:rPr>
        <w:t xml:space="preserve">    שקלים. </w:t>
      </w:r>
    </w:p>
    <w:p w14:paraId="108A63B1" w14:textId="77777777" w:rsidR="00234FFB" w:rsidRDefault="00000000">
      <w:pPr>
        <w:numPr>
          <w:ilvl w:val="0"/>
          <w:numId w:val="9"/>
        </w:numPr>
        <w:spacing w:before="60" w:after="60" w:line="320" w:lineRule="auto"/>
        <w:ind w:left="1037" w:right="624" w:hanging="357"/>
      </w:pPr>
      <w:r>
        <w:rPr>
          <w:rFonts w:ascii="Arial" w:eastAsia="Arial" w:hAnsi="Arial" w:cs="Arial"/>
          <w:rtl/>
        </w:rPr>
        <w:t>איזה מהביטויים הבאים מתאר את מחיר הלחמנייה?</w:t>
      </w:r>
    </w:p>
    <w:p w14:paraId="281F30EE" w14:textId="77777777" w:rsidR="00234FFB" w:rsidRDefault="00000000">
      <w:pPr>
        <w:spacing w:after="240" w:line="320" w:lineRule="auto"/>
        <w:ind w:right="624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1)</w:t>
      </w:r>
      <w:r>
        <w:rPr>
          <w:rFonts w:ascii="Arial" w:eastAsia="Arial" w:hAnsi="Arial" w:cs="Arial"/>
          <w:color w:val="0070C0"/>
        </w:rPr>
        <w:t xml:space="preserve">    </w:t>
      </w:r>
      <w:r>
        <w:rPr>
          <w:rFonts w:ascii="Arial" w:eastAsia="Arial" w:hAnsi="Arial" w:cs="Arial"/>
        </w:rPr>
        <w:t xml:space="preserve">x – 2 </w:t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  <w:t xml:space="preserve">   2)</w:t>
      </w:r>
      <w:r>
        <w:rPr>
          <w:rFonts w:ascii="Arial" w:eastAsia="Arial" w:hAnsi="Arial" w:cs="Arial"/>
          <w:color w:val="0070C0"/>
        </w:rPr>
        <w:t xml:space="preserve">    </w:t>
      </w:r>
      <w:r>
        <w:rPr>
          <w:rFonts w:ascii="Arial" w:eastAsia="Arial" w:hAnsi="Arial" w:cs="Arial"/>
        </w:rPr>
        <w:t>x + 2</w:t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  <w:t xml:space="preserve">   3)    x : 2     </w:t>
      </w:r>
    </w:p>
    <w:p w14:paraId="4FA4D3B5" w14:textId="77777777" w:rsidR="00234FFB" w:rsidRDefault="00234FFB">
      <w:pPr>
        <w:spacing w:before="60" w:after="60" w:line="320" w:lineRule="auto"/>
        <w:ind w:right="624"/>
        <w:rPr>
          <w:rFonts w:ascii="Arial" w:eastAsia="Arial" w:hAnsi="Arial" w:cs="Arial"/>
        </w:rPr>
      </w:pPr>
    </w:p>
    <w:p w14:paraId="015A97E8" w14:textId="77777777" w:rsidR="00234FFB" w:rsidRDefault="00000000">
      <w:pPr>
        <w:numPr>
          <w:ilvl w:val="0"/>
          <w:numId w:val="9"/>
        </w:numPr>
        <w:spacing w:before="60" w:after="60" w:line="320" w:lineRule="auto"/>
        <w:ind w:left="1037" w:right="624" w:hanging="357"/>
      </w:pPr>
      <w:r>
        <w:rPr>
          <w:rFonts w:ascii="Arial" w:eastAsia="Arial" w:hAnsi="Arial" w:cs="Arial"/>
          <w:rtl/>
        </w:rPr>
        <w:t>איזה מהביטויים הבאים מתאר את המחיר של  5  לחמניות?</w:t>
      </w:r>
    </w:p>
    <w:p w14:paraId="0B8247E5" w14:textId="77777777" w:rsidR="00234FFB" w:rsidRDefault="00000000">
      <w:pPr>
        <w:spacing w:after="240" w:line="320" w:lineRule="auto"/>
        <w:ind w:right="6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1)</w:t>
      </w:r>
      <w:r>
        <w:rPr>
          <w:rFonts w:ascii="Arial" w:eastAsia="Arial" w:hAnsi="Arial" w:cs="Arial"/>
          <w:color w:val="0070C0"/>
        </w:rPr>
        <w:t xml:space="preserve"> </w:t>
      </w:r>
      <w:r>
        <w:rPr>
          <w:rFonts w:ascii="Arial" w:eastAsia="Arial" w:hAnsi="Arial" w:cs="Arial"/>
        </w:rPr>
        <w:t xml:space="preserve">   2∙x – 5 </w:t>
      </w:r>
      <w:r>
        <w:rPr>
          <w:rFonts w:ascii="Arial" w:eastAsia="Arial" w:hAnsi="Arial" w:cs="Arial"/>
        </w:rPr>
        <w:tab/>
        <w:t xml:space="preserve">   2)    5∙(x – 2)</w:t>
      </w:r>
      <w:r>
        <w:rPr>
          <w:rFonts w:ascii="Arial" w:eastAsia="Arial" w:hAnsi="Arial" w:cs="Arial"/>
        </w:rPr>
        <w:tab/>
        <w:t xml:space="preserve">   3)</w:t>
      </w:r>
      <w:r>
        <w:rPr>
          <w:rFonts w:ascii="Arial" w:eastAsia="Arial" w:hAnsi="Arial" w:cs="Arial"/>
          <w:color w:val="0070C0"/>
        </w:rPr>
        <w:t xml:space="preserve">  </w:t>
      </w:r>
      <w:r>
        <w:rPr>
          <w:rFonts w:ascii="Arial" w:eastAsia="Arial" w:hAnsi="Arial" w:cs="Arial"/>
        </w:rPr>
        <w:t xml:space="preserve">  5∙x : 2</w:t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  <w:t xml:space="preserve">4)    2∙(x + 5)  </w:t>
      </w:r>
    </w:p>
    <w:p w14:paraId="200CE0E7" w14:textId="77777777" w:rsidR="00234FFB" w:rsidRDefault="00234FFB">
      <w:pPr>
        <w:spacing w:after="0" w:line="340" w:lineRule="auto"/>
        <w:ind w:right="624"/>
      </w:pPr>
    </w:p>
    <w:p w14:paraId="291CD28D" w14:textId="77777777" w:rsidR="00234FFB" w:rsidRDefault="00000000">
      <w:pPr>
        <w:numPr>
          <w:ilvl w:val="0"/>
          <w:numId w:val="9"/>
        </w:numPr>
        <w:spacing w:after="0" w:line="340" w:lineRule="auto"/>
        <w:ind w:left="1037" w:right="624" w:hanging="357"/>
      </w:pPr>
      <w:r>
        <w:rPr>
          <w:rFonts w:ascii="Arial" w:eastAsia="Arial" w:hAnsi="Arial" w:cs="Arial"/>
          <w:rtl/>
        </w:rPr>
        <w:t>כתבו ביטוי למחיר שיש לשלם בקניית  כיכר אחת של לחם  וחמש לחמניות.</w:t>
      </w:r>
    </w:p>
    <w:p w14:paraId="51C63823" w14:textId="77777777" w:rsidR="00234FFB" w:rsidRDefault="00234FFB">
      <w:pPr>
        <w:spacing w:after="0" w:line="340" w:lineRule="auto"/>
        <w:ind w:right="624"/>
      </w:pPr>
    </w:p>
    <w:p w14:paraId="3C646ECB" w14:textId="77777777" w:rsidR="00234FFB" w:rsidRDefault="00234FFB">
      <w:pPr>
        <w:spacing w:after="0" w:line="340" w:lineRule="auto"/>
        <w:ind w:right="491"/>
      </w:pPr>
    </w:p>
    <w:p w14:paraId="2477CCBD" w14:textId="7D5B6C09" w:rsidR="00234FFB" w:rsidRPr="00202995" w:rsidRDefault="00000000" w:rsidP="00202995">
      <w:pPr>
        <w:numPr>
          <w:ilvl w:val="0"/>
          <w:numId w:val="9"/>
        </w:numPr>
        <w:spacing w:before="60" w:after="0" w:line="340" w:lineRule="auto"/>
        <w:ind w:left="1037" w:right="624" w:hanging="357"/>
      </w:pPr>
      <w:r>
        <w:rPr>
          <w:rFonts w:ascii="Arial" w:eastAsia="Arial" w:hAnsi="Arial" w:cs="Arial"/>
          <w:rtl/>
        </w:rPr>
        <w:t>כתבו ביטוי למחיר שיש לשלם בקניית  שלוש כיכרות לחם  ושתי לחמניות</w:t>
      </w:r>
    </w:p>
    <w:p w14:paraId="22F6473A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5D174A5E" w14:textId="77777777" w:rsidR="00234FFB" w:rsidRDefault="00000000">
      <w:pPr>
        <w:pStyle w:val="2"/>
      </w:pPr>
      <w:r>
        <w:rPr>
          <w:rtl/>
        </w:rPr>
        <w:t>3.המשתנה וביטויים אלגבריים</w:t>
      </w:r>
    </w:p>
    <w:p w14:paraId="618CF13B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</w:pPr>
      <w:r>
        <w:rPr>
          <w:rtl/>
        </w:rPr>
        <w:t xml:space="preserve">נתון </w:t>
      </w:r>
      <w:r>
        <w:rPr>
          <w:rFonts w:ascii="Arial" w:eastAsia="Arial" w:hAnsi="Arial" w:cs="Arial"/>
          <w:rtl/>
        </w:rPr>
        <w:t>הביטוי</w:t>
      </w:r>
      <w:r>
        <w:t xml:space="preserve">    </w:t>
      </w:r>
      <w:r>
        <w:rPr>
          <w:rFonts w:ascii="Arial" w:eastAsia="Arial" w:hAnsi="Arial" w:cs="Arial"/>
        </w:rPr>
        <w:t xml:space="preserve">3∙(x – 4) + 12.   </w:t>
      </w:r>
      <w:r>
        <w:rPr>
          <w:rtl/>
        </w:rPr>
        <w:t xml:space="preserve">הציבו במקום  </w:t>
      </w:r>
      <w:r>
        <w:rPr>
          <w:rFonts w:ascii="Arial" w:eastAsia="Arial" w:hAnsi="Arial" w:cs="Arial"/>
        </w:rPr>
        <w:t>x</w:t>
      </w:r>
      <w:r>
        <w:rPr>
          <w:rtl/>
        </w:rPr>
        <w:t xml:space="preserve">  את המספרים הנתונים וחשבו.</w:t>
      </w:r>
    </w:p>
    <w:p w14:paraId="770F52A6" w14:textId="77777777" w:rsidR="00234FFB" w:rsidRDefault="00000000">
      <w:pPr>
        <w:spacing w:after="0" w:line="320" w:lineRule="auto"/>
        <w:ind w:right="491"/>
        <w:rPr>
          <w:rFonts w:ascii="Arial" w:eastAsia="Arial" w:hAnsi="Arial" w:cs="Arial"/>
        </w:rPr>
      </w:pPr>
      <w:r>
        <w:rPr>
          <w:rFonts w:ascii="Arial" w:eastAsia="Arial" w:hAnsi="Arial" w:cs="Arial"/>
          <w:b/>
        </w:rPr>
        <w:t xml:space="preserve">    (1</w:t>
      </w:r>
      <w:r>
        <w:rPr>
          <w:rFonts w:ascii="Arial" w:eastAsia="Arial" w:hAnsi="Arial" w:cs="Arial"/>
        </w:rPr>
        <w:t xml:space="preserve">   x = 10</w:t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  <w:t xml:space="preserve">          </w:t>
      </w:r>
      <w:r>
        <w:rPr>
          <w:rFonts w:ascii="Arial" w:eastAsia="Arial" w:hAnsi="Arial" w:cs="Arial"/>
          <w:b/>
        </w:rPr>
        <w:t>2)</w:t>
      </w:r>
      <w:r>
        <w:rPr>
          <w:rFonts w:ascii="Arial" w:eastAsia="Arial" w:hAnsi="Arial" w:cs="Arial"/>
        </w:rPr>
        <w:t xml:space="preserve">   x = 4</w:t>
      </w:r>
      <w:r>
        <w:rPr>
          <w:rFonts w:ascii="Arial" w:eastAsia="Arial" w:hAnsi="Arial" w:cs="Arial"/>
        </w:rPr>
        <w:tab/>
      </w:r>
    </w:p>
    <w:p w14:paraId="21E2B1ED" w14:textId="77777777" w:rsidR="00234FFB" w:rsidRDefault="00234FFB">
      <w:pPr>
        <w:spacing w:after="360" w:line="320" w:lineRule="auto"/>
        <w:ind w:right="493"/>
        <w:rPr>
          <w:rFonts w:ascii="Arial" w:eastAsia="Arial" w:hAnsi="Arial" w:cs="Arial"/>
          <w:b/>
          <w:color w:val="7030A0"/>
        </w:rPr>
      </w:pPr>
    </w:p>
    <w:p w14:paraId="10D0A240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</w:pPr>
      <w:r>
        <w:rPr>
          <w:rtl/>
        </w:rPr>
        <w:t xml:space="preserve">נתון הביטוי  </w:t>
      </w:r>
      <w:r>
        <w:rPr>
          <w:rFonts w:ascii="Arial" w:eastAsia="Arial" w:hAnsi="Arial" w:cs="Arial"/>
        </w:rPr>
        <w:t xml:space="preserve">  4∙(x – 1).  </w:t>
      </w:r>
      <w:r>
        <w:rPr>
          <w:rtl/>
        </w:rPr>
        <w:t xml:space="preserve"> הציבו מספרים  (לאו דווקא שלמים)  כך ש:</w:t>
      </w:r>
    </w:p>
    <w:p w14:paraId="2EED19DD" w14:textId="77777777" w:rsidR="00234FFB" w:rsidRDefault="00000000">
      <w:pPr>
        <w:numPr>
          <w:ilvl w:val="0"/>
          <w:numId w:val="2"/>
        </w:numPr>
        <w:spacing w:before="60" w:after="0" w:line="320" w:lineRule="auto"/>
        <w:ind w:right="49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יתקבל מספר זוגי.  _____________________________</w:t>
      </w:r>
      <w:r>
        <w:rPr>
          <w:rFonts w:ascii="Arial" w:eastAsia="Arial" w:hAnsi="Arial" w:cs="Arial"/>
          <w:rtl/>
        </w:rPr>
        <w:tab/>
      </w:r>
    </w:p>
    <w:p w14:paraId="5905F7FE" w14:textId="77777777" w:rsidR="00234FFB" w:rsidRDefault="00000000">
      <w:pPr>
        <w:numPr>
          <w:ilvl w:val="0"/>
          <w:numId w:val="2"/>
        </w:numPr>
        <w:spacing w:before="60" w:after="0" w:line="320" w:lineRule="auto"/>
        <w:ind w:left="918" w:right="493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יתקבל מספר אי זוגי.  ___________________________</w:t>
      </w:r>
      <w:r>
        <w:rPr>
          <w:rFonts w:ascii="Arial" w:eastAsia="Arial" w:hAnsi="Arial" w:cs="Arial"/>
          <w:rtl/>
        </w:rPr>
        <w:tab/>
      </w:r>
    </w:p>
    <w:p w14:paraId="5507BAC4" w14:textId="77777777" w:rsidR="00234FFB" w:rsidRDefault="00000000">
      <w:pPr>
        <w:numPr>
          <w:ilvl w:val="0"/>
          <w:numId w:val="2"/>
        </w:numPr>
        <w:spacing w:before="60" w:after="0" w:line="320" w:lineRule="auto"/>
        <w:ind w:left="918" w:right="493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יתקבל מספר גדול  מ-  30.  _______________________</w:t>
      </w:r>
      <w:r>
        <w:rPr>
          <w:rFonts w:ascii="Arial" w:eastAsia="Arial" w:hAnsi="Arial" w:cs="Arial"/>
          <w:rtl/>
        </w:rPr>
        <w:tab/>
      </w:r>
    </w:p>
    <w:p w14:paraId="2494D5D5" w14:textId="77777777" w:rsidR="00234FFB" w:rsidRDefault="00234FFB">
      <w:pPr>
        <w:spacing w:before="60" w:after="0" w:line="320" w:lineRule="auto"/>
        <w:ind w:right="493"/>
        <w:rPr>
          <w:rFonts w:ascii="Arial" w:eastAsia="Arial" w:hAnsi="Arial" w:cs="Arial"/>
        </w:rPr>
      </w:pPr>
    </w:p>
    <w:p w14:paraId="7CDC240B" w14:textId="77777777" w:rsidR="00234FFB" w:rsidRDefault="00234FFB">
      <w:pPr>
        <w:spacing w:before="60" w:after="0" w:line="320" w:lineRule="auto"/>
        <w:ind w:right="493"/>
        <w:rPr>
          <w:rFonts w:ascii="Arial" w:eastAsia="Arial" w:hAnsi="Arial" w:cs="Arial"/>
        </w:rPr>
      </w:pPr>
    </w:p>
    <w:p w14:paraId="245FA7C5" w14:textId="77777777" w:rsidR="00234FFB" w:rsidRDefault="00000000">
      <w:pPr>
        <w:numPr>
          <w:ilvl w:val="0"/>
          <w:numId w:val="10"/>
        </w:numPr>
        <w:spacing w:after="0" w:line="320" w:lineRule="auto"/>
        <w:ind w:left="567" w:hanging="567"/>
      </w:pPr>
      <w:r>
        <w:rPr>
          <w:rtl/>
        </w:rPr>
        <w:t xml:space="preserve">מחיר הנסיעה בחברת המוניות  "חץ מקשת"  מורכב ממחיר קבוע של  9  שקלים ועוד  3.5  שקלים </w:t>
      </w:r>
      <w:r>
        <w:rPr>
          <w:b/>
        </w:rPr>
        <w:t xml:space="preserve">  </w:t>
      </w:r>
      <w:r>
        <w:rPr>
          <w:rtl/>
        </w:rPr>
        <w:t>לכל ק"מ של נסיעה.</w:t>
      </w:r>
    </w:p>
    <w:p w14:paraId="04B3E818" w14:textId="77777777" w:rsidR="00234FFB" w:rsidRDefault="00000000">
      <w:pPr>
        <w:numPr>
          <w:ilvl w:val="0"/>
          <w:numId w:val="4"/>
        </w:numPr>
        <w:spacing w:before="60" w:after="0" w:line="320" w:lineRule="auto"/>
        <w:ind w:right="49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תבו ביטוי לתשלום עבור נסיעה של  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  <w:rtl/>
        </w:rPr>
        <w:t xml:space="preserve">  ק"מ. ___________________</w:t>
      </w:r>
      <w:r>
        <w:rPr>
          <w:rFonts w:ascii="Arial" w:eastAsia="Arial" w:hAnsi="Arial" w:cs="Arial"/>
          <w:rtl/>
        </w:rPr>
        <w:tab/>
      </w:r>
    </w:p>
    <w:p w14:paraId="04DB84B0" w14:textId="77777777" w:rsidR="00234FFB" w:rsidRDefault="00000000">
      <w:pPr>
        <w:numPr>
          <w:ilvl w:val="0"/>
          <w:numId w:val="4"/>
        </w:numPr>
        <w:spacing w:before="60" w:after="0" w:line="320" w:lineRule="auto"/>
        <w:ind w:left="918" w:right="493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כמה ישלם מר גלבוע אם הוא נסע  12  ק"מ?  ___________________</w:t>
      </w:r>
      <w:r>
        <w:rPr>
          <w:rFonts w:ascii="Arial" w:eastAsia="Arial" w:hAnsi="Arial" w:cs="Arial"/>
          <w:rtl/>
        </w:rPr>
        <w:tab/>
      </w:r>
    </w:p>
    <w:p w14:paraId="747E0E9A" w14:textId="77777777" w:rsidR="00234FFB" w:rsidRDefault="00000000">
      <w:pPr>
        <w:numPr>
          <w:ilvl w:val="0"/>
          <w:numId w:val="4"/>
        </w:numPr>
        <w:spacing w:before="60" w:after="0" w:line="320" w:lineRule="auto"/>
        <w:ind w:left="918" w:right="493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גברת חרמון נוסעת לעבודה מרחק של  16  ק"מ  מביתה.  יש לה בארנק  60  שקלים.  האם יספיק לה הכסף למונית ?  ______________________</w:t>
      </w:r>
    </w:p>
    <w:p w14:paraId="230332C4" w14:textId="77777777" w:rsidR="00234FFB" w:rsidRDefault="00000000">
      <w:pPr>
        <w:numPr>
          <w:ilvl w:val="0"/>
          <w:numId w:val="4"/>
        </w:numPr>
        <w:spacing w:before="60" w:after="0" w:line="320" w:lineRule="auto"/>
        <w:ind w:left="918" w:right="493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ר דניאלי שילם עבור הנסיעה  37  שקלים.  מה היה מרחק הנסיעה שלו?</w:t>
      </w:r>
      <w:r>
        <w:rPr>
          <w:rFonts w:ascii="Arial" w:eastAsia="Arial" w:hAnsi="Arial" w:cs="Arial"/>
          <w:rtl/>
        </w:rPr>
        <w:tab/>
        <w:t>______________________________________________</w:t>
      </w:r>
    </w:p>
    <w:p w14:paraId="4CBF56C1" w14:textId="77777777" w:rsidR="00234FFB" w:rsidRDefault="00234FFB">
      <w:pPr>
        <w:spacing w:after="240" w:line="320" w:lineRule="auto"/>
        <w:rPr>
          <w:rFonts w:ascii="Arial" w:eastAsia="Arial" w:hAnsi="Arial" w:cs="Arial"/>
          <w:rtl/>
        </w:rPr>
      </w:pPr>
    </w:p>
    <w:p w14:paraId="3FFC6678" w14:textId="77777777" w:rsidR="00202995" w:rsidRDefault="00202995">
      <w:pPr>
        <w:spacing w:after="240" w:line="320" w:lineRule="auto"/>
        <w:rPr>
          <w:rFonts w:ascii="Arial" w:eastAsia="Arial" w:hAnsi="Arial" w:cs="Arial"/>
          <w:rtl/>
        </w:rPr>
      </w:pPr>
    </w:p>
    <w:p w14:paraId="34890C1B" w14:textId="77777777" w:rsidR="00202995" w:rsidRDefault="00202995">
      <w:pPr>
        <w:spacing w:after="240" w:line="320" w:lineRule="auto"/>
        <w:rPr>
          <w:rFonts w:ascii="Arial" w:eastAsia="Arial" w:hAnsi="Arial" w:cs="Arial"/>
          <w:rtl/>
        </w:rPr>
      </w:pPr>
    </w:p>
    <w:p w14:paraId="50CC30DC" w14:textId="77777777" w:rsidR="00202995" w:rsidRDefault="00202995">
      <w:pPr>
        <w:spacing w:after="240" w:line="320" w:lineRule="auto"/>
        <w:rPr>
          <w:rFonts w:ascii="Arial" w:eastAsia="Arial" w:hAnsi="Arial" w:cs="Arial"/>
        </w:rPr>
      </w:pPr>
    </w:p>
    <w:p w14:paraId="637003E0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</w:pPr>
      <w:r>
        <w:rPr>
          <w:rtl/>
        </w:rPr>
        <w:lastRenderedPageBreak/>
        <w:t xml:space="preserve">בכל סעיף כתבו ביטויים ללא סוגריים השווים לביטוי הנתון.   </w:t>
      </w:r>
    </w:p>
    <w:tbl>
      <w:tblPr>
        <w:tblStyle w:val="af7"/>
        <w:bidiVisual/>
        <w:tblW w:w="10366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2220"/>
        <w:gridCol w:w="2486"/>
        <w:gridCol w:w="505"/>
        <w:gridCol w:w="1519"/>
        <w:gridCol w:w="2835"/>
        <w:gridCol w:w="801"/>
      </w:tblGrid>
      <w:tr w:rsidR="00234FFB" w14:paraId="1E0B0515" w14:textId="77777777">
        <w:trPr>
          <w:trHeight w:val="510"/>
          <w:jc w:val="center"/>
        </w:trPr>
        <w:tc>
          <w:tcPr>
            <w:tcW w:w="2220" w:type="dxa"/>
            <w:vAlign w:val="center"/>
          </w:tcPr>
          <w:p w14:paraId="5B519971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486" w:type="dxa"/>
            <w:vAlign w:val="center"/>
          </w:tcPr>
          <w:p w14:paraId="6478618F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8(7 + 10x) + 8x – 3x =</w:t>
            </w:r>
          </w:p>
        </w:tc>
        <w:tc>
          <w:tcPr>
            <w:tcW w:w="505" w:type="dxa"/>
            <w:vAlign w:val="center"/>
          </w:tcPr>
          <w:p w14:paraId="79439F29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  <w:tc>
          <w:tcPr>
            <w:tcW w:w="1519" w:type="dxa"/>
            <w:vAlign w:val="center"/>
          </w:tcPr>
          <w:p w14:paraId="323DDD88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14:paraId="0A688B24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5(x + 4) + 2(8 – x) =</w:t>
            </w:r>
          </w:p>
          <w:p w14:paraId="67AEAAA9" w14:textId="77777777" w:rsidR="00234FFB" w:rsidRDefault="00234FFB">
            <w:pPr>
              <w:spacing w:before="60"/>
              <w:rPr>
                <w:rFonts w:ascii="Arial" w:eastAsia="Arial" w:hAnsi="Arial" w:cs="Arial"/>
              </w:rPr>
            </w:pPr>
          </w:p>
          <w:p w14:paraId="32D5F348" w14:textId="77777777" w:rsidR="00234FFB" w:rsidRDefault="00234FFB">
            <w:pPr>
              <w:spacing w:before="60"/>
              <w:rPr>
                <w:rFonts w:ascii="Arial" w:eastAsia="Arial" w:hAnsi="Arial" w:cs="Arial"/>
              </w:rPr>
            </w:pPr>
          </w:p>
        </w:tc>
        <w:tc>
          <w:tcPr>
            <w:tcW w:w="801" w:type="dxa"/>
            <w:vAlign w:val="center"/>
          </w:tcPr>
          <w:p w14:paraId="54E2DB7C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</w:tr>
      <w:tr w:rsidR="00234FFB" w14:paraId="2790E6A6" w14:textId="77777777">
        <w:trPr>
          <w:trHeight w:val="510"/>
          <w:jc w:val="center"/>
        </w:trPr>
        <w:tc>
          <w:tcPr>
            <w:tcW w:w="2220" w:type="dxa"/>
            <w:vAlign w:val="center"/>
          </w:tcPr>
          <w:p w14:paraId="27CEB2B9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486" w:type="dxa"/>
            <w:vAlign w:val="center"/>
          </w:tcPr>
          <w:p w14:paraId="3FAB309C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5(3x + 6) – x =</w:t>
            </w:r>
          </w:p>
        </w:tc>
        <w:tc>
          <w:tcPr>
            <w:tcW w:w="505" w:type="dxa"/>
            <w:vAlign w:val="center"/>
          </w:tcPr>
          <w:p w14:paraId="25749C80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4)</w:t>
            </w:r>
          </w:p>
        </w:tc>
        <w:tc>
          <w:tcPr>
            <w:tcW w:w="1519" w:type="dxa"/>
            <w:vAlign w:val="center"/>
          </w:tcPr>
          <w:p w14:paraId="05A4AD73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14:paraId="199ECB2E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3(2x + 10) + 4(x + 1) =</w:t>
            </w:r>
          </w:p>
        </w:tc>
        <w:tc>
          <w:tcPr>
            <w:tcW w:w="801" w:type="dxa"/>
            <w:vAlign w:val="center"/>
          </w:tcPr>
          <w:p w14:paraId="7BE5523D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</w:tr>
    </w:tbl>
    <w:p w14:paraId="7CED24C6" w14:textId="77777777" w:rsidR="00234FFB" w:rsidRDefault="00234FFB">
      <w:pPr>
        <w:spacing w:after="240" w:line="320" w:lineRule="auto"/>
      </w:pPr>
    </w:p>
    <w:p w14:paraId="30A8C228" w14:textId="77777777" w:rsidR="00234FFB" w:rsidRDefault="00000000">
      <w:pPr>
        <w:numPr>
          <w:ilvl w:val="0"/>
          <w:numId w:val="10"/>
        </w:numPr>
        <w:spacing w:after="240" w:line="320" w:lineRule="auto"/>
        <w:ind w:left="567" w:hanging="567"/>
      </w:pPr>
      <w:r>
        <w:rPr>
          <w:rtl/>
        </w:rPr>
        <w:t>הוסיפו בכל סעיף איברים מתאימים כך שיתקבלו ביטויים שווים.</w:t>
      </w:r>
    </w:p>
    <w:tbl>
      <w:tblPr>
        <w:tblStyle w:val="af8"/>
        <w:bidiVisual/>
        <w:tblW w:w="9680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4347"/>
        <w:gridCol w:w="481"/>
        <w:gridCol w:w="4338"/>
        <w:gridCol w:w="514"/>
      </w:tblGrid>
      <w:tr w:rsidR="00234FFB" w14:paraId="3FD589B2" w14:textId="77777777">
        <w:trPr>
          <w:trHeight w:val="510"/>
          <w:jc w:val="center"/>
        </w:trPr>
        <w:tc>
          <w:tcPr>
            <w:tcW w:w="4347" w:type="dxa"/>
            <w:vAlign w:val="center"/>
          </w:tcPr>
          <w:p w14:paraId="552D46AE" w14:textId="77777777" w:rsidR="00234FFB" w:rsidRDefault="00000000">
            <w:pPr>
              <w:tabs>
                <w:tab w:val="right" w:pos="180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3(7  +  ____ )  =  ____  + 3x</w:t>
            </w:r>
          </w:p>
        </w:tc>
        <w:tc>
          <w:tcPr>
            <w:tcW w:w="481" w:type="dxa"/>
            <w:vAlign w:val="center"/>
          </w:tcPr>
          <w:p w14:paraId="44FD6C5C" w14:textId="77777777" w:rsidR="00234FFB" w:rsidRDefault="00000000">
            <w:pPr>
              <w:tabs>
                <w:tab w:val="right" w:pos="180"/>
              </w:tabs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  <w:tc>
          <w:tcPr>
            <w:tcW w:w="4338" w:type="dxa"/>
            <w:vAlign w:val="center"/>
          </w:tcPr>
          <w:p w14:paraId="4932D585" w14:textId="77777777" w:rsidR="00234FFB" w:rsidRDefault="00000000">
            <w:pPr>
              <w:tabs>
                <w:tab w:val="right" w:pos="180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8x  –   ____  =  2x</w:t>
            </w:r>
          </w:p>
        </w:tc>
        <w:tc>
          <w:tcPr>
            <w:tcW w:w="514" w:type="dxa"/>
            <w:vAlign w:val="center"/>
          </w:tcPr>
          <w:p w14:paraId="3E362FD3" w14:textId="77777777" w:rsidR="00234FFB" w:rsidRDefault="00000000">
            <w:pPr>
              <w:tabs>
                <w:tab w:val="right" w:pos="180"/>
              </w:tabs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</w:tr>
      <w:tr w:rsidR="00234FFB" w14:paraId="3AD2C4CA" w14:textId="77777777">
        <w:trPr>
          <w:trHeight w:val="510"/>
          <w:jc w:val="center"/>
        </w:trPr>
        <w:tc>
          <w:tcPr>
            <w:tcW w:w="4347" w:type="dxa"/>
            <w:vAlign w:val="center"/>
          </w:tcPr>
          <w:p w14:paraId="7E10358C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x  +  3) ∙ ____   =  5x  +   ____</w:t>
            </w:r>
          </w:p>
        </w:tc>
        <w:tc>
          <w:tcPr>
            <w:tcW w:w="481" w:type="dxa"/>
            <w:vAlign w:val="center"/>
          </w:tcPr>
          <w:p w14:paraId="4EE32B6D" w14:textId="77777777" w:rsidR="00234FFB" w:rsidRDefault="00000000">
            <w:pPr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b/>
              </w:rPr>
              <w:t>4)</w:t>
            </w:r>
          </w:p>
        </w:tc>
        <w:tc>
          <w:tcPr>
            <w:tcW w:w="4338" w:type="dxa"/>
            <w:vAlign w:val="center"/>
          </w:tcPr>
          <w:p w14:paraId="7C05E044" w14:textId="77777777" w:rsidR="00234FFB" w:rsidRDefault="00000000">
            <w:pPr>
              <w:tabs>
                <w:tab w:val="right" w:pos="180"/>
              </w:tabs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8(x  +  ____ )  =  8x + 16</w:t>
            </w:r>
          </w:p>
        </w:tc>
        <w:tc>
          <w:tcPr>
            <w:tcW w:w="514" w:type="dxa"/>
            <w:vAlign w:val="center"/>
          </w:tcPr>
          <w:p w14:paraId="08799195" w14:textId="77777777" w:rsidR="00234FFB" w:rsidRDefault="00000000">
            <w:pPr>
              <w:tabs>
                <w:tab w:val="right" w:pos="180"/>
              </w:tabs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</w:tr>
    </w:tbl>
    <w:p w14:paraId="42D4540C" w14:textId="77777777" w:rsidR="00234FFB" w:rsidRDefault="00234FFB">
      <w:pPr>
        <w:spacing w:after="240" w:line="320" w:lineRule="auto"/>
      </w:pPr>
    </w:p>
    <w:p w14:paraId="66A921F4" w14:textId="77777777" w:rsidR="00234FFB" w:rsidRDefault="00000000">
      <w:r>
        <w:br w:type="page"/>
      </w:r>
    </w:p>
    <w:p w14:paraId="0188866E" w14:textId="77777777" w:rsidR="00234FFB" w:rsidRDefault="00234FFB">
      <w:pPr>
        <w:spacing w:after="240" w:line="320" w:lineRule="auto"/>
      </w:pPr>
    </w:p>
    <w:p w14:paraId="6D99D5F1" w14:textId="77777777" w:rsidR="00234FFB" w:rsidRDefault="00000000">
      <w:pPr>
        <w:pStyle w:val="2"/>
      </w:pPr>
      <w:r>
        <w:rPr>
          <w:rtl/>
        </w:rPr>
        <w:t xml:space="preserve">4.חזקות </w:t>
      </w:r>
    </w:p>
    <w:p w14:paraId="41B1704B" w14:textId="77777777" w:rsidR="00234FFB" w:rsidRDefault="00234FFB"/>
    <w:p w14:paraId="4F2DC849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tl/>
        </w:rPr>
        <w:t>השלימו</w:t>
      </w:r>
      <w:r>
        <w:rPr>
          <w:rFonts w:ascii="Arial" w:eastAsia="Arial" w:hAnsi="Arial" w:cs="Arial"/>
          <w:rtl/>
        </w:rPr>
        <w:t xml:space="preserve"> בריבועים מספרים מתאימים  (שווים או שונים).  </w:t>
      </w:r>
    </w:p>
    <w:p w14:paraId="2A696699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לחלק מהתרגילים יש יותר מתשובה אפשרית אחת.  במקרים אלו, הציעו תשובות נוספות.  </w:t>
      </w:r>
    </w:p>
    <w:tbl>
      <w:tblPr>
        <w:tblStyle w:val="af9"/>
        <w:tblW w:w="9548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412"/>
        <w:gridCol w:w="4373"/>
        <w:gridCol w:w="426"/>
        <w:gridCol w:w="4337"/>
      </w:tblGrid>
      <w:tr w:rsidR="00234FFB" w14:paraId="40CA3BBC" w14:textId="77777777">
        <w:trPr>
          <w:trHeight w:val="510"/>
          <w:jc w:val="center"/>
        </w:trPr>
        <w:tc>
          <w:tcPr>
            <w:tcW w:w="412" w:type="dxa"/>
            <w:vAlign w:val="center"/>
          </w:tcPr>
          <w:p w14:paraId="2891B966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373" w:type="dxa"/>
            <w:vAlign w:val="center"/>
          </w:tcPr>
          <w:p w14:paraId="79825245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Webdings" w:eastAsia="Webdings" w:hAnsi="Webdings" w:cs="Webdings"/>
              </w:rPr>
              <w:t></w:t>
            </w:r>
            <w:r>
              <w:rPr>
                <w:rFonts w:ascii="Arial" w:eastAsia="Arial" w:hAnsi="Arial" w:cs="Arial"/>
                <w:vertAlign w:val="superscript"/>
              </w:rPr>
              <w:t xml:space="preserve"> 3</w:t>
            </w:r>
            <w:r>
              <w:rPr>
                <w:rFonts w:ascii="Arial" w:eastAsia="Arial" w:hAnsi="Arial" w:cs="Arial"/>
              </w:rPr>
              <w:t xml:space="preserve">  =  27</w:t>
            </w:r>
          </w:p>
        </w:tc>
        <w:tc>
          <w:tcPr>
            <w:tcW w:w="426" w:type="dxa"/>
            <w:vAlign w:val="center"/>
          </w:tcPr>
          <w:p w14:paraId="179B2791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4337" w:type="dxa"/>
            <w:vAlign w:val="center"/>
          </w:tcPr>
          <w:p w14:paraId="36499AF3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Webdings" w:eastAsia="Webdings" w:hAnsi="Webdings" w:cs="Webdings"/>
              </w:rPr>
              <w:t></w:t>
            </w:r>
            <w:r>
              <w:rPr>
                <w:rFonts w:ascii="Arial" w:eastAsia="Arial" w:hAnsi="Arial" w:cs="Arial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Wingdings" w:eastAsia="Wingdings" w:hAnsi="Wingdings" w:cs="Wingdings"/>
                <w:sz w:val="28"/>
                <w:szCs w:val="28"/>
                <w:vertAlign w:val="superscript"/>
              </w:rPr>
              <w:t>□</w:t>
            </w:r>
            <w:r>
              <w:rPr>
                <w:rFonts w:ascii="Arial" w:eastAsia="Arial" w:hAnsi="Arial" w:cs="Arial"/>
              </w:rPr>
              <w:t xml:space="preserve">  =  49</w:t>
            </w:r>
          </w:p>
        </w:tc>
      </w:tr>
      <w:tr w:rsidR="00234FFB" w14:paraId="74A7B0C2" w14:textId="77777777">
        <w:trPr>
          <w:trHeight w:val="510"/>
          <w:jc w:val="center"/>
        </w:trPr>
        <w:tc>
          <w:tcPr>
            <w:tcW w:w="412" w:type="dxa"/>
            <w:vAlign w:val="center"/>
          </w:tcPr>
          <w:p w14:paraId="296284DF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373" w:type="dxa"/>
            <w:vAlign w:val="center"/>
          </w:tcPr>
          <w:p w14:paraId="4390363A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6</w:t>
            </w:r>
            <w:r>
              <w:rPr>
                <w:rFonts w:ascii="Wingdings" w:eastAsia="Wingdings" w:hAnsi="Wingdings" w:cs="Wingdings"/>
                <w:sz w:val="28"/>
                <w:szCs w:val="28"/>
                <w:vertAlign w:val="superscript"/>
              </w:rPr>
              <w:t>□</w:t>
            </w:r>
            <w:r>
              <w:rPr>
                <w:rFonts w:ascii="Arial" w:eastAsia="Arial" w:hAnsi="Arial" w:cs="Arial"/>
              </w:rPr>
              <w:t xml:space="preserve">   =  36</w:t>
            </w:r>
          </w:p>
        </w:tc>
        <w:tc>
          <w:tcPr>
            <w:tcW w:w="426" w:type="dxa"/>
            <w:vAlign w:val="center"/>
          </w:tcPr>
          <w:p w14:paraId="0E7D3966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4337" w:type="dxa"/>
            <w:vAlign w:val="center"/>
          </w:tcPr>
          <w:p w14:paraId="750FA7DD" w14:textId="77777777" w:rsidR="00234FFB" w:rsidRDefault="00000000">
            <w:pPr>
              <w:tabs>
                <w:tab w:val="left" w:pos="339"/>
              </w:tabs>
              <w:spacing w:before="120" w:after="0" w:line="32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Webdings" w:eastAsia="Webdings" w:hAnsi="Webdings" w:cs="Webdings"/>
              </w:rPr>
              <w:t></w:t>
            </w:r>
            <w:r>
              <w:rPr>
                <w:rFonts w:ascii="Arial" w:eastAsia="Arial" w:hAnsi="Arial" w:cs="Arial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Wingdings" w:eastAsia="Wingdings" w:hAnsi="Wingdings" w:cs="Wingdings"/>
                <w:sz w:val="28"/>
                <w:szCs w:val="28"/>
                <w:vertAlign w:val="superscript"/>
              </w:rPr>
              <w:t>□</w:t>
            </w:r>
            <w:r>
              <w:rPr>
                <w:rFonts w:ascii="Arial" w:eastAsia="Arial" w:hAnsi="Arial" w:cs="Arial"/>
              </w:rPr>
              <w:t xml:space="preserve"> </w:t>
            </w:r>
            <w:r>
              <w:rPr>
                <w:rFonts w:ascii="Arial" w:eastAsia="Arial" w:hAnsi="Arial" w:cs="Arial"/>
                <w:vertAlign w:val="superscript"/>
              </w:rPr>
              <w:t xml:space="preserve"> </w:t>
            </w:r>
            <w:r>
              <w:rPr>
                <w:rFonts w:ascii="Arial" w:eastAsia="Arial" w:hAnsi="Arial" w:cs="Arial"/>
              </w:rPr>
              <w:t xml:space="preserve"> =  9</w:t>
            </w:r>
          </w:p>
        </w:tc>
      </w:tr>
    </w:tbl>
    <w:p w14:paraId="6034FCD5" w14:textId="77777777" w:rsidR="00234FFB" w:rsidRDefault="00234FFB">
      <w:pPr>
        <w:spacing w:after="240" w:line="320" w:lineRule="auto"/>
      </w:pPr>
    </w:p>
    <w:p w14:paraId="6BD4690B" w14:textId="77777777" w:rsidR="00234FFB" w:rsidRDefault="00234FFB">
      <w:pPr>
        <w:spacing w:after="240" w:line="320" w:lineRule="auto"/>
      </w:pPr>
    </w:p>
    <w:p w14:paraId="4ECEB9E4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העתיקו ופתרו את התרגילים הבאים.</w:t>
      </w:r>
    </w:p>
    <w:tbl>
      <w:tblPr>
        <w:tblStyle w:val="afa"/>
        <w:tblW w:w="9600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561"/>
        <w:gridCol w:w="4047"/>
        <w:gridCol w:w="566"/>
        <w:gridCol w:w="4426"/>
      </w:tblGrid>
      <w:tr w:rsidR="00234FFB" w14:paraId="47FADB7C" w14:textId="77777777">
        <w:trPr>
          <w:trHeight w:val="510"/>
          <w:jc w:val="center"/>
        </w:trPr>
        <w:tc>
          <w:tcPr>
            <w:tcW w:w="561" w:type="dxa"/>
            <w:vAlign w:val="center"/>
          </w:tcPr>
          <w:p w14:paraId="6BBE3312" w14:textId="77777777" w:rsidR="00234FFB" w:rsidRDefault="00000000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047" w:type="dxa"/>
            <w:vAlign w:val="bottom"/>
          </w:tcPr>
          <w:p w14:paraId="7ABA322C" w14:textId="77777777" w:rsidR="00234FFB" w:rsidRDefault="00000000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Arial" w:hAnsi="Arial" w:cs="Arial"/>
                <w:vertAlign w:val="superscript"/>
              </w:rPr>
            </w:pPr>
            <w:r>
              <w:rPr>
                <w:rFonts w:ascii="Arial" w:eastAsia="Arial" w:hAnsi="Arial" w:cs="Arial"/>
              </w:rPr>
              <w:t xml:space="preserve"> (3 · 2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– (2 + 1)</w:t>
            </w:r>
            <w:r>
              <w:rPr>
                <w:rFonts w:ascii="Arial" w:eastAsia="Arial" w:hAnsi="Arial" w:cs="Arial"/>
                <w:vertAlign w:val="superscript"/>
              </w:rPr>
              <w:t>3</w:t>
            </w:r>
            <w:r>
              <w:rPr>
                <w:rFonts w:ascii="Arial" w:eastAsia="Arial" w:hAnsi="Arial" w:cs="Arial"/>
              </w:rPr>
              <w:t xml:space="preserve"> =</w:t>
            </w:r>
          </w:p>
        </w:tc>
        <w:tc>
          <w:tcPr>
            <w:tcW w:w="566" w:type="dxa"/>
            <w:vAlign w:val="center"/>
          </w:tcPr>
          <w:p w14:paraId="5423ACE8" w14:textId="77777777" w:rsidR="00234FFB" w:rsidRDefault="00234FFB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</w:p>
        </w:tc>
        <w:tc>
          <w:tcPr>
            <w:tcW w:w="4426" w:type="dxa"/>
            <w:vAlign w:val="bottom"/>
          </w:tcPr>
          <w:p w14:paraId="77AD21E9" w14:textId="77777777" w:rsidR="00234FFB" w:rsidRDefault="00234FFB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Arial" w:hAnsi="Arial" w:cs="Arial"/>
              </w:rPr>
            </w:pPr>
          </w:p>
        </w:tc>
      </w:tr>
      <w:tr w:rsidR="00234FFB" w14:paraId="314B57DB" w14:textId="77777777">
        <w:trPr>
          <w:trHeight w:val="510"/>
          <w:jc w:val="center"/>
        </w:trPr>
        <w:tc>
          <w:tcPr>
            <w:tcW w:w="561" w:type="dxa"/>
          </w:tcPr>
          <w:p w14:paraId="7DC2F6FD" w14:textId="77777777" w:rsidR="00234FFB" w:rsidRDefault="00000000">
            <w:pPr>
              <w:tabs>
                <w:tab w:val="left" w:pos="339"/>
              </w:tabs>
              <w:spacing w:before="160" w:after="0" w:line="30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047" w:type="dxa"/>
            <w:vAlign w:val="center"/>
          </w:tcPr>
          <w:p w14:paraId="3B8A4B09" w14:textId="77777777" w:rsidR="00234FFB" w:rsidRDefault="00000000">
            <w:pPr>
              <w:tabs>
                <w:tab w:val="left" w:pos="339"/>
              </w:tabs>
              <w:spacing w:before="40" w:after="0" w:line="2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1065" w:dyaOrig="615" w14:anchorId="6218E909">
                <v:shape id="_x0000_i1032" type="#_x0000_t75" style="width:53.5pt;height:31pt" o:ole="">
                  <v:imagedata r:id="rId106" o:title=""/>
                </v:shape>
                <o:OLEObject Type="Embed" ProgID="Equation.3" ShapeID="_x0000_i1032" DrawAspect="Content" ObjectID="_1748802785" r:id="rId107"/>
              </w:object>
            </w:r>
          </w:p>
        </w:tc>
        <w:tc>
          <w:tcPr>
            <w:tcW w:w="566" w:type="dxa"/>
            <w:vAlign w:val="center"/>
          </w:tcPr>
          <w:p w14:paraId="436D6D50" w14:textId="77777777" w:rsidR="00234FFB" w:rsidRDefault="00234FFB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</w:p>
        </w:tc>
        <w:tc>
          <w:tcPr>
            <w:tcW w:w="4426" w:type="dxa"/>
            <w:vAlign w:val="bottom"/>
          </w:tcPr>
          <w:p w14:paraId="5807761F" w14:textId="77777777" w:rsidR="00234FFB" w:rsidRDefault="00234FFB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Arial" w:hAnsi="Arial" w:cs="Arial"/>
              </w:rPr>
            </w:pPr>
          </w:p>
        </w:tc>
      </w:tr>
      <w:tr w:rsidR="00234FFB" w14:paraId="6E3BB25D" w14:textId="77777777">
        <w:trPr>
          <w:trHeight w:val="510"/>
          <w:jc w:val="center"/>
        </w:trPr>
        <w:tc>
          <w:tcPr>
            <w:tcW w:w="561" w:type="dxa"/>
            <w:vAlign w:val="center"/>
          </w:tcPr>
          <w:p w14:paraId="3276492C" w14:textId="77777777" w:rsidR="00234FFB" w:rsidRDefault="00000000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4047" w:type="dxa"/>
            <w:vAlign w:val="bottom"/>
          </w:tcPr>
          <w:p w14:paraId="7EE1E3F0" w14:textId="77777777" w:rsidR="00234FFB" w:rsidRDefault="00000000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 (2 · 5 + 1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 = </w:t>
            </w:r>
          </w:p>
        </w:tc>
        <w:tc>
          <w:tcPr>
            <w:tcW w:w="566" w:type="dxa"/>
            <w:vAlign w:val="center"/>
          </w:tcPr>
          <w:p w14:paraId="3AF26EEA" w14:textId="77777777" w:rsidR="00234FFB" w:rsidRDefault="00234FFB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</w:p>
        </w:tc>
        <w:tc>
          <w:tcPr>
            <w:tcW w:w="4426" w:type="dxa"/>
            <w:vAlign w:val="bottom"/>
          </w:tcPr>
          <w:p w14:paraId="0195E340" w14:textId="77777777" w:rsidR="00234FFB" w:rsidRDefault="00234FFB">
            <w:pPr>
              <w:tabs>
                <w:tab w:val="left" w:pos="339"/>
              </w:tabs>
              <w:spacing w:after="120" w:line="240" w:lineRule="auto"/>
              <w:jc w:val="right"/>
              <w:rPr>
                <w:rFonts w:ascii="Arial" w:eastAsia="Arial" w:hAnsi="Arial" w:cs="Arial"/>
              </w:rPr>
            </w:pPr>
          </w:p>
        </w:tc>
      </w:tr>
    </w:tbl>
    <w:p w14:paraId="033688C2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5E2939F0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6EA0A69F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 את הערך של הביטויים עבור    </w:t>
      </w:r>
      <w:r>
        <w:rPr>
          <w:rFonts w:ascii="Arial" w:eastAsia="Arial" w:hAnsi="Arial" w:cs="Arial"/>
          <w:b/>
        </w:rPr>
        <w:t>x = 5</w:t>
      </w:r>
      <w:r>
        <w:rPr>
          <w:rFonts w:ascii="Arial" w:eastAsia="Arial" w:hAnsi="Arial" w:cs="Arial"/>
        </w:rPr>
        <w:t xml:space="preserve"> ;  </w:t>
      </w:r>
      <w:r>
        <w:rPr>
          <w:rFonts w:ascii="Arial" w:eastAsia="Arial" w:hAnsi="Arial" w:cs="Arial"/>
          <w:b/>
        </w:rPr>
        <w:t>y = 2</w:t>
      </w:r>
      <w:r>
        <w:rPr>
          <w:rFonts w:ascii="Arial" w:eastAsia="Arial" w:hAnsi="Arial" w:cs="Arial"/>
        </w:rPr>
        <w:t>.</w:t>
      </w:r>
    </w:p>
    <w:tbl>
      <w:tblPr>
        <w:tblStyle w:val="afb"/>
        <w:tblW w:w="9549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535"/>
        <w:gridCol w:w="4163"/>
        <w:gridCol w:w="514"/>
        <w:gridCol w:w="4337"/>
      </w:tblGrid>
      <w:tr w:rsidR="00234FFB" w14:paraId="02CD2413" w14:textId="77777777">
        <w:trPr>
          <w:trHeight w:val="454"/>
          <w:jc w:val="center"/>
        </w:trPr>
        <w:tc>
          <w:tcPr>
            <w:tcW w:w="535" w:type="dxa"/>
            <w:vAlign w:val="center"/>
          </w:tcPr>
          <w:p w14:paraId="24250AF7" w14:textId="77777777" w:rsidR="00234FFB" w:rsidRDefault="00000000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4163" w:type="dxa"/>
            <w:vAlign w:val="center"/>
          </w:tcPr>
          <w:p w14:paraId="3C225A1B" w14:textId="77777777" w:rsidR="00234FFB" w:rsidRDefault="00000000">
            <w:pPr>
              <w:tabs>
                <w:tab w:val="left" w:pos="339"/>
              </w:tabs>
              <w:spacing w:after="0" w:line="340" w:lineRule="auto"/>
              <w:jc w:val="right"/>
              <w:rPr>
                <w:rFonts w:ascii="Arial" w:eastAsia="Arial" w:hAnsi="Arial" w:cs="Arial"/>
                <w:vertAlign w:val="superscript"/>
              </w:rPr>
            </w:pPr>
            <w:r>
              <w:rPr>
                <w:rFonts w:ascii="Arial" w:eastAsia="Arial" w:hAnsi="Arial" w:cs="Arial"/>
              </w:rPr>
              <w:t xml:space="preserve"> 2(x + y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 = </w:t>
            </w:r>
          </w:p>
        </w:tc>
        <w:tc>
          <w:tcPr>
            <w:tcW w:w="514" w:type="dxa"/>
            <w:vAlign w:val="center"/>
          </w:tcPr>
          <w:p w14:paraId="0CE79661" w14:textId="77777777" w:rsidR="00234FFB" w:rsidRDefault="00000000">
            <w:pPr>
              <w:tabs>
                <w:tab w:val="left" w:pos="339"/>
              </w:tabs>
              <w:spacing w:after="0"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4337" w:type="dxa"/>
            <w:vAlign w:val="center"/>
          </w:tcPr>
          <w:p w14:paraId="2B80AF2D" w14:textId="77777777" w:rsidR="00234FFB" w:rsidRDefault="00000000">
            <w:pPr>
              <w:tabs>
                <w:tab w:val="left" w:pos="339"/>
              </w:tabs>
              <w:spacing w:after="0" w:line="340" w:lineRule="auto"/>
              <w:jc w:val="right"/>
              <w:rPr>
                <w:rFonts w:ascii="Arial" w:eastAsia="Arial" w:hAnsi="Arial" w:cs="Arial"/>
                <w:vertAlign w:val="superscript"/>
              </w:rPr>
            </w:pPr>
            <w:r>
              <w:rPr>
                <w:rFonts w:ascii="Arial" w:eastAsia="Arial" w:hAnsi="Arial" w:cs="Arial"/>
              </w:rPr>
              <w:t xml:space="preserve"> 2(x – y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 = </w:t>
            </w:r>
          </w:p>
        </w:tc>
      </w:tr>
    </w:tbl>
    <w:p w14:paraId="12ED8E66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3E7C99F3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4D2AE747" w14:textId="77777777" w:rsidR="00234FFB" w:rsidRDefault="00000000">
      <w:pPr>
        <w:numPr>
          <w:ilvl w:val="0"/>
          <w:numId w:val="10"/>
        </w:numPr>
        <w:spacing w:after="24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כל זוג, מצאו את החזקה הגדולה מבין השתיים.  אם החזקות שוות, רשמו   "=".</w:t>
      </w:r>
    </w:p>
    <w:tbl>
      <w:tblPr>
        <w:tblStyle w:val="afc"/>
        <w:tblW w:w="8222" w:type="dxa"/>
        <w:tblInd w:w="250" w:type="dxa"/>
        <w:tblLayout w:type="fixed"/>
        <w:tblLook w:val="0000" w:firstRow="0" w:lastRow="0" w:firstColumn="0" w:lastColumn="0" w:noHBand="0" w:noVBand="0"/>
      </w:tblPr>
      <w:tblGrid>
        <w:gridCol w:w="560"/>
        <w:gridCol w:w="1000"/>
        <w:gridCol w:w="425"/>
        <w:gridCol w:w="850"/>
        <w:gridCol w:w="2693"/>
        <w:gridCol w:w="1134"/>
        <w:gridCol w:w="426"/>
        <w:gridCol w:w="1134"/>
      </w:tblGrid>
      <w:tr w:rsidR="00234FFB" w14:paraId="6B13D51C" w14:textId="77777777" w:rsidTr="00202995">
        <w:trPr>
          <w:trHeight w:val="567"/>
        </w:trPr>
        <w:tc>
          <w:tcPr>
            <w:tcW w:w="560" w:type="dxa"/>
            <w:vAlign w:val="center"/>
          </w:tcPr>
          <w:p w14:paraId="01F76D22" w14:textId="1928574D" w:rsidR="00234FFB" w:rsidRDefault="00000000">
            <w:pPr>
              <w:spacing w:after="0" w:line="240" w:lineRule="auto"/>
              <w:rPr>
                <w:rFonts w:ascii="Arial" w:eastAsia="Arial" w:hAnsi="Arial" w:cs="Arial" w:hint="cs"/>
                <w:b/>
                <w:rtl/>
              </w:rPr>
            </w:pPr>
            <w:r>
              <w:rPr>
                <w:rFonts w:ascii="Arial" w:eastAsia="Arial" w:hAnsi="Arial" w:cs="Arial"/>
                <w:b/>
              </w:rPr>
              <w:t>)</w:t>
            </w:r>
            <w:r w:rsidR="00202995">
              <w:rPr>
                <w:rFonts w:ascii="Arial" w:eastAsia="Arial" w:hAnsi="Arial" w:cs="Arial" w:hint="cs"/>
                <w:b/>
                <w:rtl/>
              </w:rPr>
              <w:t>1</w:t>
            </w:r>
          </w:p>
        </w:tc>
        <w:tc>
          <w:tcPr>
            <w:tcW w:w="1000" w:type="dxa"/>
            <w:vAlign w:val="center"/>
          </w:tcPr>
          <w:p w14:paraId="0C2258C4" w14:textId="77777777" w:rsidR="00234FFB" w:rsidRDefault="00000000">
            <w:pPr>
              <w:tabs>
                <w:tab w:val="center" w:pos="4513"/>
                <w:tab w:val="right" w:pos="9026"/>
              </w:tabs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9)</w:t>
            </w:r>
            <w:r>
              <w:rPr>
                <w:rFonts w:ascii="Arial" w:eastAsia="Arial" w:hAnsi="Arial" w:cs="Arial"/>
                <w:vertAlign w:val="superscript"/>
              </w:rPr>
              <w:t>4</w:t>
            </w:r>
          </w:p>
        </w:tc>
        <w:tc>
          <w:tcPr>
            <w:tcW w:w="425" w:type="dxa"/>
            <w:vAlign w:val="center"/>
          </w:tcPr>
          <w:p w14:paraId="1CB41F84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850" w:type="dxa"/>
            <w:vAlign w:val="center"/>
          </w:tcPr>
          <w:p w14:paraId="4529B9EC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9)</w:t>
            </w:r>
            <w:r>
              <w:rPr>
                <w:rFonts w:ascii="Arial" w:eastAsia="Arial" w:hAnsi="Arial" w:cs="Arial"/>
                <w:vertAlign w:val="superscript"/>
              </w:rPr>
              <w:t>19</w:t>
            </w:r>
          </w:p>
        </w:tc>
        <w:tc>
          <w:tcPr>
            <w:tcW w:w="2693" w:type="dxa"/>
            <w:vAlign w:val="center"/>
          </w:tcPr>
          <w:p w14:paraId="6CCE7F6A" w14:textId="0D1D9A9A" w:rsidR="00234FFB" w:rsidRDefault="00202995">
            <w:pPr>
              <w:spacing w:after="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4</w:t>
            </w:r>
            <w:r w:rsidR="00000000">
              <w:rPr>
                <w:rFonts w:ascii="Arial" w:eastAsia="Arial" w:hAnsi="Arial" w:cs="Arial"/>
                <w:b/>
              </w:rPr>
              <w:t>)</w:t>
            </w:r>
          </w:p>
        </w:tc>
        <w:tc>
          <w:tcPr>
            <w:tcW w:w="1134" w:type="dxa"/>
            <w:vAlign w:val="center"/>
          </w:tcPr>
          <w:p w14:paraId="48FB0496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11)</w:t>
            </w:r>
            <w:r>
              <w:rPr>
                <w:rFonts w:ascii="Arial" w:eastAsia="Arial" w:hAnsi="Arial" w:cs="Arial"/>
                <w:vertAlign w:val="superscript"/>
              </w:rPr>
              <w:t>12</w:t>
            </w:r>
          </w:p>
        </w:tc>
        <w:tc>
          <w:tcPr>
            <w:tcW w:w="426" w:type="dxa"/>
            <w:vAlign w:val="center"/>
          </w:tcPr>
          <w:p w14:paraId="60EBCABA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1134" w:type="dxa"/>
            <w:vAlign w:val="center"/>
          </w:tcPr>
          <w:p w14:paraId="50CD3269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11)</w:t>
            </w:r>
            <w:r>
              <w:rPr>
                <w:rFonts w:ascii="Arial" w:eastAsia="Arial" w:hAnsi="Arial" w:cs="Arial"/>
                <w:vertAlign w:val="superscript"/>
              </w:rPr>
              <w:t>14</w:t>
            </w:r>
          </w:p>
        </w:tc>
      </w:tr>
      <w:tr w:rsidR="00234FFB" w14:paraId="04C8B0F2" w14:textId="77777777" w:rsidTr="00202995">
        <w:trPr>
          <w:trHeight w:val="567"/>
        </w:trPr>
        <w:tc>
          <w:tcPr>
            <w:tcW w:w="560" w:type="dxa"/>
            <w:vAlign w:val="center"/>
          </w:tcPr>
          <w:p w14:paraId="72E393BF" w14:textId="3BA9D394" w:rsidR="00234FFB" w:rsidRDefault="00000000">
            <w:pPr>
              <w:spacing w:after="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)</w:t>
            </w:r>
            <w:r w:rsidR="00202995">
              <w:rPr>
                <w:rFonts w:ascii="Arial" w:eastAsia="Arial" w:hAnsi="Arial" w:cs="Arial" w:hint="cs"/>
                <w:b/>
                <w:rtl/>
              </w:rPr>
              <w:t>2</w:t>
            </w:r>
          </w:p>
        </w:tc>
        <w:tc>
          <w:tcPr>
            <w:tcW w:w="1000" w:type="dxa"/>
            <w:vAlign w:val="center"/>
          </w:tcPr>
          <w:p w14:paraId="1FA7FAE7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4)</w:t>
            </w:r>
            <w:r>
              <w:rPr>
                <w:rFonts w:ascii="Arial" w:eastAsia="Arial" w:hAnsi="Arial" w:cs="Arial"/>
                <w:vertAlign w:val="superscript"/>
              </w:rPr>
              <w:t>12</w:t>
            </w:r>
          </w:p>
        </w:tc>
        <w:tc>
          <w:tcPr>
            <w:tcW w:w="425" w:type="dxa"/>
            <w:vAlign w:val="center"/>
          </w:tcPr>
          <w:p w14:paraId="0A5134C8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850" w:type="dxa"/>
            <w:vAlign w:val="center"/>
          </w:tcPr>
          <w:p w14:paraId="68628D5C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4</w:t>
            </w:r>
            <w:r>
              <w:rPr>
                <w:rFonts w:ascii="Arial" w:eastAsia="Arial" w:hAnsi="Arial" w:cs="Arial"/>
                <w:vertAlign w:val="superscript"/>
              </w:rPr>
              <w:t>12</w:t>
            </w:r>
          </w:p>
        </w:tc>
        <w:tc>
          <w:tcPr>
            <w:tcW w:w="2693" w:type="dxa"/>
            <w:vAlign w:val="center"/>
          </w:tcPr>
          <w:p w14:paraId="27D5DECF" w14:textId="3FE193E4" w:rsidR="00234FFB" w:rsidRDefault="00202995">
            <w:pPr>
              <w:spacing w:after="0" w:line="240" w:lineRule="auto"/>
              <w:rPr>
                <w:rFonts w:ascii="Arial" w:eastAsia="Arial" w:hAnsi="Arial" w:cs="Arial" w:hint="cs"/>
                <w:b/>
                <w:rtl/>
              </w:rPr>
            </w:pPr>
            <w:r>
              <w:rPr>
                <w:rFonts w:ascii="Arial" w:eastAsia="Arial" w:hAnsi="Arial" w:cs="Arial" w:hint="cs"/>
                <w:b/>
                <w:rtl/>
              </w:rPr>
              <w:t xml:space="preserve"> (5</w:t>
            </w:r>
          </w:p>
        </w:tc>
        <w:tc>
          <w:tcPr>
            <w:tcW w:w="1134" w:type="dxa"/>
            <w:vAlign w:val="center"/>
          </w:tcPr>
          <w:p w14:paraId="52D1839D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11)</w:t>
            </w:r>
            <w:r>
              <w:rPr>
                <w:rFonts w:ascii="Arial" w:eastAsia="Arial" w:hAnsi="Arial" w:cs="Arial"/>
                <w:vertAlign w:val="superscript"/>
              </w:rPr>
              <w:t>12</w:t>
            </w:r>
          </w:p>
        </w:tc>
        <w:tc>
          <w:tcPr>
            <w:tcW w:w="426" w:type="dxa"/>
            <w:vAlign w:val="center"/>
          </w:tcPr>
          <w:p w14:paraId="4AB304C3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1134" w:type="dxa"/>
            <w:vAlign w:val="center"/>
          </w:tcPr>
          <w:p w14:paraId="50CA87CD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11)</w:t>
            </w:r>
            <w:r>
              <w:rPr>
                <w:rFonts w:ascii="Arial" w:eastAsia="Arial" w:hAnsi="Arial" w:cs="Arial"/>
                <w:vertAlign w:val="superscript"/>
              </w:rPr>
              <w:t>13</w:t>
            </w:r>
          </w:p>
        </w:tc>
      </w:tr>
      <w:tr w:rsidR="00234FFB" w14:paraId="56DAFA21" w14:textId="77777777" w:rsidTr="00202995">
        <w:trPr>
          <w:trHeight w:val="567"/>
        </w:trPr>
        <w:tc>
          <w:tcPr>
            <w:tcW w:w="560" w:type="dxa"/>
            <w:vAlign w:val="center"/>
          </w:tcPr>
          <w:p w14:paraId="2238F5DA" w14:textId="7D26ADDA" w:rsidR="00234FFB" w:rsidRDefault="00000000">
            <w:pPr>
              <w:spacing w:after="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)</w:t>
            </w:r>
            <w:r w:rsidR="00202995">
              <w:rPr>
                <w:rFonts w:ascii="Arial" w:eastAsia="Arial" w:hAnsi="Arial" w:cs="Arial" w:hint="cs"/>
                <w:b/>
                <w:rtl/>
              </w:rPr>
              <w:t>3</w:t>
            </w:r>
          </w:p>
        </w:tc>
        <w:tc>
          <w:tcPr>
            <w:tcW w:w="1000" w:type="dxa"/>
            <w:vAlign w:val="center"/>
          </w:tcPr>
          <w:p w14:paraId="7E3C8009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4)</w:t>
            </w:r>
            <w:r>
              <w:rPr>
                <w:rFonts w:ascii="Arial" w:eastAsia="Arial" w:hAnsi="Arial" w:cs="Arial"/>
                <w:vertAlign w:val="superscript"/>
              </w:rPr>
              <w:t>19</w:t>
            </w:r>
          </w:p>
        </w:tc>
        <w:tc>
          <w:tcPr>
            <w:tcW w:w="425" w:type="dxa"/>
            <w:vAlign w:val="center"/>
          </w:tcPr>
          <w:p w14:paraId="7208E349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850" w:type="dxa"/>
            <w:vAlign w:val="center"/>
          </w:tcPr>
          <w:p w14:paraId="5A0457D6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4</w:t>
            </w:r>
            <w:r>
              <w:rPr>
                <w:rFonts w:ascii="Arial" w:eastAsia="Arial" w:hAnsi="Arial" w:cs="Arial"/>
                <w:vertAlign w:val="superscript"/>
              </w:rPr>
              <w:t>19</w:t>
            </w:r>
          </w:p>
        </w:tc>
        <w:tc>
          <w:tcPr>
            <w:tcW w:w="2693" w:type="dxa"/>
            <w:vAlign w:val="center"/>
          </w:tcPr>
          <w:p w14:paraId="73AA915E" w14:textId="5A448F59" w:rsidR="00234FFB" w:rsidRDefault="00202995">
            <w:pPr>
              <w:spacing w:after="0" w:line="24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6)</w:t>
            </w:r>
          </w:p>
        </w:tc>
        <w:tc>
          <w:tcPr>
            <w:tcW w:w="1134" w:type="dxa"/>
            <w:vAlign w:val="center"/>
          </w:tcPr>
          <w:p w14:paraId="7197C12D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–3)</w:t>
            </w:r>
            <w:r>
              <w:rPr>
                <w:rFonts w:ascii="Arial" w:eastAsia="Arial" w:hAnsi="Arial" w:cs="Arial"/>
                <w:vertAlign w:val="superscript"/>
              </w:rPr>
              <w:t>15</w:t>
            </w:r>
          </w:p>
        </w:tc>
        <w:tc>
          <w:tcPr>
            <w:tcW w:w="426" w:type="dxa"/>
            <w:vAlign w:val="center"/>
          </w:tcPr>
          <w:p w14:paraId="65DAC944" w14:textId="77777777" w:rsidR="00234FFB" w:rsidRDefault="00234FFB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color w:val="003399"/>
              </w:rPr>
            </w:pPr>
          </w:p>
        </w:tc>
        <w:tc>
          <w:tcPr>
            <w:tcW w:w="1134" w:type="dxa"/>
            <w:vAlign w:val="center"/>
          </w:tcPr>
          <w:p w14:paraId="15682187" w14:textId="77777777" w:rsidR="00234FFB" w:rsidRDefault="00000000">
            <w:pPr>
              <w:spacing w:after="0" w:line="240" w:lineRule="auto"/>
              <w:jc w:val="center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3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</w:p>
        </w:tc>
      </w:tr>
    </w:tbl>
    <w:p w14:paraId="29BAA5C5" w14:textId="77777777" w:rsidR="00234FFB" w:rsidRDefault="00234FFB">
      <w:pPr>
        <w:spacing w:after="120" w:line="320" w:lineRule="auto"/>
      </w:pPr>
    </w:p>
    <w:p w14:paraId="787651FA" w14:textId="77777777" w:rsidR="00234FFB" w:rsidRDefault="00234FFB">
      <w:pPr>
        <w:spacing w:after="120" w:line="320" w:lineRule="auto"/>
      </w:pPr>
    </w:p>
    <w:p w14:paraId="6E33D4BC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שלימו מספרים מתאימים.  בחלק מהסעיפים יש יותר מתשובה מתאימה אחת.  הציעו מספר אפשרויות.</w:t>
      </w:r>
      <w:r>
        <w:rPr>
          <w:noProof/>
        </w:rPr>
        <mc:AlternateContent>
          <mc:Choice Requires="wps">
            <w:drawing>
              <wp:anchor distT="0" distB="0" distL="0" distR="0" simplePos="0" relativeHeight="251639808" behindDoc="1" locked="0" layoutInCell="1" hidden="0" allowOverlap="1" wp14:anchorId="70B0FBEC" wp14:editId="50BD7E06">
                <wp:simplePos x="0" y="0"/>
                <wp:positionH relativeFrom="column">
                  <wp:posOffset>58420</wp:posOffset>
                </wp:positionH>
                <wp:positionV relativeFrom="paragraph">
                  <wp:posOffset>415290</wp:posOffset>
                </wp:positionV>
                <wp:extent cx="5284470" cy="1033145"/>
                <wp:effectExtent l="0" t="0" r="0" b="0"/>
                <wp:wrapNone/>
                <wp:docPr id="25" name="תיבת טקסט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84470" cy="10331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Normal"/>
                              <w:tblW w:w="9356" w:type="dxa"/>
                              <w:tblInd w:w="250" w:type="dxa"/>
                              <w:tblLayout w:type="fixed"/>
                              <w:tblCellMar>
                                <w:top w:w="0" w:type="dxa"/>
                                <w:left w:w="0" w:type="dxa"/>
                                <w:bottom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426"/>
                              <w:gridCol w:w="992"/>
                              <w:gridCol w:w="567"/>
                              <w:gridCol w:w="2976"/>
                              <w:gridCol w:w="567"/>
                              <w:gridCol w:w="1134"/>
                              <w:gridCol w:w="426"/>
                              <w:gridCol w:w="2268"/>
                            </w:tblGrid>
                            <w:tr w:rsidR="00570329" w:rsidRPr="002677A5" w14:paraId="55190534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533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21EC20E2" w14:textId="77777777" w:rsidR="00570329" w:rsidRPr="004C4B0B" w:rsidRDefault="00000000" w:rsidP="00E02CF7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  <w:t>(1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7AB64BE0" w14:textId="77777777" w:rsidR="00570329" w:rsidRPr="004C4B0B" w:rsidRDefault="00000000" w:rsidP="00E02CF7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(–14)</w:t>
                                  </w:r>
                                  <w:r>
                                    <w:rPr>
                                      <w:rFonts w:asciiTheme="minorBidi" w:hAnsiTheme="minorBidi"/>
                                      <w:vertAlign w:val="superscript"/>
                                    </w:rPr>
                                    <w:t xml:space="preserve">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3E89BF0B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14:paraId="4572EDC6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(–14)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vertAlign w:val="superscript"/>
                                    </w:rPr>
                                    <w:t>5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518AA88" w14:textId="77777777" w:rsidR="00570329" w:rsidRPr="004C4B0B" w:rsidRDefault="00000000" w:rsidP="00E02CF7">
                                  <w:pPr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  <w:t>(3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7E5308EE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3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vertAlign w:val="superscript"/>
                                      <w:rtl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528A9762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14:paraId="29DE6D6F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 xml:space="preserve"> (–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rtl/>
                                    </w:rPr>
                                    <w:t>3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)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color w:val="FF0000"/>
                                      <w:vertAlign w:val="superscript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vertAlign w:val="superscript"/>
                                      <w:rtl/>
                                      <w:lang w:val="ru-RU"/>
                                    </w:rPr>
                                    <w:t xml:space="preserve"> 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  <w:t xml:space="preserve">  </w:t>
                                  </w:r>
                                </w:p>
                              </w:tc>
                            </w:tr>
                            <w:tr w:rsidR="00570329" w:rsidRPr="002677A5" w14:paraId="6C5E58DD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340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3BE9797A" w14:textId="77777777" w:rsidR="00570329" w:rsidRPr="004C4B0B" w:rsidRDefault="00000000" w:rsidP="00E02CF7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06E61225" w14:textId="77777777" w:rsidR="00570329" w:rsidRPr="004C4B0B" w:rsidRDefault="00000000" w:rsidP="00E02CF7">
                                  <w:pPr>
                                    <w:tabs>
                                      <w:tab w:val="center" w:pos="4513"/>
                                      <w:tab w:val="right" w:pos="9026"/>
                                    </w:tabs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352BA3B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14:paraId="57BF4A64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095B9D0" w14:textId="77777777" w:rsidR="00570329" w:rsidRPr="004C4B0B" w:rsidRDefault="00000000" w:rsidP="00E02CF7">
                                  <w:pPr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6B065872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6D7BFF3A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14:paraId="48FB50FA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</w:rPr>
                                  </w:pPr>
                                </w:p>
                              </w:tc>
                            </w:tr>
                            <w:tr w:rsidR="00570329" w:rsidRPr="002677A5" w14:paraId="7911E6B1" w14:textId="77777777" w:rsidTr="00E02CF7">
                              <w:tblPrEx>
                                <w:tblCellMar>
                                  <w:top w:w="0" w:type="dxa"/>
                                  <w:left w:w="0" w:type="dxa"/>
                                  <w:bottom w:w="0" w:type="dxa"/>
                                  <w:right w:w="0" w:type="dxa"/>
                                </w:tblCellMar>
                              </w:tblPrEx>
                              <w:trPr>
                                <w:trHeight w:val="443"/>
                              </w:trPr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7A841283" w14:textId="77777777" w:rsidR="00570329" w:rsidRPr="004C4B0B" w:rsidRDefault="00000000" w:rsidP="00E02CF7">
                                  <w:pPr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  <w:t>(2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14:paraId="37C73216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21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vertAlign w:val="superscript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FD951A0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2976" w:type="dxa"/>
                                  <w:vAlign w:val="center"/>
                                </w:tcPr>
                                <w:p w14:paraId="7F1D6CF2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(–21)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6E969A4" w14:textId="77777777" w:rsidR="00570329" w:rsidRPr="004C4B0B" w:rsidRDefault="00000000" w:rsidP="00E02CF7">
                                  <w:pPr>
                                    <w:spacing w:after="0" w:line="240" w:lineRule="auto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rtl/>
                                    </w:rPr>
                                    <w:t>(4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14:paraId="63867771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  <w:rtl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(–5)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vertAlign w:val="superscript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26" w:type="dxa"/>
                                  <w:vAlign w:val="center"/>
                                </w:tcPr>
                                <w:p w14:paraId="38A1131A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jc w:val="center"/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2268" w:type="dxa"/>
                                  <w:vAlign w:val="center"/>
                                </w:tcPr>
                                <w:p w14:paraId="16669940" w14:textId="77777777" w:rsidR="00570329" w:rsidRPr="004C4B0B" w:rsidRDefault="00000000" w:rsidP="00E02CF7">
                                  <w:pPr>
                                    <w:bidi w:val="0"/>
                                    <w:spacing w:after="0" w:line="240" w:lineRule="auto"/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</w:pPr>
                                  <w:r w:rsidRPr="004C4B0B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color w:val="FF0000"/>
                                      <w:rtl/>
                                    </w:rPr>
                                    <w:t xml:space="preserve">       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vertAlign w:val="superscript"/>
                                    </w:rPr>
                                    <w:t>10</w:t>
                                  </w:r>
                                  <w:r w:rsidRPr="004C4B0B">
                                    <w:rPr>
                                      <w:rFonts w:asciiTheme="minorBidi" w:hAnsiTheme="minorBidi"/>
                                      <w:lang w:val="en-GB"/>
                                    </w:rPr>
                                    <w:t xml:space="preserve">   </w:t>
                                  </w:r>
                                </w:p>
                              </w:tc>
                            </w:tr>
                          </w:tbl>
                          <w:p w14:paraId="3ECC0837" w14:textId="77777777" w:rsidR="00570329" w:rsidRDefault="00000000" w:rsidP="00C5668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B0FBEC" id="תיבת טקסט 25" o:spid="_x0000_s1127" type="#_x0000_t202" style="position:absolute;left:0;text-align:left;margin-left:4.6pt;margin-top:32.7pt;width:416.1pt;height:81.35pt;z-index:-251676672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" filled="f" stroked="f" strokeweight=".5pt">
                <v:textbox>
                  <w:txbxContent>
                    <w:tbl>
                      <w:tblPr>
                        <w:tblStyle w:val="TableNormal"/>
                        <w:tblW w:w="9356" w:type="dxa"/>
                        <w:tblInd w:w="250" w:type="dxa"/>
                        <w:tblLayout w:type="fixed"/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426"/>
                        <w:gridCol w:w="992"/>
                        <w:gridCol w:w="567"/>
                        <w:gridCol w:w="2976"/>
                        <w:gridCol w:w="567"/>
                        <w:gridCol w:w="1134"/>
                        <w:gridCol w:w="426"/>
                        <w:gridCol w:w="2268"/>
                      </w:tblGrid>
                      <w:tr w:rsidR="00570329" w:rsidRPr="002677A5" w14:paraId="55190534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533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14:paraId="21EC20E2" w14:textId="77777777" w:rsidR="00570329" w:rsidRPr="004C4B0B" w:rsidRDefault="00000000" w:rsidP="00E02CF7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  <w:t>(1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7AB64BE0" w14:textId="77777777" w:rsidR="00570329" w:rsidRPr="004C4B0B" w:rsidRDefault="00000000" w:rsidP="00E02CF7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(–14)</w:t>
                            </w:r>
                            <w:r>
                              <w:rPr>
                                <w:rFonts w:asciiTheme="minorBidi" w:hAnsiTheme="minorBidi"/>
                                <w:vertAlign w:val="superscript"/>
                              </w:rPr>
                              <w:t xml:space="preserve">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3E89BF0B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14:paraId="4572EDC6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(–14)</w:t>
                            </w:r>
                            <w:r w:rsidRPr="004C4B0B">
                              <w:rPr>
                                <w:rFonts w:asciiTheme="minorBidi" w:hAnsiTheme="minorBidi"/>
                                <w:vertAlign w:val="superscript"/>
                              </w:rPr>
                              <w:t>5</w:t>
                            </w:r>
                            <w:r w:rsidRPr="004C4B0B">
                              <w:rPr>
                                <w:rFonts w:asciiTheme="minorBid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518AA88" w14:textId="77777777" w:rsidR="00570329" w:rsidRPr="004C4B0B" w:rsidRDefault="00000000" w:rsidP="00E02CF7">
                            <w:pPr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  <w:t>(3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7E5308EE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3</w:t>
                            </w:r>
                            <w:r w:rsidRPr="004C4B0B">
                              <w:rPr>
                                <w:rFonts w:asciiTheme="minorBidi" w:hAnsiTheme="minorBidi"/>
                                <w:vertAlign w:val="superscript"/>
                                <w:rtl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528A9762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14:paraId="29DE6D6F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 xml:space="preserve"> (–</w:t>
                            </w:r>
                            <w:r w:rsidRPr="004C4B0B">
                              <w:rPr>
                                <w:rFonts w:asciiTheme="minorBidi" w:hAnsiTheme="minorBidi"/>
                                <w:rtl/>
                              </w:rPr>
                              <w:t>3</w:t>
                            </w:r>
                            <w:r w:rsidRPr="004C4B0B">
                              <w:rPr>
                                <w:rFonts w:asciiTheme="minorBidi" w:hAnsiTheme="minorBidi"/>
                              </w:rPr>
                              <w:t>)</w:t>
                            </w: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vertAlign w:val="superscript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 w:hint="cs"/>
                                <w:vertAlign w:val="superscript"/>
                                <w:rtl/>
                                <w:lang w:val="ru-RU"/>
                              </w:rPr>
                              <w:t xml:space="preserve"> </w:t>
                            </w:r>
                            <w:r w:rsidRPr="004C4B0B">
                              <w:rPr>
                                <w:rFonts w:asciiTheme="minorBidi" w:hAnsiTheme="minorBidi"/>
                                <w:lang w:val="en-GB"/>
                              </w:rPr>
                              <w:t xml:space="preserve">  </w:t>
                            </w:r>
                          </w:p>
                        </w:tc>
                      </w:tr>
                      <w:tr w:rsidR="00570329" w:rsidRPr="002677A5" w14:paraId="6C5E58DD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340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14:paraId="3BE9797A" w14:textId="77777777" w:rsidR="00570329" w:rsidRPr="004C4B0B" w:rsidRDefault="00000000" w:rsidP="00E02CF7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06E61225" w14:textId="77777777" w:rsidR="00570329" w:rsidRPr="004C4B0B" w:rsidRDefault="00000000" w:rsidP="00E02CF7">
                            <w:pPr>
                              <w:tabs>
                                <w:tab w:val="center" w:pos="4513"/>
                                <w:tab w:val="right" w:pos="9026"/>
                              </w:tabs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352BA3B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14:paraId="57BF4A64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095B9D0" w14:textId="77777777" w:rsidR="00570329" w:rsidRPr="004C4B0B" w:rsidRDefault="00000000" w:rsidP="00E02CF7">
                            <w:pPr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6B065872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6D7BFF3A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14:paraId="48FB50FA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</w:rPr>
                            </w:pPr>
                          </w:p>
                        </w:tc>
                      </w:tr>
                      <w:tr w:rsidR="00570329" w:rsidRPr="002677A5" w14:paraId="7911E6B1" w14:textId="77777777" w:rsidTr="00E02CF7">
                        <w:tblPrEx>
                          <w:tblCellMar>
                            <w:top w:w="0" w:type="dxa"/>
                            <w:left w:w="0" w:type="dxa"/>
                            <w:bottom w:w="0" w:type="dxa"/>
                            <w:right w:w="0" w:type="dxa"/>
                          </w:tblCellMar>
                        </w:tblPrEx>
                        <w:trPr>
                          <w:trHeight w:val="443"/>
                        </w:trPr>
                        <w:tc>
                          <w:tcPr>
                            <w:tcW w:w="426" w:type="dxa"/>
                            <w:vAlign w:val="center"/>
                          </w:tcPr>
                          <w:p w14:paraId="7A841283" w14:textId="77777777" w:rsidR="00570329" w:rsidRPr="004C4B0B" w:rsidRDefault="00000000" w:rsidP="00E02CF7">
                            <w:pPr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  <w:t>(2</w:t>
                            </w:r>
                          </w:p>
                        </w:tc>
                        <w:tc>
                          <w:tcPr>
                            <w:tcW w:w="992" w:type="dxa"/>
                            <w:vAlign w:val="center"/>
                          </w:tcPr>
                          <w:p w14:paraId="37C73216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21</w:t>
                            </w:r>
                            <w:r w:rsidRPr="004C4B0B">
                              <w:rPr>
                                <w:rFonts w:asciiTheme="minorBidi" w:hAnsiTheme="minorBidi"/>
                                <w:vertAlign w:val="superscript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FD951A0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2976" w:type="dxa"/>
                            <w:vAlign w:val="center"/>
                          </w:tcPr>
                          <w:p w14:paraId="7F1D6CF2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(–21)</w:t>
                            </w:r>
                            <w:r w:rsidRPr="004C4B0B">
                              <w:rPr>
                                <w:rFonts w:asciiTheme="minorBid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6E969A4" w14:textId="77777777" w:rsidR="00570329" w:rsidRPr="004C4B0B" w:rsidRDefault="00000000" w:rsidP="00E02CF7">
                            <w:pPr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rtl/>
                              </w:rPr>
                              <w:t>(4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14:paraId="63867771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  <w:rtl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(–5)</w:t>
                            </w:r>
                            <w:r w:rsidRPr="004C4B0B">
                              <w:rPr>
                                <w:rFonts w:asciiTheme="minorBidi" w:hAnsiTheme="minorBidi"/>
                                <w:vertAlign w:val="superscript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426" w:type="dxa"/>
                            <w:vAlign w:val="center"/>
                          </w:tcPr>
                          <w:p w14:paraId="38A1131A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jc w:val="center"/>
                              <w:rPr>
                                <w:rFonts w:asciiTheme="minorBid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2268" w:type="dxa"/>
                            <w:vAlign w:val="center"/>
                          </w:tcPr>
                          <w:p w14:paraId="16669940" w14:textId="77777777" w:rsidR="00570329" w:rsidRPr="004C4B0B" w:rsidRDefault="00000000" w:rsidP="00E02CF7">
                            <w:pPr>
                              <w:bidi w:val="0"/>
                              <w:spacing w:after="0" w:line="240" w:lineRule="auto"/>
                              <w:rPr>
                                <w:rFonts w:asciiTheme="minorBidi" w:hAnsiTheme="minorBidi"/>
                                <w:lang w:val="en-GB"/>
                              </w:rPr>
                            </w:pPr>
                            <w:r w:rsidRPr="004C4B0B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rtl/>
                              </w:rPr>
                              <w:t xml:space="preserve">       </w:t>
                            </w:r>
                            <w:r w:rsidRPr="004C4B0B">
                              <w:rPr>
                                <w:rFonts w:asciiTheme="minorBidi" w:hAnsiTheme="minorBidi"/>
                                <w:vertAlign w:val="superscript"/>
                              </w:rPr>
                              <w:t>10</w:t>
                            </w:r>
                            <w:r w:rsidRPr="004C4B0B">
                              <w:rPr>
                                <w:rFonts w:asciiTheme="minorBidi" w:hAnsiTheme="minorBidi"/>
                                <w:lang w:val="en-GB"/>
                              </w:rPr>
                              <w:t xml:space="preserve">   </w:t>
                            </w:r>
                          </w:p>
                        </w:tc>
                      </w:tr>
                    </w:tbl>
                    <w:p w14:paraId="3ECC0837" w14:textId="77777777" w:rsidR="00570329" w:rsidRDefault="00000000" w:rsidP="00C56685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hidden="0" allowOverlap="1" wp14:anchorId="10989E99" wp14:editId="4A091512">
                <wp:simplePos x="0" y="0"/>
                <wp:positionH relativeFrom="column">
                  <wp:posOffset>1017905</wp:posOffset>
                </wp:positionH>
                <wp:positionV relativeFrom="paragraph">
                  <wp:posOffset>472440</wp:posOffset>
                </wp:positionV>
                <wp:extent cx="143510" cy="143510"/>
                <wp:effectExtent l="0" t="0" r="27940" b="27940"/>
                <wp:wrapNone/>
                <wp:docPr id="11" name="מלבן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" cy="14351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017905</wp:posOffset>
                </wp:positionH>
                <wp:positionV relativeFrom="paragraph">
                  <wp:posOffset>472440</wp:posOffset>
                </wp:positionV>
                <wp:extent cx="171450" cy="171450"/>
                <wp:effectExtent b="0" l="0" r="0" t="0"/>
                <wp:wrapNone/>
                <wp:docPr id="11" name="image28.png"/>
                <a:graphic>
                  <a:graphicData uri="http://schemas.openxmlformats.org/drawingml/2006/picture">
                    <pic:pic>
                      <pic:nvPicPr>
                        <pic:cNvPr id="0" name="image28.png"/>
                        <pic:cNvPicPr preferRelativeResize="0"/>
                      </pic:nvPicPr>
                      <pic:blipFill>
                        <a:blip r:embed="rId10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1450" cy="1714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hidden="0" allowOverlap="1" wp14:anchorId="597A23F0" wp14:editId="3DC18435">
                <wp:simplePos x="0" y="0"/>
                <wp:positionH relativeFrom="column">
                  <wp:posOffset>5137150</wp:posOffset>
                </wp:positionH>
                <wp:positionV relativeFrom="paragraph">
                  <wp:posOffset>472440</wp:posOffset>
                </wp:positionV>
                <wp:extent cx="143510" cy="143510"/>
                <wp:effectExtent l="0" t="0" r="27940" b="27940"/>
                <wp:wrapNone/>
                <wp:docPr id="17" name="מלבן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10" cy="143510"/>
                        </a:xfrm>
                        <a:prstGeom prst="rect">
                          <a:avLst/>
                        </a:prstGeom>
                        <a:solidFill>
                          <a:srgbClr val="F3F3F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137150</wp:posOffset>
                </wp:positionH>
                <wp:positionV relativeFrom="paragraph">
                  <wp:posOffset>472440</wp:posOffset>
                </wp:positionV>
                <wp:extent cx="171450" cy="171450"/>
                <wp:effectExtent b="0" l="0" r="0" t="0"/>
                <wp:wrapNone/>
                <wp:docPr id="17" name="image53.png"/>
                <a:graphic>
                  <a:graphicData uri="http://schemas.openxmlformats.org/drawingml/2006/picture">
                    <pic:pic>
                      <pic:nvPicPr>
                        <pic:cNvPr id="0" name="image53.png"/>
                        <pic:cNvPicPr preferRelativeResize="0"/>
                      </pic:nvPicPr>
                      <pic:blipFill>
                        <a:blip r:embed="rId10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1450" cy="1714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696FC6A" w14:textId="77777777" w:rsidR="00234FFB" w:rsidRDefault="00234FFB">
      <w:pPr>
        <w:spacing w:after="120" w:line="320" w:lineRule="auto"/>
        <w:rPr>
          <w:rFonts w:hint="cs"/>
        </w:rPr>
      </w:pPr>
    </w:p>
    <w:p w14:paraId="595E4D37" w14:textId="77777777" w:rsidR="00234FFB" w:rsidRDefault="00234FFB">
      <w:pPr>
        <w:spacing w:after="120" w:line="320" w:lineRule="auto"/>
      </w:pPr>
    </w:p>
    <w:p w14:paraId="11C5279A" w14:textId="77777777" w:rsidR="00234FFB" w:rsidRDefault="00000000">
      <w:pPr>
        <w:numPr>
          <w:ilvl w:val="0"/>
          <w:numId w:val="10"/>
        </w:numPr>
        <w:spacing w:after="24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פתרו את התרגילים הבאים.</w:t>
      </w:r>
    </w:p>
    <w:tbl>
      <w:tblPr>
        <w:tblStyle w:val="afd"/>
        <w:bidiVisual/>
        <w:tblW w:w="9298" w:type="dxa"/>
        <w:tblInd w:w="0" w:type="dxa"/>
        <w:tblLayout w:type="fixed"/>
        <w:tblLook w:val="0000" w:firstRow="0" w:lastRow="0" w:firstColumn="0" w:lastColumn="0" w:noHBand="0" w:noVBand="0"/>
      </w:tblPr>
      <w:tblGrid>
        <w:gridCol w:w="3770"/>
        <w:gridCol w:w="567"/>
        <w:gridCol w:w="4153"/>
        <w:gridCol w:w="808"/>
      </w:tblGrid>
      <w:tr w:rsidR="00234FFB" w14:paraId="435232FA" w14:textId="77777777" w:rsidTr="00202995">
        <w:trPr>
          <w:trHeight w:val="850"/>
        </w:trPr>
        <w:tc>
          <w:tcPr>
            <w:tcW w:w="3770" w:type="dxa"/>
            <w:vAlign w:val="center"/>
          </w:tcPr>
          <w:p w14:paraId="538CF2A5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690" w:dyaOrig="690" w14:anchorId="78CEB341">
                <v:shape id="_x0000_i1109" type="#_x0000_t75" style="width:34.5pt;height:34.5pt" o:ole="">
                  <v:imagedata r:id="rId109" o:title=""/>
                </v:shape>
                <o:OLEObject Type="Embed" ProgID="Equation.3" ShapeID="_x0000_i1109" DrawAspect="Content" ObjectID="_1748802786" r:id="rId110"/>
              </w:object>
            </w:r>
            <w:r>
              <w:rPr>
                <w:rFonts w:ascii="Arial" w:eastAsia="Arial" w:hAnsi="Arial" w:cs="Arial"/>
              </w:rPr>
              <w:t xml:space="preserve">= </w:t>
            </w:r>
          </w:p>
        </w:tc>
        <w:tc>
          <w:tcPr>
            <w:tcW w:w="567" w:type="dxa"/>
            <w:vAlign w:val="center"/>
          </w:tcPr>
          <w:p w14:paraId="61458A84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4153" w:type="dxa"/>
            <w:vAlign w:val="center"/>
          </w:tcPr>
          <w:p w14:paraId="43DFDD58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555" w:dyaOrig="690" w14:anchorId="2CBFB90E">
                <v:shape id="_x0000_i1110" type="#_x0000_t75" style="width:28pt;height:34.5pt" o:ole="">
                  <v:imagedata r:id="rId111" o:title=""/>
                </v:shape>
                <o:OLEObject Type="Embed" ProgID="Equation.3" ShapeID="_x0000_i1110" DrawAspect="Content" ObjectID="_1748802787" r:id="rId112"/>
              </w:object>
            </w:r>
            <w:r>
              <w:rPr>
                <w:rFonts w:ascii="Arial" w:eastAsia="Arial" w:hAnsi="Arial" w:cs="Arial"/>
              </w:rPr>
              <w:t xml:space="preserve">=  </w:t>
            </w:r>
          </w:p>
        </w:tc>
        <w:tc>
          <w:tcPr>
            <w:tcW w:w="808" w:type="dxa"/>
            <w:vAlign w:val="center"/>
          </w:tcPr>
          <w:p w14:paraId="7E3B4850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  <w:tr w:rsidR="00234FFB" w14:paraId="6A59E792" w14:textId="77777777" w:rsidTr="00202995">
        <w:trPr>
          <w:trHeight w:val="850"/>
        </w:trPr>
        <w:tc>
          <w:tcPr>
            <w:tcW w:w="3770" w:type="dxa"/>
            <w:vAlign w:val="center"/>
          </w:tcPr>
          <w:p w14:paraId="437A7BDC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765" w:dyaOrig="600" w14:anchorId="522B0C0D">
                <v:shape id="_x0000_i1111" type="#_x0000_t75" style="width:38.5pt;height:30pt" o:ole="">
                  <v:imagedata r:id="rId113" o:title=""/>
                </v:shape>
                <o:OLEObject Type="Embed" ProgID="Equation.DSMT4" ShapeID="_x0000_i1111" DrawAspect="Content" ObjectID="_1748802788" r:id="rId114"/>
              </w:object>
            </w:r>
            <w:r>
              <w:rPr>
                <w:rFonts w:ascii="Arial" w:eastAsia="Arial" w:hAnsi="Arial" w:cs="Arial"/>
              </w:rPr>
              <w:t xml:space="preserve"> </w:t>
            </w:r>
          </w:p>
        </w:tc>
        <w:tc>
          <w:tcPr>
            <w:tcW w:w="567" w:type="dxa"/>
            <w:vAlign w:val="center"/>
          </w:tcPr>
          <w:p w14:paraId="4CEE74FF" w14:textId="77777777" w:rsidR="00234FFB" w:rsidRDefault="00000000">
            <w:pPr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4153" w:type="dxa"/>
            <w:vAlign w:val="center"/>
          </w:tcPr>
          <w:p w14:paraId="730B3ED0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315" w:dyaOrig="615" w14:anchorId="587A30E1">
                <v:shape id="_x0000_i1112" type="#_x0000_t75" style="width:16pt;height:31pt" o:ole="">
                  <v:imagedata r:id="rId115" o:title=""/>
                </v:shape>
                <o:OLEObject Type="Embed" ProgID="Equation.3" ShapeID="_x0000_i1112" DrawAspect="Content" ObjectID="_1748802789" r:id="rId116"/>
              </w:object>
            </w:r>
            <w:r>
              <w:rPr>
                <w:rFonts w:ascii="Arial" w:eastAsia="Arial" w:hAnsi="Arial" w:cs="Arial"/>
              </w:rPr>
              <w:t xml:space="preserve">=  </w:t>
            </w:r>
          </w:p>
        </w:tc>
        <w:tc>
          <w:tcPr>
            <w:tcW w:w="808" w:type="dxa"/>
            <w:vAlign w:val="center"/>
          </w:tcPr>
          <w:p w14:paraId="1175AC26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</w:tr>
    </w:tbl>
    <w:p w14:paraId="1615CDF8" w14:textId="77777777" w:rsidR="00234FFB" w:rsidRDefault="00234FFB">
      <w:pPr>
        <w:spacing w:after="120" w:line="320" w:lineRule="auto"/>
      </w:pPr>
    </w:p>
    <w:p w14:paraId="5D8B5538" w14:textId="77777777" w:rsidR="00234FFB" w:rsidRDefault="00234FFB">
      <w:pPr>
        <w:spacing w:after="120" w:line="320" w:lineRule="auto"/>
      </w:pPr>
    </w:p>
    <w:p w14:paraId="4551330A" w14:textId="77777777" w:rsidR="00234FFB" w:rsidRDefault="00000000">
      <w:pPr>
        <w:numPr>
          <w:ilvl w:val="0"/>
          <w:numId w:val="10"/>
        </w:numPr>
        <w:spacing w:after="24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פתרו את התרגילים הבאים.</w:t>
      </w:r>
    </w:p>
    <w:tbl>
      <w:tblPr>
        <w:tblStyle w:val="afe"/>
        <w:bidiVisual/>
        <w:tblW w:w="9377" w:type="dxa"/>
        <w:tblInd w:w="-79" w:type="dxa"/>
        <w:tblLayout w:type="fixed"/>
        <w:tblLook w:val="0000" w:firstRow="0" w:lastRow="0" w:firstColumn="0" w:lastColumn="0" w:noHBand="0" w:noVBand="0"/>
      </w:tblPr>
      <w:tblGrid>
        <w:gridCol w:w="3849"/>
        <w:gridCol w:w="567"/>
        <w:gridCol w:w="4394"/>
        <w:gridCol w:w="567"/>
      </w:tblGrid>
      <w:tr w:rsidR="00234FFB" w14:paraId="2F2C7998" w14:textId="77777777">
        <w:trPr>
          <w:trHeight w:val="567"/>
        </w:trPr>
        <w:tc>
          <w:tcPr>
            <w:tcW w:w="3849" w:type="dxa"/>
            <w:vAlign w:val="center"/>
          </w:tcPr>
          <w:p w14:paraId="571FDD79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–4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+ (–4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= </w:t>
            </w:r>
          </w:p>
        </w:tc>
        <w:tc>
          <w:tcPr>
            <w:tcW w:w="567" w:type="dxa"/>
            <w:vAlign w:val="center"/>
          </w:tcPr>
          <w:p w14:paraId="7C8058CC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4394" w:type="dxa"/>
            <w:vAlign w:val="center"/>
          </w:tcPr>
          <w:p w14:paraId="62DB9540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–4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</w:t>
            </w:r>
            <w:r>
              <w:rPr>
                <w:rFonts w:ascii="Symbol" w:eastAsia="Symbol" w:hAnsi="Symbol" w:cs="Symbol"/>
              </w:rPr>
              <w:t>⋅</w:t>
            </w:r>
            <w:r>
              <w:rPr>
                <w:rFonts w:ascii="Arial" w:eastAsia="Arial" w:hAnsi="Arial" w:cs="Arial"/>
              </w:rPr>
              <w:t xml:space="preserve"> (–1)</w:t>
            </w:r>
            <w:r>
              <w:rPr>
                <w:rFonts w:ascii="Arial" w:eastAsia="Arial" w:hAnsi="Arial" w:cs="Arial"/>
                <w:vertAlign w:val="superscript"/>
              </w:rPr>
              <w:t>3</w:t>
            </w:r>
            <w:r>
              <w:rPr>
                <w:rFonts w:ascii="Arial" w:eastAsia="Arial" w:hAnsi="Arial" w:cs="Arial"/>
              </w:rPr>
              <w:t xml:space="preserve">  =  </w:t>
            </w:r>
          </w:p>
        </w:tc>
        <w:tc>
          <w:tcPr>
            <w:tcW w:w="567" w:type="dxa"/>
            <w:vAlign w:val="center"/>
          </w:tcPr>
          <w:p w14:paraId="1CF99DEE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  <w:tr w:rsidR="00234FFB" w14:paraId="77A694E5" w14:textId="77777777">
        <w:trPr>
          <w:trHeight w:val="567"/>
        </w:trPr>
        <w:tc>
          <w:tcPr>
            <w:tcW w:w="3849" w:type="dxa"/>
            <w:vAlign w:val="center"/>
          </w:tcPr>
          <w:p w14:paraId="584196A8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00 : 5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– 8 = </w:t>
            </w:r>
          </w:p>
        </w:tc>
        <w:tc>
          <w:tcPr>
            <w:tcW w:w="567" w:type="dxa"/>
            <w:vAlign w:val="center"/>
          </w:tcPr>
          <w:p w14:paraId="673D8E16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5</w:t>
            </w:r>
          </w:p>
        </w:tc>
        <w:tc>
          <w:tcPr>
            <w:tcW w:w="4394" w:type="dxa"/>
            <w:vAlign w:val="center"/>
          </w:tcPr>
          <w:p w14:paraId="3F80C0C7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8 – 10)</w:t>
            </w:r>
            <w:r>
              <w:rPr>
                <w:rFonts w:ascii="Arial" w:eastAsia="Arial" w:hAnsi="Arial" w:cs="Arial"/>
                <w:vertAlign w:val="superscript"/>
              </w:rPr>
              <w:t>5</w:t>
            </w:r>
            <w:r>
              <w:rPr>
                <w:rFonts w:ascii="Arial" w:eastAsia="Arial" w:hAnsi="Arial" w:cs="Arial"/>
              </w:rPr>
              <w:t xml:space="preserve"> =  </w:t>
            </w:r>
          </w:p>
        </w:tc>
        <w:tc>
          <w:tcPr>
            <w:tcW w:w="567" w:type="dxa"/>
            <w:vAlign w:val="center"/>
          </w:tcPr>
          <w:p w14:paraId="49706384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</w:tr>
      <w:tr w:rsidR="00234FFB" w14:paraId="31998636" w14:textId="77777777">
        <w:trPr>
          <w:trHeight w:val="567"/>
        </w:trPr>
        <w:tc>
          <w:tcPr>
            <w:tcW w:w="3849" w:type="dxa"/>
            <w:vAlign w:val="center"/>
          </w:tcPr>
          <w:p w14:paraId="4CAAFC24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27 : 3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– 3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>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= </w:t>
            </w:r>
          </w:p>
        </w:tc>
        <w:tc>
          <w:tcPr>
            <w:tcW w:w="567" w:type="dxa"/>
            <w:vAlign w:val="center"/>
          </w:tcPr>
          <w:p w14:paraId="5697E118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6</w:t>
            </w:r>
          </w:p>
        </w:tc>
        <w:tc>
          <w:tcPr>
            <w:tcW w:w="4394" w:type="dxa"/>
            <w:vAlign w:val="center"/>
          </w:tcPr>
          <w:p w14:paraId="1BA344C4" w14:textId="77777777" w:rsidR="00234FFB" w:rsidRDefault="00000000">
            <w:pPr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3 – 5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– (1 – 5)</w:t>
            </w:r>
            <w:r>
              <w:rPr>
                <w:rFonts w:ascii="Arial" w:eastAsia="Arial" w:hAnsi="Arial" w:cs="Arial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 = </w:t>
            </w:r>
          </w:p>
        </w:tc>
        <w:tc>
          <w:tcPr>
            <w:tcW w:w="567" w:type="dxa"/>
            <w:vAlign w:val="center"/>
          </w:tcPr>
          <w:p w14:paraId="6191CE05" w14:textId="77777777" w:rsidR="00234FFB" w:rsidRDefault="00000000">
            <w:pPr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</w:tr>
    </w:tbl>
    <w:p w14:paraId="69BE8AC6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4DDEC0DF" w14:textId="77777777" w:rsidR="00234FFB" w:rsidRDefault="00234FFB">
      <w:pPr>
        <w:spacing w:after="60" w:line="320" w:lineRule="auto"/>
      </w:pPr>
    </w:p>
    <w:p w14:paraId="7599F6E9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</w:pPr>
      <w:r>
        <w:rPr>
          <w:rFonts w:ascii="Arial" w:eastAsia="Arial" w:hAnsi="Arial" w:cs="Arial"/>
          <w:rtl/>
        </w:rPr>
        <w:t xml:space="preserve">לפניכם סרטוט מוקטן של צורות הבנויות מריבועים סגולים.  חשבו את שטחו. </w:t>
      </w:r>
    </w:p>
    <w:p w14:paraId="2EA248EC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כתבו תחילה תרגיל למציאת השטח.  בכתיבת התרגיל השתמשו בכתיב חזקות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hidden="0" allowOverlap="1" wp14:anchorId="62B1FFA1" wp14:editId="61A89FCC">
                <wp:simplePos x="0" y="0"/>
                <wp:positionH relativeFrom="column">
                  <wp:posOffset>-611504</wp:posOffset>
                </wp:positionH>
                <wp:positionV relativeFrom="paragraph">
                  <wp:posOffset>-40639</wp:posOffset>
                </wp:positionV>
                <wp:extent cx="1102360" cy="274320"/>
                <wp:effectExtent l="0" t="0" r="2540" b="0"/>
                <wp:wrapNone/>
                <wp:docPr id="29" name="קבוצה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2360" cy="274320"/>
                          <a:chOff x="1838" y="6458"/>
                          <a:chExt cx="2628" cy="850"/>
                        </a:xfrm>
                      </wpg:grpSpPr>
                      <pic:pic xmlns:pic="http://schemas.openxmlformats.org/drawingml/2006/picture">
                        <pic:nvPicPr>
                          <pic:cNvPr id="12708" name="Picture 16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rcRect l="61887" t="92" r="1602" b="737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2" y="6458"/>
                            <a:ext cx="2564" cy="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871192703" name="תיבת טקסט 871192703"/>
                        <wps:cNvSpPr txBox="1">
                          <a:spLocks noChangeArrowheads="1"/>
                        </wps:cNvSpPr>
                        <wps:spPr bwMode="auto">
                          <a:xfrm>
                            <a:off x="1838" y="6473"/>
                            <a:ext cx="2261" cy="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59ECF5" w14:textId="77777777" w:rsidR="00570329" w:rsidRPr="00C7150E" w:rsidRDefault="00000000" w:rsidP="00646A31">
                              <w:pPr>
                                <w:spacing w:after="0" w:line="240" w:lineRule="auto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C7150E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המידות בס"מ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611504</wp:posOffset>
                </wp:positionH>
                <wp:positionV relativeFrom="paragraph">
                  <wp:posOffset>-40639</wp:posOffset>
                </wp:positionV>
                <wp:extent cx="1104900" cy="274320"/>
                <wp:effectExtent b="0" l="0" r="0" t="0"/>
                <wp:wrapNone/>
                <wp:docPr id="29" name="image76.png"/>
                <a:graphic>
                  <a:graphicData uri="http://schemas.openxmlformats.org/drawingml/2006/picture">
                    <pic:pic>
                      <pic:nvPicPr>
                        <pic:cNvPr id="0" name="image76.png"/>
                        <pic:cNvPicPr preferRelativeResize="0"/>
                      </pic:nvPicPr>
                      <pic:blipFill>
                        <a:blip r:embed="rId11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04900" cy="27432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2D45E60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48355E25" w14:textId="77777777" w:rsidR="00234FFB" w:rsidRDefault="00000000">
      <w:pPr>
        <w:spacing w:before="120" w:after="120" w:line="32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hidden="0" allowOverlap="1" wp14:anchorId="1D074CEC" wp14:editId="3C1EBE38">
                <wp:simplePos x="0" y="0"/>
                <wp:positionH relativeFrom="column">
                  <wp:posOffset>1972945</wp:posOffset>
                </wp:positionH>
                <wp:positionV relativeFrom="paragraph">
                  <wp:posOffset>161925</wp:posOffset>
                </wp:positionV>
                <wp:extent cx="1962150" cy="1485265"/>
                <wp:effectExtent l="0" t="38100" r="0" b="635"/>
                <wp:wrapNone/>
                <wp:docPr id="36" name="קבוצה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1485265"/>
                          <a:chOff x="7008" y="5886"/>
                          <a:chExt cx="3090" cy="2339"/>
                        </a:xfrm>
                      </wpg:grpSpPr>
                      <wps:wsp>
                        <wps:cNvPr id="1329953575" name="תיבת טקסט 1329953575"/>
                        <wps:cNvSpPr txBox="1">
                          <a:spLocks noChangeArrowheads="1"/>
                        </wps:cNvSpPr>
                        <wps:spPr bwMode="auto">
                          <a:xfrm>
                            <a:off x="9588" y="6350"/>
                            <a:ext cx="51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134AC7" w14:textId="77777777" w:rsidR="00570329" w:rsidRPr="006B3CDB" w:rsidRDefault="00000000" w:rsidP="00646A31">
                              <w:pPr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76203400" name="קבוצה 2076203400"/>
                        <wpg:cNvGrpSpPr>
                          <a:grpSpLocks noChangeAspect="1"/>
                        </wpg:cNvGrpSpPr>
                        <wpg:grpSpPr bwMode="auto">
                          <a:xfrm>
                            <a:off x="7321" y="6066"/>
                            <a:ext cx="1969" cy="1775"/>
                            <a:chOff x="2460" y="8161"/>
                            <a:chExt cx="4538" cy="4090"/>
                          </a:xfrm>
                        </wpg:grpSpPr>
                        <wps:wsp>
                          <wps:cNvPr id="1040252143" name="מלבן 10402521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460" y="9075"/>
                              <a:ext cx="1814" cy="1814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063355" name="מלבן 1449063355"/>
                          <wps:cNvSpPr>
                            <a:spLocks noChangeAspect="1" noChangeArrowheads="1"/>
                          </wps:cNvSpPr>
                          <wps:spPr bwMode="auto">
                            <a:xfrm rot="-2211737">
                              <a:off x="4730" y="8161"/>
                              <a:ext cx="2268" cy="2268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803218" name="מלבן 2648032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63" y="10890"/>
                              <a:ext cx="1361" cy="1361"/>
                            </a:xfrm>
                            <a:prstGeom prst="rect">
                              <a:avLst/>
                            </a:prstGeom>
                            <a:solidFill>
                              <a:srgbClr val="CC99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0156943" name="תיבת טקסט 1670156943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6081"/>
                            <a:ext cx="420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ED06C4F" w14:textId="77777777" w:rsidR="00570329" w:rsidRPr="00407E4C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0119834" name="תיבת טקסט 1590119834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5886"/>
                            <a:ext cx="357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3B6CF27" w14:textId="77777777" w:rsidR="00570329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9704717" name="תיבת טקסט 1509704717"/>
                        <wps:cNvSpPr txBox="1">
                          <a:spLocks noChangeArrowheads="1"/>
                        </wps:cNvSpPr>
                        <wps:spPr bwMode="auto">
                          <a:xfrm>
                            <a:off x="7842" y="7394"/>
                            <a:ext cx="216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FE8227" w14:textId="77777777" w:rsidR="00570329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9225911" name="תיבת טקסט 2089225911"/>
                        <wps:cNvSpPr txBox="1">
                          <a:spLocks noChangeArrowheads="1"/>
                        </wps:cNvSpPr>
                        <wps:spPr bwMode="auto">
                          <a:xfrm>
                            <a:off x="8208" y="7787"/>
                            <a:ext cx="36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90D73C" w14:textId="77777777" w:rsidR="00570329" w:rsidRDefault="00000000" w:rsidP="00646A31">
                              <w:pPr>
                                <w:spacing w:after="0" w:line="240" w:lineRule="auto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421816" name="תיבת טקסט 194421816"/>
                        <wps:cNvSpPr txBox="1">
                          <a:spLocks noChangeArrowheads="1"/>
                        </wps:cNvSpPr>
                        <wps:spPr bwMode="auto">
                          <a:xfrm>
                            <a:off x="7486" y="6163"/>
                            <a:ext cx="466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3934351" name="תיבת טקסט 803934351"/>
                        <wps:cNvSpPr txBox="1">
                          <a:spLocks noChangeArrowheads="1"/>
                        </wps:cNvSpPr>
                        <wps:spPr bwMode="auto">
                          <a:xfrm>
                            <a:off x="7008" y="6702"/>
                            <a:ext cx="457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972945</wp:posOffset>
                </wp:positionH>
                <wp:positionV relativeFrom="paragraph">
                  <wp:posOffset>161925</wp:posOffset>
                </wp:positionV>
                <wp:extent cx="1962150" cy="1524000"/>
                <wp:effectExtent b="0" l="0" r="0" t="0"/>
                <wp:wrapNone/>
                <wp:docPr id="36" name="image85.png"/>
                <a:graphic>
                  <a:graphicData uri="http://schemas.openxmlformats.org/drawingml/2006/picture">
                    <pic:pic>
                      <pic:nvPicPr>
                        <pic:cNvPr id="0" name="image85.png"/>
                        <pic:cNvPicPr preferRelativeResize="0"/>
                      </pic:nvPicPr>
                      <pic:blipFill>
                        <a:blip r:embed="rId119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62150" cy="15240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4269800B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6461EE3A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1BFD04CF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54AE3597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3A4ACB21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625F92B1" w14:textId="77777777" w:rsidR="00234FFB" w:rsidRDefault="00234FFB">
      <w:pPr>
        <w:spacing w:after="0" w:line="320" w:lineRule="auto"/>
        <w:rPr>
          <w:rFonts w:ascii="Arial" w:eastAsia="Arial" w:hAnsi="Arial" w:cs="Arial"/>
        </w:rPr>
      </w:pPr>
    </w:p>
    <w:p w14:paraId="078B8B1D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hidden="0" allowOverlap="1" wp14:anchorId="027444F0" wp14:editId="41854F74">
                <wp:simplePos x="0" y="0"/>
                <wp:positionH relativeFrom="column">
                  <wp:posOffset>-288289</wp:posOffset>
                </wp:positionH>
                <wp:positionV relativeFrom="paragraph">
                  <wp:posOffset>79375</wp:posOffset>
                </wp:positionV>
                <wp:extent cx="2275840" cy="1130935"/>
                <wp:effectExtent l="6985" t="3175" r="3175" b="8890"/>
                <wp:wrapNone/>
                <wp:docPr id="31" name="קבוצה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5840" cy="1130935"/>
                          <a:chOff x="946" y="6665"/>
                          <a:chExt cx="3584" cy="1781"/>
                        </a:xfrm>
                      </wpg:grpSpPr>
                      <wpg:grpSp>
                        <wpg:cNvPr id="2099459207" name="קבוצה 2099459207"/>
                        <wpg:cNvGrpSpPr>
                          <a:grpSpLocks/>
                        </wpg:cNvGrpSpPr>
                        <wpg:grpSpPr bwMode="auto">
                          <a:xfrm>
                            <a:off x="946" y="6665"/>
                            <a:ext cx="3584" cy="1781"/>
                            <a:chOff x="2437" y="11614"/>
                            <a:chExt cx="3584" cy="1781"/>
                          </a:xfrm>
                        </wpg:grpSpPr>
                        <wps:wsp>
                          <wps:cNvPr id="170517582" name="מלבן 170517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7" y="11978"/>
                              <a:ext cx="2835" cy="1417"/>
                            </a:xfrm>
                            <a:prstGeom prst="rect">
                              <a:avLst/>
                            </a:prstGeom>
                            <a:pattFill prst="openDmnd">
                              <a:fgClr>
                                <a:srgbClr val="BFBFBF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6046294" name="תיבת טקסט 856046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1" y="11614"/>
                              <a:ext cx="82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5DE8A93" w14:textId="77777777" w:rsidR="00570329" w:rsidRPr="002A5393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20 מ'"/>
                                  </w:smartTagPr>
                                  <w:r w:rsidRPr="002A5393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20 מ'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355139" name="תיבת טקסט 461355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6" y="12499"/>
                              <a:ext cx="82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EB37681" w14:textId="77777777" w:rsidR="00570329" w:rsidRPr="002A5393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מ'"/>
                                  </w:smartTagPr>
                                  <w:r>
                                    <w:rPr>
                                      <w:rFonts w:ascii="Arial" w:hAnsi="Arial" w:hint="cs"/>
                                      <w:sz w:val="20"/>
                                      <w:szCs w:val="20"/>
                                      <w:rtl/>
                                    </w:rPr>
                                    <w:t>10</w:t>
                                  </w:r>
                                  <w:r w:rsidRPr="002A5393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מ'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98118049" name="מלבן 1398118049"/>
                        <wps:cNvSpPr>
                          <a:spLocks noChangeArrowheads="1"/>
                        </wps:cNvSpPr>
                        <wps:spPr bwMode="auto">
                          <a:xfrm>
                            <a:off x="952" y="7019"/>
                            <a:ext cx="949" cy="947"/>
                          </a:xfrm>
                          <a:prstGeom prst="rect">
                            <a:avLst/>
                          </a:prstGeom>
                          <a:pattFill prst="lgConfetti">
                            <a:fgClr>
                              <a:srgbClr val="92D05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C13474" w14:textId="77777777" w:rsidR="00570329" w:rsidRPr="00192B6F" w:rsidRDefault="00000000" w:rsidP="00646A31">
                              <w:pPr>
                                <w:spacing w:before="120" w:after="0" w:line="240" w:lineRule="auto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92B6F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גינ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ת פרח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288289</wp:posOffset>
                </wp:positionH>
                <wp:positionV relativeFrom="paragraph">
                  <wp:posOffset>79375</wp:posOffset>
                </wp:positionV>
                <wp:extent cx="2286000" cy="1143000"/>
                <wp:effectExtent b="0" l="0" r="0" t="0"/>
                <wp:wrapNone/>
                <wp:docPr id="31" name="image78.png"/>
                <a:graphic>
                  <a:graphicData uri="http://schemas.openxmlformats.org/drawingml/2006/picture">
                    <pic:pic>
                      <pic:nvPicPr>
                        <pic:cNvPr id="0" name="image78.png"/>
                        <pic:cNvPicPr preferRelativeResize="0"/>
                      </pic:nvPicPr>
                      <pic:blipFill>
                        <a:blip r:embed="rId120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86000" cy="11430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0F647FDA" w14:textId="77777777" w:rsidR="00234FFB" w:rsidRDefault="00000000">
      <w:pPr>
        <w:numPr>
          <w:ilvl w:val="0"/>
          <w:numId w:val="10"/>
        </w:numPr>
        <w:spacing w:after="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לפניכם סרטוט מוקטן של מגרש מלבני.</w:t>
      </w:r>
    </w:p>
    <w:p w14:paraId="1D897709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ידות המגרש  20  מ'  ו- 10  מ'.</w:t>
      </w:r>
      <w:r>
        <w:rPr>
          <w:rFonts w:ascii="Arial" w:eastAsia="Arial" w:hAnsi="Arial" w:cs="Arial"/>
          <w:rtl/>
        </w:rPr>
        <w:br/>
        <w:t xml:space="preserve">בפינת המגרש הוקצה שטח ריבועי לגינת פרחים. </w:t>
      </w:r>
      <w:r>
        <w:rPr>
          <w:rFonts w:ascii="Arial" w:eastAsia="Arial" w:hAnsi="Arial" w:cs="Arial"/>
          <w:rtl/>
        </w:rPr>
        <w:br/>
        <w:t>שאר המגרש רוצף.  שטח החלק המרוצף הוא  119  מ"ר.</w:t>
      </w:r>
    </w:p>
    <w:p w14:paraId="696903BB" w14:textId="00E2B76E" w:rsidR="00234FFB" w:rsidRPr="00202995" w:rsidRDefault="00000000" w:rsidP="00202995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הו אורך צלע הגינה?</w:t>
      </w:r>
      <w:r>
        <w:rPr>
          <w:rFonts w:ascii="Arial" w:eastAsia="Arial" w:hAnsi="Arial" w:cs="Arial"/>
          <w:rtl/>
        </w:rPr>
        <w:tab/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7CC0F93E" w14:textId="77777777" w:rsidR="00234FFB" w:rsidRDefault="00000000">
      <w:pPr>
        <w:pStyle w:val="2"/>
      </w:pPr>
      <w:r>
        <w:rPr>
          <w:rtl/>
        </w:rPr>
        <w:t>6. משוואות ובעיות מילוליות</w:t>
      </w:r>
    </w:p>
    <w:p w14:paraId="1226B756" w14:textId="77777777" w:rsidR="00234FFB" w:rsidRDefault="00000000">
      <w:pPr>
        <w:numPr>
          <w:ilvl w:val="0"/>
          <w:numId w:val="10"/>
        </w:numPr>
        <w:spacing w:after="120" w:line="320" w:lineRule="auto"/>
      </w:pPr>
      <w:r>
        <w:rPr>
          <w:rtl/>
        </w:rPr>
        <w:t>העתיקו ופתרו את המשוואות הבאות:</w:t>
      </w:r>
    </w:p>
    <w:tbl>
      <w:tblPr>
        <w:tblStyle w:val="aff"/>
        <w:bidiVisual/>
        <w:tblW w:w="10366" w:type="dxa"/>
        <w:jc w:val="center"/>
        <w:tblInd w:w="0" w:type="dxa"/>
        <w:tblLayout w:type="fixed"/>
        <w:tblLook w:val="0000" w:firstRow="0" w:lastRow="0" w:firstColumn="0" w:lastColumn="0" w:noHBand="0" w:noVBand="0"/>
      </w:tblPr>
      <w:tblGrid>
        <w:gridCol w:w="1202"/>
        <w:gridCol w:w="1018"/>
        <w:gridCol w:w="2486"/>
        <w:gridCol w:w="505"/>
        <w:gridCol w:w="1519"/>
        <w:gridCol w:w="2835"/>
        <w:gridCol w:w="801"/>
      </w:tblGrid>
      <w:tr w:rsidR="00234FFB" w14:paraId="24C3152C" w14:textId="77777777">
        <w:trPr>
          <w:trHeight w:val="510"/>
          <w:jc w:val="center"/>
        </w:trPr>
        <w:tc>
          <w:tcPr>
            <w:tcW w:w="2220" w:type="dxa"/>
            <w:gridSpan w:val="2"/>
            <w:vAlign w:val="center"/>
          </w:tcPr>
          <w:p w14:paraId="725422CD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486" w:type="dxa"/>
            <w:vAlign w:val="center"/>
          </w:tcPr>
          <w:p w14:paraId="20C7F408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4(x + 6) – 3x  =  25  </w:t>
            </w:r>
          </w:p>
        </w:tc>
        <w:tc>
          <w:tcPr>
            <w:tcW w:w="505" w:type="dxa"/>
          </w:tcPr>
          <w:p w14:paraId="31E99D91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4)</w:t>
            </w:r>
          </w:p>
        </w:tc>
        <w:tc>
          <w:tcPr>
            <w:tcW w:w="1519" w:type="dxa"/>
            <w:vAlign w:val="center"/>
          </w:tcPr>
          <w:p w14:paraId="6A4E822A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14:paraId="60E471D4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4(3x + 1)  =  36  </w:t>
            </w:r>
          </w:p>
        </w:tc>
        <w:tc>
          <w:tcPr>
            <w:tcW w:w="801" w:type="dxa"/>
            <w:vAlign w:val="center"/>
          </w:tcPr>
          <w:p w14:paraId="36EFB36C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1)</w:t>
            </w:r>
          </w:p>
        </w:tc>
      </w:tr>
      <w:tr w:rsidR="00234FFB" w14:paraId="1B31221B" w14:textId="77777777">
        <w:trPr>
          <w:trHeight w:val="510"/>
          <w:jc w:val="center"/>
        </w:trPr>
        <w:tc>
          <w:tcPr>
            <w:tcW w:w="1202" w:type="dxa"/>
            <w:vAlign w:val="center"/>
          </w:tcPr>
          <w:p w14:paraId="6B0FF1C7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3504" w:type="dxa"/>
            <w:gridSpan w:val="2"/>
            <w:vAlign w:val="center"/>
          </w:tcPr>
          <w:p w14:paraId="5DBB535B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5(x + 1) + 4(x – 1)  =  100  </w:t>
            </w:r>
          </w:p>
        </w:tc>
        <w:tc>
          <w:tcPr>
            <w:tcW w:w="505" w:type="dxa"/>
          </w:tcPr>
          <w:p w14:paraId="7679B1D5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5)</w:t>
            </w:r>
          </w:p>
        </w:tc>
        <w:tc>
          <w:tcPr>
            <w:tcW w:w="1519" w:type="dxa"/>
            <w:vAlign w:val="center"/>
          </w:tcPr>
          <w:p w14:paraId="35A8282C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14:paraId="0F19FA20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4x + 2x + 5x + 7  =  40  </w:t>
            </w:r>
          </w:p>
        </w:tc>
        <w:tc>
          <w:tcPr>
            <w:tcW w:w="801" w:type="dxa"/>
            <w:vAlign w:val="center"/>
          </w:tcPr>
          <w:p w14:paraId="729D64CE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2)</w:t>
            </w:r>
          </w:p>
        </w:tc>
      </w:tr>
      <w:tr w:rsidR="00234FFB" w14:paraId="1D43DAF8" w14:textId="77777777">
        <w:trPr>
          <w:trHeight w:val="510"/>
          <w:jc w:val="center"/>
        </w:trPr>
        <w:tc>
          <w:tcPr>
            <w:tcW w:w="2220" w:type="dxa"/>
            <w:gridSpan w:val="2"/>
            <w:vAlign w:val="center"/>
          </w:tcPr>
          <w:p w14:paraId="46F6359B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486" w:type="dxa"/>
            <w:vAlign w:val="center"/>
          </w:tcPr>
          <w:p w14:paraId="6E73664E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5(x + 3) – (x + 4)  =  53  </w:t>
            </w:r>
          </w:p>
        </w:tc>
        <w:tc>
          <w:tcPr>
            <w:tcW w:w="505" w:type="dxa"/>
          </w:tcPr>
          <w:p w14:paraId="5C28A6DC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6)</w:t>
            </w:r>
          </w:p>
        </w:tc>
        <w:tc>
          <w:tcPr>
            <w:tcW w:w="1519" w:type="dxa"/>
            <w:vAlign w:val="center"/>
          </w:tcPr>
          <w:p w14:paraId="1E962EC0" w14:textId="77777777" w:rsidR="00234FFB" w:rsidRDefault="00234FFB">
            <w:pPr>
              <w:spacing w:before="60"/>
              <w:rPr>
                <w:rFonts w:ascii="Arial" w:eastAsia="Arial" w:hAnsi="Arial" w:cs="Arial"/>
                <w:color w:val="7030A0"/>
              </w:rPr>
            </w:pPr>
          </w:p>
        </w:tc>
        <w:tc>
          <w:tcPr>
            <w:tcW w:w="2835" w:type="dxa"/>
            <w:vAlign w:val="center"/>
          </w:tcPr>
          <w:p w14:paraId="028C33A7" w14:textId="77777777" w:rsidR="00234FFB" w:rsidRDefault="00000000">
            <w:pPr>
              <w:spacing w:before="6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 xml:space="preserve">1 + 4x + 2x  =  50 – 1  </w:t>
            </w:r>
          </w:p>
        </w:tc>
        <w:tc>
          <w:tcPr>
            <w:tcW w:w="801" w:type="dxa"/>
            <w:vAlign w:val="center"/>
          </w:tcPr>
          <w:p w14:paraId="57A62E1C" w14:textId="77777777" w:rsidR="00234FFB" w:rsidRDefault="00000000">
            <w:pPr>
              <w:tabs>
                <w:tab w:val="right" w:pos="180"/>
              </w:tabs>
              <w:spacing w:before="6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3)</w:t>
            </w:r>
          </w:p>
        </w:tc>
      </w:tr>
    </w:tbl>
    <w:p w14:paraId="4F340AB3" w14:textId="77777777" w:rsidR="00234FFB" w:rsidRDefault="00234FFB">
      <w:pPr>
        <w:spacing w:after="0" w:line="320" w:lineRule="auto"/>
      </w:pPr>
    </w:p>
    <w:p w14:paraId="1A8B4E1F" w14:textId="77777777" w:rsidR="00234FFB" w:rsidRDefault="00234FFB">
      <w:pPr>
        <w:spacing w:after="0" w:line="320" w:lineRule="auto"/>
      </w:pPr>
    </w:p>
    <w:tbl>
      <w:tblPr>
        <w:tblStyle w:val="aff0"/>
        <w:tblW w:w="8988" w:type="dxa"/>
        <w:tblInd w:w="0" w:type="dxa"/>
        <w:tblLayout w:type="fixed"/>
        <w:tblLook w:val="0000" w:firstRow="0" w:lastRow="0" w:firstColumn="0" w:lastColumn="0" w:noHBand="0" w:noVBand="0"/>
      </w:tblPr>
      <w:tblGrid>
        <w:gridCol w:w="900"/>
        <w:gridCol w:w="3919"/>
        <w:gridCol w:w="567"/>
        <w:gridCol w:w="3602"/>
      </w:tblGrid>
      <w:tr w:rsidR="00234FFB" w14:paraId="516ACD81" w14:textId="77777777" w:rsidTr="00202995">
        <w:trPr>
          <w:trHeight w:val="347"/>
        </w:trPr>
        <w:tc>
          <w:tcPr>
            <w:tcW w:w="900" w:type="dxa"/>
            <w:vAlign w:val="center"/>
          </w:tcPr>
          <w:p w14:paraId="6D40AD9C" w14:textId="77777777" w:rsidR="00234FFB" w:rsidRDefault="00000000">
            <w:pPr>
              <w:spacing w:after="120" w:line="320" w:lineRule="auto"/>
              <w:ind w:left="-53" w:firstLine="53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  <w:tc>
          <w:tcPr>
            <w:tcW w:w="3919" w:type="dxa"/>
            <w:vAlign w:val="center"/>
          </w:tcPr>
          <w:p w14:paraId="65513C45" w14:textId="77777777" w:rsidR="00234FFB" w:rsidRDefault="00000000">
            <w:pPr>
              <w:tabs>
                <w:tab w:val="left" w:pos="144"/>
                <w:tab w:val="left" w:pos="4752"/>
              </w:tabs>
              <w:spacing w:after="12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7y – 3(y + 4)  =  20</w:t>
            </w:r>
          </w:p>
        </w:tc>
        <w:tc>
          <w:tcPr>
            <w:tcW w:w="567" w:type="dxa"/>
          </w:tcPr>
          <w:p w14:paraId="788213FB" w14:textId="77777777" w:rsidR="00234FFB" w:rsidRDefault="00000000">
            <w:pPr>
              <w:spacing w:before="120" w:after="12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4</w:t>
            </w:r>
          </w:p>
        </w:tc>
        <w:tc>
          <w:tcPr>
            <w:tcW w:w="3602" w:type="dxa"/>
          </w:tcPr>
          <w:p w14:paraId="31457A1F" w14:textId="77777777" w:rsidR="00234FFB" w:rsidRDefault="00000000">
            <w:pPr>
              <w:spacing w:before="120" w:after="120"/>
              <w:ind w:left="57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9x + 2  =  5 – (7 – 8x)</w:t>
            </w:r>
          </w:p>
        </w:tc>
      </w:tr>
      <w:tr w:rsidR="00234FFB" w14:paraId="554E1691" w14:textId="77777777" w:rsidTr="00202995">
        <w:trPr>
          <w:trHeight w:val="445"/>
        </w:trPr>
        <w:tc>
          <w:tcPr>
            <w:tcW w:w="900" w:type="dxa"/>
            <w:vAlign w:val="center"/>
          </w:tcPr>
          <w:p w14:paraId="095AAA54" w14:textId="77777777" w:rsidR="00234FFB" w:rsidRDefault="00000000">
            <w:pPr>
              <w:spacing w:after="120" w:line="320" w:lineRule="auto"/>
              <w:ind w:left="-53" w:firstLine="53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3919" w:type="dxa"/>
            <w:vAlign w:val="center"/>
          </w:tcPr>
          <w:p w14:paraId="76451188" w14:textId="77777777" w:rsidR="00234FFB" w:rsidRDefault="00000000">
            <w:pPr>
              <w:tabs>
                <w:tab w:val="left" w:pos="144"/>
                <w:tab w:val="left" w:pos="4752"/>
              </w:tabs>
              <w:spacing w:after="12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8(–2x + 3)  =  3(4x + 2) + 46</w:t>
            </w:r>
          </w:p>
        </w:tc>
        <w:tc>
          <w:tcPr>
            <w:tcW w:w="567" w:type="dxa"/>
          </w:tcPr>
          <w:p w14:paraId="52BE9760" w14:textId="77777777" w:rsidR="00234FFB" w:rsidRDefault="00000000">
            <w:pPr>
              <w:spacing w:before="120" w:after="12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5</w:t>
            </w:r>
          </w:p>
        </w:tc>
        <w:tc>
          <w:tcPr>
            <w:tcW w:w="3602" w:type="dxa"/>
          </w:tcPr>
          <w:p w14:paraId="74C21936" w14:textId="77777777" w:rsidR="00234FFB" w:rsidRDefault="00000000">
            <w:pPr>
              <w:spacing w:before="120" w:after="120"/>
              <w:ind w:left="57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–4(x + 1)  =  –7x + 9 + 2</w:t>
            </w:r>
          </w:p>
        </w:tc>
      </w:tr>
      <w:tr w:rsidR="00234FFB" w14:paraId="16FFBAF2" w14:textId="77777777" w:rsidTr="00202995">
        <w:trPr>
          <w:trHeight w:val="428"/>
        </w:trPr>
        <w:tc>
          <w:tcPr>
            <w:tcW w:w="900" w:type="dxa"/>
            <w:vAlign w:val="center"/>
          </w:tcPr>
          <w:p w14:paraId="2FC48C86" w14:textId="77777777" w:rsidR="00234FFB" w:rsidRDefault="00000000">
            <w:pPr>
              <w:spacing w:after="120" w:line="320" w:lineRule="auto"/>
              <w:ind w:left="-53" w:firstLine="53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3</w:t>
            </w:r>
          </w:p>
        </w:tc>
        <w:tc>
          <w:tcPr>
            <w:tcW w:w="3919" w:type="dxa"/>
            <w:vAlign w:val="center"/>
          </w:tcPr>
          <w:p w14:paraId="224FADF9" w14:textId="77777777" w:rsidR="00234FFB" w:rsidRDefault="00000000">
            <w:pPr>
              <w:tabs>
                <w:tab w:val="left" w:pos="288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spacing w:after="120" w:line="320" w:lineRule="auto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9x – 2(5x + 3)  =  22 – 5x</w:t>
            </w:r>
          </w:p>
        </w:tc>
        <w:tc>
          <w:tcPr>
            <w:tcW w:w="567" w:type="dxa"/>
          </w:tcPr>
          <w:p w14:paraId="65D1F342" w14:textId="77777777" w:rsidR="00234FFB" w:rsidRDefault="00000000">
            <w:pPr>
              <w:spacing w:before="120" w:after="120"/>
              <w:jc w:val="right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6</w:t>
            </w:r>
          </w:p>
        </w:tc>
        <w:tc>
          <w:tcPr>
            <w:tcW w:w="3602" w:type="dxa"/>
          </w:tcPr>
          <w:p w14:paraId="426E27F5" w14:textId="77777777" w:rsidR="00234FFB" w:rsidRDefault="00000000">
            <w:pPr>
              <w:spacing w:after="120"/>
              <w:ind w:left="57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375" w:dyaOrig="540" w14:anchorId="3245EBB0">
                <v:shape id="_x0000_i1187" type="#_x0000_t75" style="width:19pt;height:27pt" o:ole="">
                  <v:imagedata r:id="rId121" o:title=""/>
                </v:shape>
                <o:OLEObject Type="Embed" ProgID="Equation.3" ShapeID="_x0000_i1187" DrawAspect="Content" ObjectID="_1748802790" r:id="rId122"/>
              </w:object>
            </w:r>
            <w:r>
              <w:rPr>
                <w:rFonts w:ascii="Arial" w:eastAsia="Arial" w:hAnsi="Arial" w:cs="Arial"/>
              </w:rPr>
              <w:t>x – 5</w:t>
            </w:r>
            <w:proofErr w:type="gramStart"/>
            <w:r>
              <w:rPr>
                <w:rFonts w:ascii="Arial" w:eastAsia="Arial" w:hAnsi="Arial" w:cs="Arial"/>
              </w:rPr>
              <w:t>x  =</w:t>
            </w:r>
            <w:proofErr w:type="gramEnd"/>
            <w:r>
              <w:rPr>
                <w:rFonts w:ascii="Arial" w:eastAsia="Arial" w:hAnsi="Arial" w:cs="Arial"/>
              </w:rPr>
              <w:t xml:space="preserve">  </w:t>
            </w:r>
            <w:r>
              <w:rPr>
                <w:rFonts w:ascii="Arial" w:eastAsia="Arial" w:hAnsi="Arial" w:cs="Arial"/>
                <w:sz w:val="36"/>
                <w:szCs w:val="36"/>
                <w:vertAlign w:val="subscript"/>
              </w:rPr>
              <w:object w:dxaOrig="225" w:dyaOrig="540" w14:anchorId="3F6F818D">
                <v:shape id="_x0000_i1188" type="#_x0000_t75" style="width:11.5pt;height:27pt" o:ole="">
                  <v:imagedata r:id="rId123" o:title=""/>
                </v:shape>
                <o:OLEObject Type="Embed" ProgID="Equation.3" ShapeID="_x0000_i1188" DrawAspect="Content" ObjectID="_1748802791" r:id="rId124"/>
              </w:object>
            </w:r>
            <w:r>
              <w:rPr>
                <w:rFonts w:ascii="Arial" w:eastAsia="Arial" w:hAnsi="Arial" w:cs="Arial"/>
              </w:rPr>
              <w:t>x + 26</w:t>
            </w:r>
          </w:p>
        </w:tc>
      </w:tr>
    </w:tbl>
    <w:p w14:paraId="6BB3A0B1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rPr>
          <w:rFonts w:ascii="Arial" w:eastAsia="Arial" w:hAnsi="Arial" w:cs="Arial"/>
          <w:color w:val="000000"/>
        </w:rPr>
      </w:pPr>
      <w:r>
        <w:rPr>
          <w:color w:val="000000"/>
          <w:rtl/>
        </w:rPr>
        <w:t>העתיקו ופתרו</w:t>
      </w:r>
      <w:r>
        <w:rPr>
          <w:rFonts w:ascii="Arial" w:eastAsia="Arial" w:hAnsi="Arial" w:cs="Arial"/>
          <w:color w:val="000000"/>
          <w:rtl/>
        </w:rPr>
        <w:t xml:space="preserve"> את המשוואות הבאות.</w:t>
      </w:r>
    </w:p>
    <w:p w14:paraId="65288AC7" w14:textId="77777777" w:rsidR="00234FFB" w:rsidRDefault="00234FFB">
      <w:pPr>
        <w:spacing w:after="0" w:line="320" w:lineRule="auto"/>
      </w:pPr>
    </w:p>
    <w:p w14:paraId="5F60E476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מבחן </w:t>
      </w:r>
      <w:r>
        <w:rPr>
          <w:rtl/>
        </w:rPr>
        <w:t>במתמטיקה</w:t>
      </w:r>
      <w:r>
        <w:rPr>
          <w:rFonts w:ascii="Arial" w:eastAsia="Arial" w:hAnsi="Arial" w:cs="Arial"/>
          <w:rtl/>
        </w:rPr>
        <w:t xml:space="preserve"> היו  25  שאלות.  עידו ענה על כל השאלות.</w:t>
      </w:r>
    </w:p>
    <w:p w14:paraId="2329597D" w14:textId="7777777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מספר התשובות הנכונות של עידו גדול  ב-  17  ממספר התשובות השגויות שלו.</w:t>
      </w:r>
    </w:p>
    <w:p w14:paraId="045AC2FE" w14:textId="77777777" w:rsidR="00234FFB" w:rsidRDefault="00000000">
      <w:pPr>
        <w:numPr>
          <w:ilvl w:val="0"/>
          <w:numId w:val="22"/>
        </w:numPr>
        <w:spacing w:before="60" w:after="0" w:line="340" w:lineRule="auto"/>
        <w:ind w:left="947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מה תשובות נכונות היו במבחן של עידו?  </w:t>
      </w:r>
    </w:p>
    <w:p w14:paraId="28F72EB1" w14:textId="77777777" w:rsidR="00234FFB" w:rsidRDefault="00000000">
      <w:pPr>
        <w:numPr>
          <w:ilvl w:val="0"/>
          <w:numId w:val="22"/>
        </w:numPr>
        <w:spacing w:before="60" w:after="0" w:line="340" w:lineRule="auto"/>
        <w:ind w:left="947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ל תשובה נכונה מזכה  ב-  4  נקודות.  מהו הציון של עידו במבחן?  </w:t>
      </w:r>
    </w:p>
    <w:p w14:paraId="2DC6FA6B" w14:textId="77777777" w:rsidR="00234FFB" w:rsidRDefault="00234FFB">
      <w:pPr>
        <w:spacing w:after="0" w:line="320" w:lineRule="auto"/>
      </w:pPr>
    </w:p>
    <w:p w14:paraId="4581A49A" w14:textId="77777777" w:rsidR="00234FFB" w:rsidRDefault="00234FFB">
      <w:pPr>
        <w:spacing w:before="180" w:after="0" w:line="320" w:lineRule="auto"/>
        <w:ind w:right="-425"/>
        <w:rPr>
          <w:rFonts w:ascii="Arial" w:eastAsia="Arial" w:hAnsi="Arial" w:cs="Arial"/>
          <w:color w:val="003399"/>
        </w:rPr>
      </w:pPr>
    </w:p>
    <w:p w14:paraId="19947799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tl/>
        </w:rPr>
        <w:t>היקף</w:t>
      </w:r>
      <w:r>
        <w:rPr>
          <w:rFonts w:ascii="Arial" w:eastAsia="Arial" w:hAnsi="Arial" w:cs="Arial"/>
          <w:rtl/>
        </w:rPr>
        <w:t xml:space="preserve"> הצורה בסרטוט הוא  72  ס"מ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hidden="0" allowOverlap="1" wp14:anchorId="33C9C40F" wp14:editId="5E733203">
                <wp:simplePos x="0" y="0"/>
                <wp:positionH relativeFrom="column">
                  <wp:posOffset>356870</wp:posOffset>
                </wp:positionH>
                <wp:positionV relativeFrom="paragraph">
                  <wp:posOffset>8890</wp:posOffset>
                </wp:positionV>
                <wp:extent cx="1593850" cy="889000"/>
                <wp:effectExtent l="0" t="0" r="0" b="6350"/>
                <wp:wrapNone/>
                <wp:docPr id="21" name="קבוצה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3850" cy="889000"/>
                          <a:chOff x="1696" y="7084"/>
                          <a:chExt cx="2510" cy="1400"/>
                        </a:xfrm>
                      </wpg:grpSpPr>
                      <wpg:grpSp>
                        <wpg:cNvPr id="1346873632" name="קבוצה 1346873632"/>
                        <wpg:cNvGrpSpPr>
                          <a:grpSpLocks/>
                        </wpg:cNvGrpSpPr>
                        <wpg:grpSpPr bwMode="auto">
                          <a:xfrm>
                            <a:off x="1696" y="7405"/>
                            <a:ext cx="1830" cy="1003"/>
                            <a:chOff x="4769" y="12028"/>
                            <a:chExt cx="1319" cy="750"/>
                          </a:xfrm>
                        </wpg:grpSpPr>
                        <wps:wsp>
                          <wps:cNvPr id="891418960" name="מחבר חץ ישר 8914189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77" y="12028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24235184" name="מחבר חץ ישר 162423518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833" y="12284"/>
                              <a:ext cx="0" cy="5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55784194" name="מחבר חץ ישר 145578419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968" y="12665"/>
                              <a:ext cx="2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75159093" name="מחבר חץ ישר 67515909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166" y="11631"/>
                              <a:ext cx="0" cy="7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75607377" name="מחבר חץ ישר 2075607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9" y="12041"/>
                              <a:ext cx="0" cy="73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10604876" name="מחבר חץ ישר 101060487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5421" y="12126"/>
                              <a:ext cx="0" cy="13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1663833762" name="תיבת טקסט 1663833762"/>
                        <wps:cNvSpPr txBox="1">
                          <a:spLocks noChangeArrowheads="1"/>
                        </wps:cNvSpPr>
                        <wps:spPr bwMode="auto">
                          <a:xfrm>
                            <a:off x="1939" y="7084"/>
                            <a:ext cx="61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00223F1" w14:textId="77777777" w:rsidR="00570329" w:rsidRPr="00962BA2" w:rsidRDefault="00000000" w:rsidP="00646A31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2169497" name="תיבת טקסט 932169497"/>
                        <wps:cNvSpPr txBox="1">
                          <a:spLocks noChangeArrowheads="1"/>
                        </wps:cNvSpPr>
                        <wps:spPr bwMode="auto">
                          <a:xfrm>
                            <a:off x="2476" y="7534"/>
                            <a:ext cx="618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7FC2B7C" w14:textId="77777777" w:rsidR="00570329" w:rsidRPr="00962BA2" w:rsidRDefault="00000000" w:rsidP="00646A31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8138266" name="תיבת טקסט 778138266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7739"/>
                            <a:ext cx="61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5ECAC2B" w14:textId="77777777" w:rsidR="00570329" w:rsidRPr="00962BA2" w:rsidRDefault="00000000" w:rsidP="00646A31">
                              <w:pPr>
                                <w:jc w:val="right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7278837" name="תיבת טקסט 1647278837"/>
                        <wps:cNvSpPr txBox="1">
                          <a:spLocks noChangeArrowheads="1"/>
                        </wps:cNvSpPr>
                        <wps:spPr bwMode="auto">
                          <a:xfrm>
                            <a:off x="3455" y="8095"/>
                            <a:ext cx="751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8C0DB2" w14:textId="77777777" w:rsidR="00570329" w:rsidRPr="00962BA2" w:rsidRDefault="00000000" w:rsidP="00646A31">
                              <w:pPr>
                                <w:jc w:val="both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962BA2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x – 5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56870</wp:posOffset>
                </wp:positionH>
                <wp:positionV relativeFrom="paragraph">
                  <wp:posOffset>8890</wp:posOffset>
                </wp:positionV>
                <wp:extent cx="1593850" cy="895350"/>
                <wp:effectExtent b="0" l="0" r="0" t="0"/>
                <wp:wrapNone/>
                <wp:docPr id="21" name="image63.png"/>
                <a:graphic>
                  <a:graphicData uri="http://schemas.openxmlformats.org/drawingml/2006/picture">
                    <pic:pic>
                      <pic:nvPicPr>
                        <pic:cNvPr id="0" name="image63.png"/>
                        <pic:cNvPicPr preferRelativeResize="0"/>
                      </pic:nvPicPr>
                      <pic:blipFill>
                        <a:blip r:embed="rId125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93850" cy="8953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6FBCDF47" w14:textId="77777777" w:rsidR="00234FFB" w:rsidRDefault="00000000">
      <w:pPr>
        <w:spacing w:before="60"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צאו את ערכו של  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</w:rPr>
        <w:t xml:space="preserve">. </w:t>
      </w:r>
    </w:p>
    <w:p w14:paraId="3BCE9790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(המידות נתונות בס"מ).  </w:t>
      </w:r>
      <w:r>
        <w:rPr>
          <w:rFonts w:ascii="Arial" w:eastAsia="Arial" w:hAnsi="Arial" w:cs="Arial"/>
          <w:b/>
          <w:color w:val="7030A0"/>
        </w:rPr>
        <w:t xml:space="preserve"> </w:t>
      </w:r>
    </w:p>
    <w:p w14:paraId="7F993105" w14:textId="77777777" w:rsidR="00234FFB" w:rsidRDefault="00234FFB">
      <w:pPr>
        <w:spacing w:after="0" w:line="320" w:lineRule="auto"/>
      </w:pPr>
    </w:p>
    <w:p w14:paraId="32FA987C" w14:textId="77777777" w:rsidR="00234FFB" w:rsidRDefault="00234FFB">
      <w:pPr>
        <w:spacing w:after="0" w:line="320" w:lineRule="auto"/>
      </w:pPr>
    </w:p>
    <w:p w14:paraId="52B896B3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משקל בקבוק עם שמן הוא  900  גרם.  משקל השמן גדול  פי  5  ממשקל הבקבוק הריק.</w:t>
      </w:r>
    </w:p>
    <w:p w14:paraId="0E7A4013" w14:textId="77777777" w:rsidR="00234FFB" w:rsidRDefault="00000000">
      <w:pPr>
        <w:spacing w:before="60"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ה משקל הבקבוק הריק?  מה משקל השמן?  </w:t>
      </w:r>
    </w:p>
    <w:p w14:paraId="02F8D3BA" w14:textId="77777777" w:rsidR="00234FFB" w:rsidRDefault="00234FFB">
      <w:pPr>
        <w:spacing w:after="0" w:line="320" w:lineRule="auto"/>
      </w:pPr>
    </w:p>
    <w:p w14:paraId="1EDF2A3D" w14:textId="77777777" w:rsidR="00234FFB" w:rsidRDefault="00234FFB">
      <w:pPr>
        <w:spacing w:after="0" w:line="320" w:lineRule="auto"/>
      </w:pPr>
    </w:p>
    <w:p w14:paraId="72642B52" w14:textId="77777777" w:rsidR="00234FFB" w:rsidRDefault="00234FFB">
      <w:pPr>
        <w:spacing w:after="0" w:line="320" w:lineRule="auto"/>
      </w:pPr>
    </w:p>
    <w:p w14:paraId="07DECC5F" w14:textId="77777777" w:rsidR="00234FFB" w:rsidRDefault="00000000">
      <w:pPr>
        <w:numPr>
          <w:ilvl w:val="0"/>
          <w:numId w:val="10"/>
        </w:num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ספר ההורים המלווים בטיול היה גדול  ב-  2  ממספר המורים בטיול. </w:t>
      </w:r>
    </w:p>
    <w:p w14:paraId="09531B6D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ספר התלמידים היה גדול פי  9  ממספר ההורים המלווים. </w:t>
      </w:r>
    </w:p>
    <w:p w14:paraId="544FDFF1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סך הכול השתתפו בטיול  251  תלמידים ומבוגרים.</w:t>
      </w:r>
    </w:p>
    <w:p w14:paraId="174EF4FF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מה מורים השתתפו בטיול?  </w:t>
      </w:r>
    </w:p>
    <w:p w14:paraId="4B19A950" w14:textId="77777777" w:rsidR="00234FFB" w:rsidRDefault="00234FFB">
      <w:pPr>
        <w:spacing w:after="120" w:line="320" w:lineRule="auto"/>
      </w:pPr>
    </w:p>
    <w:p w14:paraId="32813143" w14:textId="77777777" w:rsidR="00234FFB" w:rsidRDefault="00234FFB">
      <w:pPr>
        <w:spacing w:after="120" w:line="320" w:lineRule="auto"/>
      </w:pPr>
    </w:p>
    <w:p w14:paraId="214BB0F5" w14:textId="77777777" w:rsidR="00234FFB" w:rsidRDefault="00234FFB">
      <w:pPr>
        <w:spacing w:after="120" w:line="320" w:lineRule="auto"/>
      </w:pPr>
    </w:p>
    <w:p w14:paraId="6FD063C5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לפניכם סרטוט של משולש שווה שוקיים.  המידות בס"מ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hidden="0" allowOverlap="1" wp14:anchorId="045290A2" wp14:editId="6E834DC6">
                <wp:simplePos x="0" y="0"/>
                <wp:positionH relativeFrom="column">
                  <wp:posOffset>602615</wp:posOffset>
                </wp:positionH>
                <wp:positionV relativeFrom="paragraph">
                  <wp:posOffset>25400</wp:posOffset>
                </wp:positionV>
                <wp:extent cx="1455420" cy="838200"/>
                <wp:effectExtent l="0" t="19050" r="0" b="19050"/>
                <wp:wrapNone/>
                <wp:docPr id="19" name="קבוצה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5420" cy="838200"/>
                          <a:chOff x="2196" y="1584"/>
                          <a:chExt cx="2292" cy="1320"/>
                        </a:xfrm>
                      </wpg:grpSpPr>
                      <wps:wsp>
                        <wps:cNvPr id="775813094" name="משולש שווה-שוקיים 775813094"/>
                        <wps:cNvSpPr>
                          <a:spLocks noChangeArrowheads="1"/>
                        </wps:cNvSpPr>
                        <wps:spPr bwMode="auto">
                          <a:xfrm>
                            <a:off x="2289" y="1584"/>
                            <a:ext cx="1404" cy="13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4638264" name="תיבת טקסט 1344638264"/>
                        <wps:cNvSpPr txBox="1">
                          <a:spLocks noChangeArrowheads="1"/>
                        </wps:cNvSpPr>
                        <wps:spPr bwMode="auto">
                          <a:xfrm>
                            <a:off x="2196" y="1716"/>
                            <a:ext cx="694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2EE8727" w14:textId="77777777" w:rsidR="00570329" w:rsidRPr="004670EF" w:rsidRDefault="00000000" w:rsidP="00ED1AB4">
                              <w:pPr>
                                <w:bidi w:val="0"/>
                                <w:ind w:right="-162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607725" name="תיבת טקסט 1056607725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1716"/>
                            <a:ext cx="1356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B10BB30" w14:textId="77777777" w:rsidR="00570329" w:rsidRPr="004670EF" w:rsidRDefault="00000000" w:rsidP="00ED1AB4">
                              <w:pPr>
                                <w:bidi w:val="0"/>
                                <w:ind w:right="85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lang w:val="ru-RU"/>
                                </w:rPr>
                              </w:pP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(2x – </w:t>
                              </w:r>
                              <w:r w:rsidRPr="004670EF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.5</w:t>
                              </w:r>
                              <w:r w:rsidRPr="004670EF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316372" name="מחבר חץ ישר 333316372"/>
                        <wps:cNvCnPr>
                          <a:cxnSpLocks noChangeShapeType="1"/>
                        </wps:cNvCnPr>
                        <wps:spPr bwMode="auto">
                          <a:xfrm flipH="1">
                            <a:off x="3333" y="2184"/>
                            <a:ext cx="75" cy="20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728775941" name="מחבר חץ ישר 1728775941"/>
                        <wps:cNvCnPr>
                          <a:cxnSpLocks noChangeShapeType="1"/>
                        </wps:cNvCnPr>
                        <wps:spPr bwMode="auto">
                          <a:xfrm>
                            <a:off x="2578" y="2184"/>
                            <a:ext cx="74" cy="20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602615</wp:posOffset>
                </wp:positionH>
                <wp:positionV relativeFrom="paragraph">
                  <wp:posOffset>25400</wp:posOffset>
                </wp:positionV>
                <wp:extent cx="1455420" cy="876300"/>
                <wp:effectExtent b="0" l="0" r="0" t="0"/>
                <wp:wrapNone/>
                <wp:docPr id="19" name="image60.png"/>
                <a:graphic>
                  <a:graphicData uri="http://schemas.openxmlformats.org/drawingml/2006/picture">
                    <pic:pic>
                      <pic:nvPicPr>
                        <pic:cNvPr id="0" name="image60.png"/>
                        <pic:cNvPicPr preferRelativeResize="0"/>
                      </pic:nvPicPr>
                      <pic:blipFill>
                        <a:blip r:embed="rId12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55420" cy="876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8906252" w14:textId="77777777" w:rsidR="00234FFB" w:rsidRDefault="00000000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851" w:hanging="2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מה ערכו של  </w:t>
      </w:r>
      <w:r>
        <w:rPr>
          <w:rFonts w:ascii="Arial" w:eastAsia="Arial" w:hAnsi="Arial" w:cs="Arial"/>
          <w:b/>
          <w:color w:val="000000"/>
        </w:rPr>
        <w:t>x</w:t>
      </w:r>
      <w:r>
        <w:rPr>
          <w:rFonts w:ascii="Arial" w:eastAsia="Arial" w:hAnsi="Arial" w:cs="Arial"/>
          <w:color w:val="000000"/>
        </w:rPr>
        <w:t xml:space="preserve"> ?</w:t>
      </w:r>
    </w:p>
    <w:p w14:paraId="4618B10A" w14:textId="77777777" w:rsidR="00234FFB" w:rsidRDefault="00234FFB">
      <w:p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851"/>
        <w:rPr>
          <w:rFonts w:ascii="Arial" w:eastAsia="Arial" w:hAnsi="Arial" w:cs="Arial"/>
          <w:color w:val="000000"/>
        </w:rPr>
      </w:pPr>
    </w:p>
    <w:p w14:paraId="3C4CB0E3" w14:textId="77777777" w:rsidR="00234FFB" w:rsidRDefault="00000000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851" w:hanging="2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נתון שהיקף המשולש הוא  57  ס"מ. </w:t>
      </w:r>
    </w:p>
    <w:p w14:paraId="652ACFA7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0" w:line="320" w:lineRule="auto"/>
        <w:ind w:left="850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מהם האורכים של צלעות המשולש?</w:t>
      </w:r>
    </w:p>
    <w:p w14:paraId="366D15AE" w14:textId="77777777" w:rsidR="00234FFB" w:rsidRDefault="00234FFB">
      <w:p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566"/>
        <w:rPr>
          <w:rFonts w:ascii="Arial" w:eastAsia="Arial" w:hAnsi="Arial" w:cs="Arial"/>
          <w:color w:val="000000"/>
        </w:rPr>
      </w:pPr>
    </w:p>
    <w:p w14:paraId="11E59027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ספרייה העירונית מציעה שתי אפשרויות למנוי שנתי:</w:t>
      </w:r>
    </w:p>
    <w:p w14:paraId="2ED7D6C6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0" w:line="320" w:lineRule="auto"/>
        <w:ind w:left="566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אפשרות א:   תשלום חד פעמי בגובה של  80  שקלים,  ותשלום נוסף בגובה  4  שקלים עבור כל ספר.</w:t>
      </w:r>
    </w:p>
    <w:p w14:paraId="29574305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120" w:line="320" w:lineRule="auto"/>
        <w:ind w:left="567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אפשרות ב:   תשלום בגובה  12  שקלים עבור כל ספר.</w:t>
      </w:r>
    </w:p>
    <w:p w14:paraId="13B2EF89" w14:textId="77777777" w:rsidR="00234FF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851" w:hanging="2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עבור כמה ספרים יהיה התשלום בשתי האפשרויות שווה?  </w:t>
      </w:r>
    </w:p>
    <w:p w14:paraId="529C10A4" w14:textId="77777777" w:rsidR="00234FF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851" w:hanging="2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מירב מחליפה  6  ספרים בשנה.  באיזו אפשרות תציעו לה לבחור?  </w:t>
      </w:r>
      <w:r>
        <w:rPr>
          <w:rFonts w:ascii="Arial" w:eastAsia="Arial" w:hAnsi="Arial" w:cs="Arial"/>
          <w:color w:val="7030A0"/>
          <w:sz w:val="18"/>
          <w:szCs w:val="18"/>
        </w:rPr>
        <w:t xml:space="preserve"> </w:t>
      </w:r>
    </w:p>
    <w:p w14:paraId="4837546C" w14:textId="77777777" w:rsidR="00234FFB" w:rsidRDefault="00000000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320" w:lineRule="auto"/>
        <w:ind w:left="850" w:hanging="2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טל מחליפה  15  ספרים בשנה.  באיזו אפשרות תציעו לה לבחור?  </w:t>
      </w:r>
      <w:r>
        <w:rPr>
          <w:rFonts w:ascii="Arial" w:eastAsia="Arial" w:hAnsi="Arial" w:cs="Arial"/>
          <w:color w:val="7030A0"/>
          <w:sz w:val="18"/>
          <w:szCs w:val="18"/>
        </w:rPr>
        <w:t xml:space="preserve">       </w:t>
      </w:r>
    </w:p>
    <w:p w14:paraId="0DAE7BD8" w14:textId="77777777" w:rsidR="00234FFB" w:rsidRDefault="00234FFB">
      <w:pPr>
        <w:spacing w:after="0" w:line="320" w:lineRule="auto"/>
        <w:jc w:val="center"/>
        <w:rPr>
          <w:b/>
          <w:u w:val="single"/>
        </w:rPr>
      </w:pPr>
    </w:p>
    <w:p w14:paraId="79D1C151" w14:textId="77777777" w:rsidR="00234FFB" w:rsidRDefault="00000000">
      <w:pPr>
        <w:pStyle w:val="2"/>
      </w:pPr>
      <w:r>
        <w:rPr>
          <w:rtl/>
        </w:rPr>
        <w:t>8. מערכת צירים</w:t>
      </w:r>
    </w:p>
    <w:p w14:paraId="7EF234F0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tl/>
        </w:rPr>
        <w:t>נתונים</w:t>
      </w:r>
      <w:r>
        <w:rPr>
          <w:rFonts w:ascii="Arial" w:eastAsia="Arial" w:hAnsi="Arial" w:cs="Arial"/>
          <w:rtl/>
        </w:rPr>
        <w:t xml:space="preserve"> שיעורים של שלוש נקודות:  (6– , 3)</w:t>
      </w:r>
      <w:r>
        <w:rPr>
          <w:rFonts w:ascii="Arial" w:eastAsia="Arial" w:hAnsi="Arial" w:cs="Arial"/>
        </w:rPr>
        <w:t>C  ;  (7 , 2)B  ;  (1 , 5–)A</w:t>
      </w:r>
      <w:r>
        <w:rPr>
          <w:rFonts w:ascii="Arial" w:eastAsia="Arial" w:hAnsi="Arial" w:cs="Arial"/>
          <w:rtl/>
        </w:rPr>
        <w:t xml:space="preserve"> .  ענו מבלי לסרטט:</w:t>
      </w:r>
    </w:p>
    <w:p w14:paraId="2CE5C669" w14:textId="77777777" w:rsidR="00234FFB" w:rsidRDefault="00000000">
      <w:pPr>
        <w:numPr>
          <w:ilvl w:val="0"/>
          <w:numId w:val="25"/>
        </w:numPr>
        <w:spacing w:before="60" w:after="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אילו מהן נמצאות משמאל  לציר  ה-  </w:t>
      </w:r>
      <w:r>
        <w:rPr>
          <w:rFonts w:ascii="Arial" w:eastAsia="Arial" w:hAnsi="Arial" w:cs="Arial"/>
        </w:rPr>
        <w:t xml:space="preserve">y ?   </w:t>
      </w:r>
      <w:r>
        <w:rPr>
          <w:rFonts w:ascii="Arial" w:eastAsia="Arial" w:hAnsi="Arial" w:cs="Arial"/>
          <w:b/>
          <w:color w:val="003399"/>
        </w:rPr>
        <w:t xml:space="preserve"> </w:t>
      </w:r>
      <w:r>
        <w:rPr>
          <w:rFonts w:ascii="Arial" w:eastAsia="Arial" w:hAnsi="Arial" w:cs="Arial"/>
        </w:rPr>
        <w:t xml:space="preserve"> </w:t>
      </w:r>
    </w:p>
    <w:p w14:paraId="05F9814A" w14:textId="77777777" w:rsidR="00234FFB" w:rsidRDefault="00000000">
      <w:pPr>
        <w:numPr>
          <w:ilvl w:val="0"/>
          <w:numId w:val="25"/>
        </w:numPr>
        <w:spacing w:before="60" w:after="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אילו מהן נמצאות מתחת  לציר  ה-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 ?           </w:t>
      </w:r>
    </w:p>
    <w:p w14:paraId="4FE1B0E0" w14:textId="77777777" w:rsidR="00234FFB" w:rsidRDefault="00000000">
      <w:pPr>
        <w:numPr>
          <w:ilvl w:val="0"/>
          <w:numId w:val="25"/>
        </w:numPr>
        <w:spacing w:before="60" w:after="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סרטטו מערכת צירים, סמנו בה את הנקודות, ובדקו בה את תשובותיכם. </w:t>
      </w:r>
    </w:p>
    <w:p w14:paraId="204B55AC" w14:textId="77777777" w:rsidR="00234FFB" w:rsidRDefault="00234FFB">
      <w:pPr>
        <w:spacing w:before="60" w:after="0" w:line="320" w:lineRule="auto"/>
        <w:rPr>
          <w:rFonts w:ascii="Arial" w:eastAsia="Arial" w:hAnsi="Arial" w:cs="Arial"/>
        </w:rPr>
      </w:pPr>
    </w:p>
    <w:p w14:paraId="0522683A" w14:textId="77777777" w:rsidR="00234FFB" w:rsidRDefault="00234FFB">
      <w:pPr>
        <w:spacing w:before="60" w:after="0" w:line="320" w:lineRule="auto"/>
        <w:rPr>
          <w:rFonts w:ascii="Arial" w:eastAsia="Arial" w:hAnsi="Arial" w:cs="Arial"/>
        </w:rPr>
      </w:pPr>
    </w:p>
    <w:p w14:paraId="14052A27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כל סעיף:</w:t>
      </w:r>
      <w:r>
        <w:rPr>
          <w:rFonts w:ascii="Arial" w:eastAsia="Arial" w:hAnsi="Arial" w:cs="Arial"/>
          <w:rtl/>
        </w:rPr>
        <w:tab/>
        <w:t xml:space="preserve">      </w:t>
      </w:r>
      <w:r>
        <w:rPr>
          <w:rFonts w:ascii="Arial" w:eastAsia="Arial" w:hAnsi="Arial" w:cs="Arial"/>
          <w:b/>
          <w:rtl/>
        </w:rPr>
        <w:t>א.</w:t>
      </w:r>
      <w:r>
        <w:rPr>
          <w:rFonts w:ascii="Arial" w:eastAsia="Arial" w:hAnsi="Arial" w:cs="Arial"/>
          <w:rtl/>
        </w:rPr>
        <w:t xml:space="preserve">   השלימו את השיעורים של קדקודי המלבן.</w:t>
      </w:r>
    </w:p>
    <w:p w14:paraId="252ECCAC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ab/>
      </w:r>
      <w:r>
        <w:rPr>
          <w:rFonts w:ascii="Arial" w:eastAsia="Arial" w:hAnsi="Arial" w:cs="Arial"/>
        </w:rPr>
        <w:tab/>
        <w:t xml:space="preserve">                   </w:t>
      </w:r>
      <w:r>
        <w:rPr>
          <w:rFonts w:ascii="Arial" w:eastAsia="Arial" w:hAnsi="Arial" w:cs="Arial"/>
          <w:b/>
          <w:rtl/>
        </w:rPr>
        <w:t>ב.</w:t>
      </w:r>
      <w:r>
        <w:rPr>
          <w:rFonts w:ascii="Arial" w:eastAsia="Arial" w:hAnsi="Arial" w:cs="Arial"/>
          <w:rtl/>
        </w:rPr>
        <w:t xml:space="preserve">   חשבו את שטח המלבן.</w:t>
      </w:r>
    </w:p>
    <w:tbl>
      <w:tblPr>
        <w:tblStyle w:val="aff1"/>
        <w:bidiVisual/>
        <w:tblW w:w="7739" w:type="dxa"/>
        <w:tblInd w:w="567" w:type="dxa"/>
        <w:tblLayout w:type="fixed"/>
        <w:tblLook w:val="0400" w:firstRow="0" w:lastRow="0" w:firstColumn="0" w:lastColumn="0" w:noHBand="0" w:noVBand="1"/>
      </w:tblPr>
      <w:tblGrid>
        <w:gridCol w:w="3330"/>
        <w:gridCol w:w="540"/>
        <w:gridCol w:w="3330"/>
        <w:gridCol w:w="539"/>
      </w:tblGrid>
      <w:tr w:rsidR="00234FFB" w14:paraId="47F40ED0" w14:textId="77777777">
        <w:trPr>
          <w:trHeight w:val="2551"/>
        </w:trPr>
        <w:tc>
          <w:tcPr>
            <w:tcW w:w="3330" w:type="dxa"/>
            <w:shd w:val="clear" w:color="auto" w:fill="auto"/>
            <w:vAlign w:val="center"/>
          </w:tcPr>
          <w:p w14:paraId="0F6EA64C" w14:textId="77777777" w:rsidR="00234FFB" w:rsidRDefault="00000000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  <w:r>
              <w:pict w14:anchorId="3E4B843D">
                <v:group id="בד ציור 354" o:spid="_x0000_s1167" editas="canvas" style="position:absolute;margin-left:-2.35pt;margin-top:-.1pt;width:184.9pt;height:128.95pt;z-index:251677696;mso-position-horizontal-relative:margin" coordsize="23482,16376">
                  <v:shape id="_x0000_s1168" type="#_x0000_t75" style="position:absolute;width:23482;height:16376;visibility:visible;mso-wrap-style:square">
                    <v:fill o:detectmouseclick="t"/>
                    <v:path o:connecttype="none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31" o:spid="_x0000_s1169" type="#_x0000_t32" style="position:absolute;left:63;top:10915;width:17602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" strokeweight="1pt">
                    <v:stroke endarrow="block"/>
                  </v:shape>
                  <v:shape id="AutoShape 132" o:spid="_x0000_s1170" type="#_x0000_t32" style="position:absolute;left:8140;top:1816;width:7;height:140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" strokeweight="1pt">
                    <v:stroke endarrow="block"/>
                  </v:shape>
                  <v:shape id="Text Box 133" o:spid="_x0000_s1171" type="#_x0000_t202" style="position:absolute;left:6337;width:299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" filled="f" stroked="f">
                    <v:textbox inset="2.26061mm,1.1303mm,2.26061mm,1.1303mm">
                      <w:txbxContent>
                        <w:p w14:paraId="3D1BC5F8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</w:pPr>
                          <w:r w:rsidRPr="00A40B32"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34" o:spid="_x0000_s1172" type="#_x0000_t202" style="position:absolute;left:16383;top:9683;width:2990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" filled="f" stroked="f">
                    <v:textbox inset="2.26061mm,1.1303mm,2.26061mm,1.1303mm">
                      <w:txbxContent>
                        <w:p w14:paraId="6000BB80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</w:pPr>
                          <w:r w:rsidRPr="00A40B32"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35" o:spid="_x0000_s1173" type="#_x0000_t202" style="position:absolute;left:1581;top:3987;width:6032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" filled="f" stroked="f">
                    <v:textbox inset="2.26061mm,1.1303mm,2.26061mm,1.1303mm">
                      <w:txbxContent>
                        <w:p w14:paraId="2B7F5D60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 xml:space="preserve">(__ , </w:t>
                          </w:r>
                          <w:r w:rsidRPr="003F5113">
                            <w:rPr>
                              <w:rFonts w:ascii="Arial" w:hAnsi="Arial"/>
                              <w:b/>
                              <w:bCs/>
                              <w:sz w:val="16"/>
                              <w:szCs w:val="16"/>
                              <w:lang w:val="en-GB"/>
                            </w:rPr>
                            <w:t>–</w:t>
                          </w:r>
                          <w:r w:rsidRPr="003F5113">
                            <w:rPr>
                              <w:rFonts w:ascii="Arial" w:hAnsi="Arial"/>
                              <w:b/>
                              <w:bCs/>
                              <w:sz w:val="16"/>
                              <w:szCs w:val="16"/>
                            </w:rPr>
                            <w:t>1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36" o:spid="_x0000_s1174" type="#_x0000_t202" style="position:absolute;left:10655;top:4292;width:5956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" filled="f" stroked="f">
                    <v:textbox inset="2.26061mm,1.1303mm,2.26061mm,1.1303mm">
                      <w:txbxContent>
                        <w:p w14:paraId="0F05E185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>6 , 4.5</w:t>
                          </w: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37" o:spid="_x0000_s1175" type="#_x0000_t202" style="position:absolute;left:1689;top:11982;width:6178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" filled="f" stroked="f">
                    <v:textbox inset="2.26061mm,1.1303mm,2.26061mm,1.1303mm">
                      <w:txbxContent>
                        <w:p w14:paraId="510AD361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>2</w:t>
                          </w:r>
                          <w:r w:rsidRPr="003F5113">
                            <w:rPr>
                              <w:rFonts w:ascii="Arial" w:hAnsi="Arial"/>
                              <w:b/>
                              <w:bCs/>
                              <w:sz w:val="16"/>
                              <w:szCs w:val="16"/>
                              <w:lang w:val="en-GB"/>
                            </w:rPr>
                            <w:t>–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 xml:space="preserve"> ,</w:t>
                          </w: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 xml:space="preserve"> __)</w:t>
                          </w:r>
                        </w:p>
                      </w:txbxContent>
                    </v:textbox>
                  </v:shape>
                  <v:rect id="Rectangle 138" o:spid="_x0000_s1176" style="position:absolute;left:7181;top:5340;width:4966;height:7201;visibility:visible;mso-wrap-style:square;v-text-anchor:top" filled="f" strokecolor="#0070c0" strokeweight="1pt"/>
                  <v:shape id="Text Box 139" o:spid="_x0000_s1177" type="#_x0000_t202" style="position:absolute;left:10718;top:12147;width:5798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" filled="f" stroked="f">
                    <v:textbox inset="2.26061mm,1.1303mm,2.26061mm,1.1303mm">
                      <w:txbxContent>
                        <w:p w14:paraId="14D84674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__ , __)</w:t>
                          </w:r>
                        </w:p>
                      </w:txbxContent>
                    </v:textbox>
                  </v:shape>
                  <w10:wrap anchorx="margin"/>
                </v:group>
              </w:pict>
            </w:r>
          </w:p>
        </w:tc>
        <w:tc>
          <w:tcPr>
            <w:tcW w:w="540" w:type="dxa"/>
            <w:shd w:val="clear" w:color="auto" w:fill="auto"/>
          </w:tcPr>
          <w:p w14:paraId="22EE73D9" w14:textId="77777777" w:rsidR="00234FFB" w:rsidRDefault="00234FFB">
            <w:pPr>
              <w:spacing w:line="320" w:lineRule="auto"/>
              <w:rPr>
                <w:rFonts w:ascii="Arial" w:eastAsia="Arial" w:hAnsi="Arial" w:cs="Arial"/>
                <w:b/>
              </w:rPr>
            </w:pPr>
          </w:p>
          <w:p w14:paraId="30DF1530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2</w:t>
            </w:r>
          </w:p>
        </w:tc>
        <w:tc>
          <w:tcPr>
            <w:tcW w:w="3330" w:type="dxa"/>
            <w:shd w:val="clear" w:color="auto" w:fill="auto"/>
            <w:vAlign w:val="center"/>
          </w:tcPr>
          <w:p w14:paraId="793CA59B" w14:textId="77777777" w:rsidR="00234FFB" w:rsidRDefault="00000000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  <w:r>
              <w:pict w14:anchorId="721CF3CB">
                <v:group id="בד ציור 344" o:spid="_x0000_s1178" editas="canvas" style="position:absolute;margin-left:-3.25pt;margin-top:-.45pt;width:184.9pt;height:128.95pt;z-index:251676672;mso-position-horizontal-relative:margin;mso-position-vertical-relative:text" coordsize="23482,16376">
                  <v:shape id="_x0000_s1179" type="#_x0000_t75" style="position:absolute;width:23482;height:16376;visibility:visible;mso-wrap-style:square">
                    <v:fill o:detectmouseclick="t"/>
                    <v:path o:connecttype="none"/>
                  </v:shape>
                  <v:shape id="AutoShape 120" o:spid="_x0000_s1180" type="#_x0000_t32" style="position:absolute;left:63;top:10915;width:17602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" strokeweight="1pt">
                    <v:stroke endarrow="block"/>
                  </v:shape>
                  <v:shape id="AutoShape 121" o:spid="_x0000_s1181" type="#_x0000_t32" style="position:absolute;left:8921;top:1803;width:7;height:140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" strokeweight="1pt">
                    <v:stroke endarrow="block"/>
                  </v:shape>
                  <v:shape id="Text Box 122" o:spid="_x0000_s1182" type="#_x0000_t202" style="position:absolute;left:7213;width:2991;height:2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" filled="f" stroked="f">
                    <v:textbox inset="2.26061mm,1.1303mm,2.26061mm,1.1303mm">
                      <w:txbxContent>
                        <w:p w14:paraId="2FE0D3BE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</w:pPr>
                          <w:r w:rsidRPr="00A40B32"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23" o:spid="_x0000_s1183" type="#_x0000_t202" style="position:absolute;left:16383;top:9683;width:2990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" filled="f" stroked="f">
                    <v:textbox inset="2.26061mm,1.1303mm,2.26061mm,1.1303mm">
                      <w:txbxContent>
                        <w:p w14:paraId="1BF9E157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</w:pPr>
                          <w:r w:rsidRPr="00A40B32">
                            <w:rPr>
                              <w:rFonts w:ascii="Arial" w:hAnsi="Arial"/>
                              <w:b/>
                              <w:bCs/>
                              <w:sz w:val="18"/>
                              <w:szCs w:val="21"/>
                              <w:lang w:val="en-GB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24" o:spid="_x0000_s1184" type="#_x0000_t202" style="position:absolute;left:2628;top:10839;width:5099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" filled="f" stroked="f">
                    <v:textbox inset="2.26061mm,1.1303mm,2.26061mm,1.1303mm">
                      <w:txbxContent>
                        <w:p w14:paraId="16A98A99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>0 , 3</w:t>
                          </w:r>
                          <w:r w:rsidRPr="003F5113">
                            <w:rPr>
                              <w:rFonts w:ascii="Arial" w:hAnsi="Arial"/>
                              <w:b/>
                              <w:bCs/>
                              <w:sz w:val="16"/>
                              <w:szCs w:val="16"/>
                              <w:lang w:val="en-GB"/>
                            </w:rPr>
                            <w:t>–</w:t>
                          </w: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  <w:lang w:val="en-GB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25" o:spid="_x0000_s1185" type="#_x0000_t202" style="position:absolute;left:9277;top:5607;width:5105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" filled="f" stroked="f">
                    <v:textbox inset="2.26061mm,1.1303mm,2.26061mm,1.1303mm">
                      <w:txbxContent>
                        <w:p w14:paraId="2D41E3FC" w14:textId="77777777" w:rsidR="00570329" w:rsidRPr="003F5113" w:rsidRDefault="00000000" w:rsidP="00646A31">
                          <w:pPr>
                            <w:rPr>
                              <w:rFonts w:ascii="Arial" w:hAnsi="Arial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</w:pPr>
                          <w:r w:rsidRPr="003F5113">
                            <w:rPr>
                              <w:rFonts w:ascii="Arial" w:hAnsi="Arial" w:hint="cs"/>
                              <w:b/>
                              <w:bCs/>
                              <w:sz w:val="16"/>
                              <w:szCs w:val="16"/>
                              <w:rtl/>
                            </w:rPr>
                            <w:t>(4 , 2)</w:t>
                          </w:r>
                        </w:p>
                      </w:txbxContent>
                    </v:textbox>
                  </v:shape>
                  <v:rect id="Rectangle 126" o:spid="_x0000_s1186" style="position:absolute;left:6229;top:7315;width:4502;height:3600;visibility:visible;mso-wrap-style:square;v-text-anchor:top" filled="f" strokecolor="#0070c0" strokeweight="1pt"/>
                  <v:shape id="Text Box 127" o:spid="_x0000_s1187" type="#_x0000_t202" style="position:absolute;left:2101;top:5276;width:5798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" filled="f" stroked="f">
                    <v:textbox inset="2.26061mm,1.1303mm,2.26061mm,1.1303mm">
                      <w:txbxContent>
                        <w:p w14:paraId="0789D4E3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__ , __)</w:t>
                          </w:r>
                        </w:p>
                      </w:txbxContent>
                    </v:textbox>
                  </v:shape>
                  <v:shape id="Text Box 128" o:spid="_x0000_s1188" type="#_x0000_t202" style="position:absolute;left:8229;top:10674;width:5798;height:20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" filled="f" stroked="f">
                    <v:textbox inset="2.26061mm,1.1303mm,2.26061mm,1.1303mm">
                      <w:txbxContent>
                        <w:p w14:paraId="437EF92E" w14:textId="77777777" w:rsidR="00570329" w:rsidRPr="00A40B32" w:rsidRDefault="00000000" w:rsidP="00646A31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A40B32">
                            <w:rPr>
                              <w:rFonts w:ascii="Arial" w:hAnsi="Arial" w:hint="cs"/>
                              <w:sz w:val="16"/>
                              <w:szCs w:val="16"/>
                              <w:rtl/>
                            </w:rPr>
                            <w:t>(__ , __)</w:t>
                          </w:r>
                        </w:p>
                      </w:txbxContent>
                    </v:textbox>
                  </v:shape>
                  <w10:wrap anchorx="margin"/>
                </v:group>
              </w:pict>
            </w:r>
          </w:p>
        </w:tc>
        <w:tc>
          <w:tcPr>
            <w:tcW w:w="539" w:type="dxa"/>
            <w:shd w:val="clear" w:color="auto" w:fill="auto"/>
          </w:tcPr>
          <w:p w14:paraId="26AA1CFA" w14:textId="77777777" w:rsidR="00234FFB" w:rsidRDefault="00234FFB">
            <w:pPr>
              <w:spacing w:line="320" w:lineRule="auto"/>
              <w:rPr>
                <w:rFonts w:ascii="Arial" w:eastAsia="Arial" w:hAnsi="Arial" w:cs="Arial"/>
                <w:b/>
              </w:rPr>
            </w:pPr>
          </w:p>
          <w:p w14:paraId="67266B6C" w14:textId="77777777" w:rsidR="00234FFB" w:rsidRDefault="00000000">
            <w:pPr>
              <w:spacing w:line="320" w:lineRule="auto"/>
              <w:rPr>
                <w:rFonts w:ascii="Arial" w:eastAsia="Arial" w:hAnsi="Arial" w:cs="Arial"/>
                <w:b/>
              </w:rPr>
            </w:pPr>
            <w:r>
              <w:rPr>
                <w:rFonts w:ascii="Arial" w:eastAsia="Arial" w:hAnsi="Arial" w:cs="Arial"/>
                <w:b/>
              </w:rPr>
              <w:t>(1</w:t>
            </w:r>
          </w:p>
        </w:tc>
      </w:tr>
      <w:tr w:rsidR="00234FFB" w14:paraId="3B93B502" w14:textId="77777777">
        <w:trPr>
          <w:trHeight w:val="170"/>
        </w:trPr>
        <w:tc>
          <w:tcPr>
            <w:tcW w:w="3330" w:type="dxa"/>
            <w:shd w:val="clear" w:color="auto" w:fill="auto"/>
            <w:vAlign w:val="center"/>
          </w:tcPr>
          <w:p w14:paraId="78E90FB6" w14:textId="77777777" w:rsidR="00234FFB" w:rsidRDefault="00234FFB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</w:p>
        </w:tc>
        <w:tc>
          <w:tcPr>
            <w:tcW w:w="540" w:type="dxa"/>
            <w:shd w:val="clear" w:color="auto" w:fill="auto"/>
          </w:tcPr>
          <w:p w14:paraId="200CA444" w14:textId="77777777" w:rsidR="00234FFB" w:rsidRDefault="00234FFB">
            <w:pPr>
              <w:spacing w:line="320" w:lineRule="auto"/>
              <w:rPr>
                <w:rFonts w:ascii="Arial" w:eastAsia="Arial" w:hAnsi="Arial" w:cs="Arial"/>
              </w:rPr>
            </w:pPr>
          </w:p>
        </w:tc>
        <w:tc>
          <w:tcPr>
            <w:tcW w:w="3330" w:type="dxa"/>
            <w:shd w:val="clear" w:color="auto" w:fill="auto"/>
            <w:vAlign w:val="center"/>
          </w:tcPr>
          <w:p w14:paraId="200694F4" w14:textId="77777777" w:rsidR="00234FFB" w:rsidRDefault="00234FFB">
            <w:pPr>
              <w:spacing w:line="320" w:lineRule="auto"/>
              <w:jc w:val="right"/>
              <w:rPr>
                <w:rFonts w:ascii="Arial" w:eastAsia="Arial" w:hAnsi="Arial" w:cs="Arial"/>
              </w:rPr>
            </w:pPr>
          </w:p>
        </w:tc>
        <w:tc>
          <w:tcPr>
            <w:tcW w:w="539" w:type="dxa"/>
            <w:shd w:val="clear" w:color="auto" w:fill="auto"/>
          </w:tcPr>
          <w:p w14:paraId="378D1CB9" w14:textId="77777777" w:rsidR="00234FFB" w:rsidRDefault="00234FFB">
            <w:pPr>
              <w:spacing w:line="320" w:lineRule="auto"/>
              <w:rPr>
                <w:rFonts w:ascii="Arial" w:eastAsia="Arial" w:hAnsi="Arial" w:cs="Arial"/>
              </w:rPr>
            </w:pPr>
          </w:p>
        </w:tc>
      </w:tr>
    </w:tbl>
    <w:p w14:paraId="2C93D25D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3DF9FBF3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3A435BAA" w14:textId="77777777" w:rsidR="00234FFB" w:rsidRDefault="00000000">
      <w:pPr>
        <w:rPr>
          <w:b/>
          <w:sz w:val="28"/>
          <w:szCs w:val="28"/>
          <w:u w:val="single"/>
        </w:rPr>
      </w:pPr>
      <w:r>
        <w:br w:type="page"/>
      </w:r>
    </w:p>
    <w:p w14:paraId="4520600D" w14:textId="77777777" w:rsidR="00234FFB" w:rsidRDefault="00234FFB">
      <w:pPr>
        <w:spacing w:after="0" w:line="320" w:lineRule="auto"/>
        <w:rPr>
          <w:b/>
          <w:sz w:val="28"/>
          <w:szCs w:val="28"/>
          <w:u w:val="single"/>
        </w:rPr>
      </w:pPr>
    </w:p>
    <w:p w14:paraId="06119DA8" w14:textId="77777777" w:rsidR="00234FFB" w:rsidRDefault="00000000">
      <w:pPr>
        <w:pStyle w:val="2"/>
      </w:pPr>
      <w:r>
        <w:rPr>
          <w:rtl/>
        </w:rPr>
        <w:t xml:space="preserve">5.גאומטריה: </w:t>
      </w:r>
    </w:p>
    <w:p w14:paraId="6CD9DBB8" w14:textId="77777777" w:rsidR="00234FFB" w:rsidRDefault="00000000">
      <w:pPr>
        <w:pStyle w:val="3"/>
      </w:pPr>
      <w:r>
        <w:rPr>
          <w:rtl/>
        </w:rPr>
        <w:t>א. זווית ישרה ומלבן</w:t>
      </w:r>
    </w:p>
    <w:p w14:paraId="7CCF09B1" w14:textId="77777777" w:rsidR="00234FFB" w:rsidRDefault="00000000">
      <w:pPr>
        <w:spacing w:after="0" w:line="32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hidden="0" allowOverlap="1" wp14:anchorId="5BC1B891" wp14:editId="31D27C67">
                <wp:simplePos x="0" y="0"/>
                <wp:positionH relativeFrom="column">
                  <wp:posOffset>-966469</wp:posOffset>
                </wp:positionH>
                <wp:positionV relativeFrom="paragraph">
                  <wp:posOffset>-52069</wp:posOffset>
                </wp:positionV>
                <wp:extent cx="2062480" cy="405765"/>
                <wp:effectExtent l="0" t="0" r="0" b="0"/>
                <wp:wrapNone/>
                <wp:docPr id="14" name="קבוצה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2480" cy="405765"/>
                          <a:chOff x="163" y="8488"/>
                          <a:chExt cx="3248" cy="639"/>
                        </a:xfrm>
                      </wpg:grpSpPr>
                      <pic:pic xmlns:pic="http://schemas.openxmlformats.org/drawingml/2006/picture">
                        <pic:nvPicPr>
                          <pic:cNvPr id="12684" name="תמונה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/>
                          <a:srcRect l="53986" t="5235" r="734" b="713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" y="8488"/>
                            <a:ext cx="3050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0595383" name="תיבת טקסט 230595383"/>
                        <wps:cNvSpPr txBox="1">
                          <a:spLocks noChangeArrowheads="1"/>
                        </wps:cNvSpPr>
                        <wps:spPr bwMode="auto">
                          <a:xfrm>
                            <a:off x="296" y="8534"/>
                            <a:ext cx="3115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1E06737" w14:textId="77777777" w:rsidR="00570329" w:rsidRPr="00E77B04" w:rsidRDefault="00000000" w:rsidP="00F154EB">
                              <w:pPr>
                                <w:spacing w:after="0" w:line="240" w:lineRule="auto"/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אין לסמוך על מראה עיניים!</w:t>
                              </w:r>
                            </w:p>
                            <w:p w14:paraId="78E484EA" w14:textId="77777777" w:rsidR="00570329" w:rsidRPr="00E77B04" w:rsidRDefault="00000000" w:rsidP="00F154E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היעזרו בסרגל משולש או בנייר מקופל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966469</wp:posOffset>
                </wp:positionH>
                <wp:positionV relativeFrom="paragraph">
                  <wp:posOffset>-52069</wp:posOffset>
                </wp:positionV>
                <wp:extent cx="2062480" cy="405765"/>
                <wp:effectExtent b="0" l="0" r="0" t="0"/>
                <wp:wrapNone/>
                <wp:docPr id="14" name="image42.png"/>
                <a:graphic>
                  <a:graphicData uri="http://schemas.openxmlformats.org/drawingml/2006/picture">
                    <pic:pic>
                      <pic:nvPicPr>
                        <pic:cNvPr id="0" name="image42.png"/>
                        <pic:cNvPicPr preferRelativeResize="0"/>
                      </pic:nvPicPr>
                      <pic:blipFill>
                        <a:blip r:embed="rId12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62480" cy="40576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DB3C237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סרטוטים שלפניכם זהו את </w:t>
      </w:r>
      <w:r>
        <w:rPr>
          <w:rFonts w:ascii="Arial" w:eastAsia="Arial" w:hAnsi="Arial" w:cs="Arial"/>
          <w:b/>
          <w:rtl/>
        </w:rPr>
        <w:t>כל</w:t>
      </w:r>
      <w:r>
        <w:rPr>
          <w:rFonts w:ascii="Arial" w:eastAsia="Arial" w:hAnsi="Arial" w:cs="Arial"/>
          <w:rtl/>
        </w:rPr>
        <w:t xml:space="preserve"> הזוויות הישרות ורשמו את שמותיהן. </w:t>
      </w:r>
    </w:p>
    <w:p w14:paraId="642E75A5" w14:textId="77777777" w:rsidR="00234FFB" w:rsidRDefault="00000000">
      <w:pPr>
        <w:spacing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noProof/>
        </w:rPr>
        <w:pict w14:anchorId="72FB3A35">
          <v:shapetype id="_x0000_m1903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</v:shapetype>
        </w:pict>
      </w:r>
      <w:r>
        <w:object w:dxaOrig="1440" w:dyaOrig="1440" w14:anchorId="2AF4E556">
          <v:group id="_x0000_s1854" style="position:absolute;left:0;text-align:left;margin-left:50.15pt;margin-top:20pt;width:397.85pt;height:93.2pt;z-index:251679744;mso-position-horizontal-relative:margin" coordorigin="2346,11910" coordsize="7957,1864">
            <v:shape id="Text Box 26" o:spid="_x0000_s1855" type="#_x0000_t202" style="position:absolute;left:9763;top:11950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<v:textbox style="mso-next-textbox:#Text Box 26">
                <w:txbxContent>
                  <w:p w14:paraId="3A35E2D9" w14:textId="77777777" w:rsidR="00570329" w:rsidRPr="00D12A46" w:rsidRDefault="00000000" w:rsidP="00F154EB">
                    <w:pPr>
                      <w:rPr>
                        <w:rFonts w:ascii="Arial" w:hAnsi="Arial"/>
                        <w:b/>
                        <w:bCs/>
                      </w:rPr>
                    </w:pPr>
                    <w:r>
                      <w:rPr>
                        <w:rFonts w:ascii="Arial" w:hAnsi="Arial" w:hint="cs"/>
                        <w:b/>
                        <w:bCs/>
                        <w:rtl/>
                      </w:rPr>
                      <w:t>א</w:t>
                    </w:r>
                    <w:r w:rsidRPr="00D12A46">
                      <w:rPr>
                        <w:rFonts w:ascii="Arial" w:hAnsi="Arial" w:hint="cs"/>
                        <w:b/>
                        <w:bCs/>
                        <w:rtl/>
                      </w:rPr>
                      <w:t xml:space="preserve">.  </w:t>
                    </w:r>
                  </w:p>
                </w:txbxContent>
              </v:textbox>
            </v:shape>
            <v:group id="_x0000_s1856" style="position:absolute;left:7331;top:12100;width:2432;height:1552" coordorigin="1543,9147" coordsize="2432,1552">
              <v:shape id="Text Box 26" o:spid="_x0000_s1857" type="#_x0000_t202" style="position:absolute;left:3435;top:9228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14:paraId="4CECDC20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B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858" type="#_x0000_t202" style="position:absolute;left:3005;top:10117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14:paraId="7A5B7204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group id="Group 296" o:spid="_x0000_s1859" style="position:absolute;left:1976;top:9457;width:1651;height:773" coordorigin="2544,11830" coordsize="3060,1080">
                <v:shape id="AutoShape 111" o:spid="_x0000_s1860" type="#_x0000_m1903" style="position:absolute;left:2544;top:11830;width:3060;height:1080" o:spt="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ELNsQA&#10;AADcAAAADwAAAGRycy9kb3ducmV2LnhtbESP0WrCQBRE34X+w3ILfdNN0tLU6CpVCIgvRZsPuGSv&#10;SXD3bshuNf69WxB8HGbmDLNcj9aICw2+c6wgnSUgiGunO24UVL/l9AuED8gajWNScCMP69XLZImF&#10;dlc+0OUYGhEh7AtU0IbQF1L6uiWLfuZ64uid3GAxRDk0Ug94jXBrZJYkn9Jix3GhxZ62LdXn459V&#10;8OFvabX/KTf+vUrzvM7MvjRGqbfX8XsBItAYnuFHe6cVZPMc/s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hCzbEAAAA3AAAAA8AAAAAAAAAAAAAAAAAmAIAAGRycy9k&#10;b3ducmV2LnhtbFBLBQYAAAAABAAEAPUAAACJAwAAAAA=&#10;" adj="5400" path="m@0,l,21600@1,21600,21600,xe" filled="f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</v:shape>
                <v:line id="Line 112" o:spid="_x0000_s1861" style="position:absolute;visibility:visible" from="3804,11830" to="3804,12910" o:connectortype="straight"/>
              </v:group>
              <v:shape id="Text Box 295" o:spid="_x0000_s1862" type="#_x0000_t202" style="position:absolute;left:2107;top:9165;width:407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zsNuA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" filled="f" stroked="f">
                <v:textbox style="mso-next-textbox:#Text Box 295">
                  <w:txbxContent>
                    <w:p w14:paraId="15DD2021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S</w:t>
                      </w:r>
                    </w:p>
                  </w:txbxContent>
                </v:textbox>
              </v:shape>
              <v:shape id="Text Box 26" o:spid="_x0000_s1863" type="#_x0000_t202" style="position:absolute;left:2330;top:9147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14:paraId="58E7E78D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A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864" type="#_x0000_t202" style="position:absolute;left:1543;top:10099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14:paraId="5E34A663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C</w:t>
                      </w:r>
                      <w:r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9B4CB3">
                        <w:rPr>
                          <w:rFonts w:ascii="Arial" w:hAnsi="Arial" w:hint="cs"/>
                          <w:sz w:val="20"/>
                          <w:szCs w:val="20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  <v:shape id="Text Box 26" o:spid="_x0000_s1865" type="#_x0000_t202" style="position:absolute;left:2327;top:10159;width:540;height:5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DVL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" filled="f" stroked="f">
                <v:textbox>
                  <w:txbxContent>
                    <w:p w14:paraId="445A087E" w14:textId="77777777" w:rsidR="00570329" w:rsidRPr="009B4CB3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sz w:val="20"/>
                          <w:szCs w:val="20"/>
                        </w:rPr>
                        <w:t>P</w:t>
                      </w:r>
                    </w:p>
                  </w:txbxContent>
                </v:textbox>
              </v:shape>
            </v:group>
            <v:shape id="_x0000_s1866" type="#_x0000_t202" style="position:absolute;left:4993;top:11910;width:492;height:375" filled="f" stroked="f">
              <v:textbox style="mso-next-textbox:#_x0000_s1866">
                <w:txbxContent>
                  <w:p w14:paraId="479ADD79" w14:textId="77777777" w:rsidR="00570329" w:rsidRPr="00D12A46" w:rsidRDefault="00000000" w:rsidP="00F154EB">
                    <w:pPr>
                      <w:rPr>
                        <w:rFonts w:ascii="Arial" w:hAnsi="Arial"/>
                        <w:b/>
                        <w:bCs/>
                        <w:rtl/>
                      </w:rPr>
                    </w:pPr>
                    <w:r>
                      <w:rPr>
                        <w:rFonts w:ascii="Arial" w:hAnsi="Arial" w:hint="cs"/>
                        <w:b/>
                        <w:bCs/>
                        <w:rtl/>
                      </w:rPr>
                      <w:t>ב</w:t>
                    </w:r>
                    <w:r w:rsidRPr="00D12A46">
                      <w:rPr>
                        <w:rFonts w:ascii="Arial" w:hAnsi="Arial" w:hint="cs"/>
                        <w:b/>
                        <w:bCs/>
                        <w:rtl/>
                      </w:rPr>
                      <w:t xml:space="preserve">. </w:t>
                    </w:r>
                  </w:p>
                </w:txbxContent>
              </v:textbox>
            </v:shape>
            <v:group id="_x0000_s1867" style="position:absolute;left:2346;top:11950;width:2891;height:1824" coordorigin="1339,10773" coordsize="2891,1824">
              <v:shape id="_x0000_s1868" type="#_x0000_t75" style="position:absolute;left:2654;top:11654;width:168;height:260">
                <v:imagedata r:id="rId129" o:title=""/>
              </v:shape>
              <v:shape id="_x0000_s1869" type="#_x0000_t202" style="position:absolute;left:2486;top:12248;width:370;height:349" filled="f" stroked="f">
                <o:lock v:ext="edit" aspectratio="t"/>
                <v:textbox style="mso-next-textbox:#_x0000_s1869">
                  <w:txbxContent>
                    <w:p w14:paraId="7E864241" w14:textId="77777777" w:rsidR="00570329" w:rsidRPr="005B3F27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_x0000_s1870" type="#_x0000_t202" style="position:absolute;left:3860;top:12112;width:370;height:349" filled="f" stroked="f">
                <o:lock v:ext="edit" aspectratio="t"/>
                <v:textbox style="mso-next-textbox:#_x0000_s1870">
                  <w:txbxContent>
                    <w:p w14:paraId="04D7932A" w14:textId="77777777" w:rsidR="00570329" w:rsidRPr="005B3F27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  <v:shape id="_x0000_s1871" type="#_x0000_t202" style="position:absolute;left:2472;top:10773;width:370;height:349" filled="f" stroked="f">
                <o:lock v:ext="edit" aspectratio="t"/>
                <v:textbox style="mso-next-textbox:#_x0000_s1871">
                  <w:txbxContent>
                    <w:p w14:paraId="64F42A50" w14:textId="77777777" w:rsidR="00570329" w:rsidRPr="005B3F27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  <v:shape id="_x0000_s1872" type="#_x0000_t202" style="position:absolute;left:1339;top:11391;width:370;height:348" filled="f" stroked="f">
                <o:lock v:ext="edit" aspectratio="t"/>
                <v:textbox style="mso-next-textbox:#_x0000_s1872">
                  <w:txbxContent>
                    <w:p w14:paraId="00625F93" w14:textId="77777777" w:rsidR="00570329" w:rsidRPr="005B3F27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shape id="_x0000_s1873" type="#_x0000_t202" style="position:absolute;left:3185;top:10922;width:370;height:349" filled="f" stroked="f">
                <o:lock v:ext="edit" aspectratio="t"/>
                <v:textbox style="mso-next-textbox:#_x0000_s1873">
                  <w:txbxContent>
                    <w:p w14:paraId="6EAA9CAF" w14:textId="77777777" w:rsidR="00570329" w:rsidRPr="005B3F27" w:rsidRDefault="00000000" w:rsidP="00F154EB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  <v:group id="_x0000_s1874" style="position:absolute;left:1813;top:10817;width:1272;height:1216;rotation:19721094fd" coordorigin="4109,6233" coordsize="1443,1380">
                <o:lock v:ext="edit" aspectratio="t"/>
                <v:shape id="_x0000_s1875" type="#_x0000_t32" style="position:absolute;left:4109;top:7613;width:1443;height:0" o:connectortype="straight">
                  <o:lock v:ext="edit" aspectratio="t"/>
                </v:shape>
                <v:shape id="_x0000_s1876" type="#_x0000_t32" style="position:absolute;left:4109;top:6233;width:0;height:1380;flip:y" o:connectortype="straight">
                  <o:lock v:ext="edit" aspectratio="t"/>
                </v:shape>
              </v:group>
              <v:group id="_x0000_s1877" style="position:absolute;left:2643;top:11064;width:1271;height:1217" coordorigin="4109,6233" coordsize="1443,1380">
                <o:lock v:ext="edit" aspectratio="t"/>
                <v:shape id="_x0000_s1878" type="#_x0000_t32" style="position:absolute;left:4109;top:7613;width:1443;height:0" o:connectortype="straight">
                  <o:lock v:ext="edit" aspectratio="t"/>
                </v:shape>
                <v:shape id="_x0000_s1879" type="#_x0000_t32" style="position:absolute;left:4109;top:6233;width:0;height:1380;flip:y" o:connectortype="straight">
                  <o:lock v:ext="edit" aspectratio="t"/>
                </v:shape>
              </v:group>
            </v:group>
            <w10:wrap anchorx="margin"/>
          </v:group>
          <o:OLEObject Type="Embed" ProgID="Equation.DSMT4" ShapeID="_x0000_s1868" DrawAspect="Content" ObjectID="_1748802815" r:id="rId130"/>
        </w:object>
      </w:r>
    </w:p>
    <w:p w14:paraId="65642796" w14:textId="77777777" w:rsidR="00234FFB" w:rsidRDefault="00234FFB">
      <w:pPr>
        <w:spacing w:line="320" w:lineRule="auto"/>
        <w:rPr>
          <w:rFonts w:ascii="Arial" w:eastAsia="Arial" w:hAnsi="Arial" w:cs="Arial"/>
        </w:rPr>
      </w:pPr>
    </w:p>
    <w:p w14:paraId="4E4F8DDE" w14:textId="77777777" w:rsidR="00234FFB" w:rsidRDefault="00000000">
      <w:pPr>
        <w:spacing w:before="120" w:line="360" w:lineRule="auto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   </w:t>
      </w:r>
    </w:p>
    <w:p w14:paraId="5D025876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3E088667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6818E798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רשמו את שמות כל המלבנים שבסרטוט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hidden="0" allowOverlap="1" wp14:anchorId="100EE53E" wp14:editId="267D3C90">
                <wp:simplePos x="0" y="0"/>
                <wp:positionH relativeFrom="column">
                  <wp:posOffset>233679</wp:posOffset>
                </wp:positionH>
                <wp:positionV relativeFrom="paragraph">
                  <wp:posOffset>-25399</wp:posOffset>
                </wp:positionV>
                <wp:extent cx="1943735" cy="878840"/>
                <wp:effectExtent l="0" t="0" r="0" b="0"/>
                <wp:wrapNone/>
                <wp:docPr id="9" name="קבוצה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735" cy="878840"/>
                          <a:chOff x="1502" y="4919"/>
                          <a:chExt cx="3061" cy="1384"/>
                        </a:xfrm>
                      </wpg:grpSpPr>
                      <wps:wsp>
                        <wps:cNvPr id="174945088" name="מלבן 1749450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120"/>
                            <a:ext cx="114" cy="113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4021390" name="תיבת טקסט 181402139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5239"/>
                            <a:ext cx="455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017F368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476233" name="תיבת טקסט 6034762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5848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97305A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6289257" name="תיבת טקסט 149628925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4919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60EC4CD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686860" name="תיבת טקסט 52768686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4919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24A063F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86563" name="תיבת טקסט 10738656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08" y="5239"/>
                            <a:ext cx="455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7F0A14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525174" name="תיבת טקסט 107752517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502" y="5848"/>
                            <a:ext cx="45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8FC6819" w14:textId="77777777" w:rsidR="00570329" w:rsidRPr="00BD4D28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BD4D28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303223" name="מלבן 6383032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71" y="5363"/>
                            <a:ext cx="114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9837562" name="מלבן 12598375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120"/>
                            <a:ext cx="2377" cy="9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431851" name="מחבר ישר 115431851"/>
                        <wps:cNvCnPr/>
                        <wps:spPr bwMode="auto">
                          <a:xfrm>
                            <a:off x="1871" y="5477"/>
                            <a:ext cx="23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06064347" name="מלבן 3060643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120"/>
                            <a:ext cx="113" cy="113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250056" name="מלבן 2402500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363"/>
                            <a:ext cx="113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1162462" name="מלבן 9911624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67" y="5969"/>
                            <a:ext cx="114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0010674" name="מלבן 184001067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31" y="5969"/>
                            <a:ext cx="113" cy="114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33679</wp:posOffset>
                </wp:positionH>
                <wp:positionV relativeFrom="paragraph">
                  <wp:posOffset>-25399</wp:posOffset>
                </wp:positionV>
                <wp:extent cx="1943735" cy="878840"/>
                <wp:effectExtent b="0" l="0" r="0" t="0"/>
                <wp:wrapNone/>
                <wp:docPr id="9" name="image21.png"/>
                <a:graphic>
                  <a:graphicData uri="http://schemas.openxmlformats.org/drawingml/2006/picture">
                    <pic:pic>
                      <pic:nvPicPr>
                        <pic:cNvPr id="0" name="image21.png"/>
                        <pic:cNvPicPr preferRelativeResize="0"/>
                      </pic:nvPicPr>
                      <pic:blipFill>
                        <a:blip r:embed="rId131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43735" cy="87884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E79ABAE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 כמה מלבנים מצאתם? </w:t>
      </w:r>
    </w:p>
    <w:p w14:paraId="3CBBF68C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11EE2584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7821E575" w14:textId="77777777" w:rsidR="00234FFB" w:rsidRDefault="00234FFB">
      <w:pPr>
        <w:spacing w:after="60" w:line="340" w:lineRule="auto"/>
        <w:jc w:val="both"/>
        <w:rPr>
          <w:rFonts w:ascii="Arial" w:eastAsia="Arial" w:hAnsi="Arial" w:cs="Arial"/>
        </w:rPr>
      </w:pPr>
    </w:p>
    <w:p w14:paraId="476CB5A9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 מרובע  </w:t>
      </w:r>
      <w:r>
        <w:rPr>
          <w:rFonts w:ascii="Arial" w:eastAsia="Arial" w:hAnsi="Arial" w:cs="Arial"/>
        </w:rPr>
        <w:t>EGKN</w:t>
      </w:r>
      <w:r>
        <w:rPr>
          <w:rFonts w:ascii="Arial" w:eastAsia="Arial" w:hAnsi="Arial" w:cs="Arial"/>
          <w:rtl/>
        </w:rPr>
        <w:t xml:space="preserve">.  השלימו: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hidden="0" allowOverlap="1" wp14:anchorId="2D892D44" wp14:editId="029A5217">
                <wp:simplePos x="0" y="0"/>
                <wp:positionH relativeFrom="column">
                  <wp:posOffset>316865</wp:posOffset>
                </wp:positionH>
                <wp:positionV relativeFrom="paragraph">
                  <wp:posOffset>4445</wp:posOffset>
                </wp:positionV>
                <wp:extent cx="1174115" cy="1583690"/>
                <wp:effectExtent l="0" t="0" r="0" b="0"/>
                <wp:wrapNone/>
                <wp:docPr id="22" name="קבוצה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74115" cy="1583690"/>
                          <a:chOff x="1917" y="4889"/>
                          <a:chExt cx="1423" cy="1920"/>
                        </a:xfrm>
                      </wpg:grpSpPr>
                      <wpg:grpSp>
                        <wpg:cNvPr id="1860994644" name="קבוצה 1860994644"/>
                        <wpg:cNvGrpSpPr>
                          <a:grpSpLocks noChangeAspect="1"/>
                        </wpg:cNvGrpSpPr>
                        <wpg:grpSpPr bwMode="auto">
                          <a:xfrm>
                            <a:off x="2092" y="5193"/>
                            <a:ext cx="948" cy="1280"/>
                            <a:chOff x="2880" y="7320"/>
                            <a:chExt cx="2448" cy="1872"/>
                          </a:xfrm>
                        </wpg:grpSpPr>
                        <wps:wsp>
                          <wps:cNvPr id="1822044910" name="מחבר ישר 1822044910"/>
                          <wps:cNvCnPr/>
                          <wps:spPr bwMode="auto">
                            <a:xfrm flipV="1">
                              <a:off x="2880" y="7320"/>
                              <a:ext cx="2016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116847531" name="מחבר ישר 2116847531"/>
                          <wps:cNvCnPr/>
                          <wps:spPr bwMode="auto">
                            <a:xfrm flipH="1">
                              <a:off x="4176" y="7320"/>
                              <a:ext cx="72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13778331" name="מחבר ישר 1113778331"/>
                          <wps:cNvCnPr/>
                          <wps:spPr bwMode="auto">
                            <a:xfrm>
                              <a:off x="4176" y="8472"/>
                              <a:ext cx="1152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92044806" name="מחבר ישר 292044806"/>
                          <wps:cNvCnPr/>
                          <wps:spPr bwMode="auto">
                            <a:xfrm>
                              <a:off x="2880" y="8760"/>
                              <a:ext cx="2448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40434107" name="תיבת טקסט 4043410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22" y="4889"/>
                            <a:ext cx="278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8AE2D99" w14:textId="77777777" w:rsidR="00570329" w:rsidRPr="00327D4D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4345215" name="תיבת טקסט 11243452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61" y="6316"/>
                            <a:ext cx="279" cy="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1C5FF3A" w14:textId="77777777" w:rsidR="00570329" w:rsidRPr="00327D4D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268775" name="תיבת טקסט 3432687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63" y="5778"/>
                            <a:ext cx="27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4DE5059" w14:textId="77777777" w:rsidR="00570329" w:rsidRPr="00327D4D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402111" name="תיבת טקסט 5664021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17" y="6018"/>
                            <a:ext cx="279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71D8EA4" w14:textId="77777777" w:rsidR="00570329" w:rsidRPr="00327D4D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327D4D">
                                <w:rPr>
                                  <w:rFonts w:ascii="Arial" w:hAnsi="Arial" w:hint="c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16865</wp:posOffset>
                </wp:positionH>
                <wp:positionV relativeFrom="paragraph">
                  <wp:posOffset>4445</wp:posOffset>
                </wp:positionV>
                <wp:extent cx="1174115" cy="1583690"/>
                <wp:effectExtent b="0" l="0" r="0" t="0"/>
                <wp:wrapNone/>
                <wp:docPr id="22" name="image64.png"/>
                <a:graphic>
                  <a:graphicData uri="http://schemas.openxmlformats.org/drawingml/2006/picture">
                    <pic:pic>
                      <pic:nvPicPr>
                        <pic:cNvPr id="0" name="image64.png"/>
                        <pic:cNvPicPr preferRelativeResize="0"/>
                      </pic:nvPicPr>
                      <pic:blipFill>
                        <a:blip r:embed="rId132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74115" cy="158369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081ED7C" w14:textId="77777777" w:rsidR="00234FFB" w:rsidRDefault="00000000">
      <w:pPr>
        <w:numPr>
          <w:ilvl w:val="0"/>
          <w:numId w:val="5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כיצד קוראים לזוג הצלעות  </w:t>
      </w:r>
      <w:r>
        <w:rPr>
          <w:rFonts w:ascii="Arial" w:eastAsia="Arial" w:hAnsi="Arial" w:cs="Arial"/>
        </w:rPr>
        <w:t>EG</w:t>
      </w:r>
      <w:r>
        <w:rPr>
          <w:rFonts w:ascii="Arial" w:eastAsia="Arial" w:hAnsi="Arial" w:cs="Arial"/>
          <w:rtl/>
        </w:rPr>
        <w:t xml:space="preserve">  ו-  </w:t>
      </w:r>
      <w:r>
        <w:rPr>
          <w:rFonts w:ascii="Arial" w:eastAsia="Arial" w:hAnsi="Arial" w:cs="Arial"/>
        </w:rPr>
        <w:t>KN</w:t>
      </w:r>
      <w:r>
        <w:rPr>
          <w:rFonts w:ascii="Arial" w:eastAsia="Arial" w:hAnsi="Arial" w:cs="Arial"/>
          <w:rtl/>
        </w:rPr>
        <w:t xml:space="preserve"> ? ________</w:t>
      </w:r>
    </w:p>
    <w:p w14:paraId="038086C4" w14:textId="77777777" w:rsidR="00234FFB" w:rsidRDefault="00000000">
      <w:pPr>
        <w:numPr>
          <w:ilvl w:val="0"/>
          <w:numId w:val="5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כיצד קוראים לזוג הקדקודים  </w:t>
      </w:r>
      <w:r>
        <w:rPr>
          <w:rFonts w:ascii="Arial" w:eastAsia="Arial" w:hAnsi="Arial" w:cs="Arial"/>
        </w:rPr>
        <w:t>N</w:t>
      </w:r>
      <w:r>
        <w:rPr>
          <w:rFonts w:ascii="Arial" w:eastAsia="Arial" w:hAnsi="Arial" w:cs="Arial"/>
          <w:rtl/>
        </w:rPr>
        <w:t xml:space="preserve">  ו-  </w:t>
      </w:r>
      <w:r>
        <w:rPr>
          <w:rFonts w:ascii="Arial" w:eastAsia="Arial" w:hAnsi="Arial" w:cs="Arial"/>
        </w:rPr>
        <w:t>E</w:t>
      </w:r>
      <w:r>
        <w:rPr>
          <w:rFonts w:ascii="Arial" w:eastAsia="Arial" w:hAnsi="Arial" w:cs="Arial"/>
          <w:rtl/>
        </w:rPr>
        <w:t xml:space="preserve"> ? _________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hidden="0" allowOverlap="1" wp14:anchorId="754BDB4C" wp14:editId="7A28F37C">
                <wp:simplePos x="0" y="0"/>
                <wp:positionH relativeFrom="column">
                  <wp:posOffset>184150</wp:posOffset>
                </wp:positionH>
                <wp:positionV relativeFrom="paragraph">
                  <wp:posOffset>133985</wp:posOffset>
                </wp:positionV>
                <wp:extent cx="132715" cy="313055"/>
                <wp:effectExtent l="0" t="0" r="635" b="0"/>
                <wp:wrapNone/>
                <wp:docPr id="32" name="תיבת טקסט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715" cy="313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84150</wp:posOffset>
                </wp:positionH>
                <wp:positionV relativeFrom="paragraph">
                  <wp:posOffset>133985</wp:posOffset>
                </wp:positionV>
                <wp:extent cx="133350" cy="313055"/>
                <wp:effectExtent b="0" l="0" r="0" t="0"/>
                <wp:wrapNone/>
                <wp:docPr id="32" name="image79.png"/>
                <a:graphic>
                  <a:graphicData uri="http://schemas.openxmlformats.org/drawingml/2006/picture">
                    <pic:pic>
                      <pic:nvPicPr>
                        <pic:cNvPr id="0" name="image79.png"/>
                        <pic:cNvPicPr preferRelativeResize="0"/>
                      </pic:nvPicPr>
                      <pic:blipFill>
                        <a:blip r:embed="rId133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3350" cy="31305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74BEC313" w14:textId="77777777" w:rsidR="00234FFB" w:rsidRDefault="00000000">
      <w:pPr>
        <w:numPr>
          <w:ilvl w:val="0"/>
          <w:numId w:val="5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כיצד קוראים לזוג הקדקודים  </w:t>
      </w:r>
      <w:r>
        <w:rPr>
          <w:rFonts w:ascii="Arial" w:eastAsia="Arial" w:hAnsi="Arial" w:cs="Arial"/>
        </w:rPr>
        <w:t>K</w:t>
      </w:r>
      <w:r>
        <w:rPr>
          <w:rFonts w:ascii="Arial" w:eastAsia="Arial" w:hAnsi="Arial" w:cs="Arial"/>
          <w:rtl/>
        </w:rPr>
        <w:t xml:space="preserve">  ו- </w:t>
      </w:r>
      <w:r>
        <w:rPr>
          <w:rFonts w:ascii="Arial" w:eastAsia="Arial" w:hAnsi="Arial" w:cs="Arial"/>
        </w:rPr>
        <w:t>E</w:t>
      </w:r>
      <w:r>
        <w:rPr>
          <w:rFonts w:ascii="Arial" w:eastAsia="Arial" w:hAnsi="Arial" w:cs="Arial"/>
          <w:rtl/>
        </w:rPr>
        <w:t xml:space="preserve">  ? _________</w:t>
      </w:r>
    </w:p>
    <w:p w14:paraId="554EA0BE" w14:textId="77777777" w:rsidR="00234FFB" w:rsidRDefault="00000000">
      <w:pPr>
        <w:numPr>
          <w:ilvl w:val="0"/>
          <w:numId w:val="5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כיצד קוראים לזוג הצלעות  </w:t>
      </w:r>
      <w:r>
        <w:rPr>
          <w:rFonts w:ascii="Arial" w:eastAsia="Arial" w:hAnsi="Arial" w:cs="Arial"/>
        </w:rPr>
        <w:t>EN</w:t>
      </w:r>
      <w:r>
        <w:rPr>
          <w:rFonts w:ascii="Arial" w:eastAsia="Arial" w:hAnsi="Arial" w:cs="Arial"/>
          <w:rtl/>
        </w:rPr>
        <w:t xml:space="preserve">  ו-  </w:t>
      </w:r>
      <w:r>
        <w:rPr>
          <w:rFonts w:ascii="Arial" w:eastAsia="Arial" w:hAnsi="Arial" w:cs="Arial"/>
        </w:rPr>
        <w:t>KN</w:t>
      </w:r>
      <w:r>
        <w:rPr>
          <w:rFonts w:ascii="Arial" w:eastAsia="Arial" w:hAnsi="Arial" w:cs="Arial"/>
          <w:rtl/>
        </w:rPr>
        <w:t xml:space="preserve"> ? ________</w:t>
      </w:r>
    </w:p>
    <w:p w14:paraId="44798824" w14:textId="77777777" w:rsidR="00234FFB" w:rsidRDefault="00000000">
      <w:pPr>
        <w:numPr>
          <w:ilvl w:val="0"/>
          <w:numId w:val="5"/>
        </w:numPr>
        <w:spacing w:after="320" w:line="320" w:lineRule="auto"/>
        <w:ind w:left="924" w:hanging="357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מהם האלכסונים במרובע  </w:t>
      </w:r>
      <w:r>
        <w:rPr>
          <w:rFonts w:ascii="Arial" w:eastAsia="Arial" w:hAnsi="Arial" w:cs="Arial"/>
        </w:rPr>
        <w:t>EGKN</w:t>
      </w:r>
      <w:r>
        <w:rPr>
          <w:rFonts w:ascii="Arial" w:eastAsia="Arial" w:hAnsi="Arial" w:cs="Arial"/>
          <w:rtl/>
        </w:rPr>
        <w:t xml:space="preserve"> ?  __________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hidden="0" allowOverlap="1" wp14:anchorId="1011DD27" wp14:editId="185DD373">
                <wp:simplePos x="0" y="0"/>
                <wp:positionH relativeFrom="column">
                  <wp:posOffset>-149859</wp:posOffset>
                </wp:positionH>
                <wp:positionV relativeFrom="paragraph">
                  <wp:posOffset>375285</wp:posOffset>
                </wp:positionV>
                <wp:extent cx="1945640" cy="1482725"/>
                <wp:effectExtent l="0" t="0" r="0" b="0"/>
                <wp:wrapNone/>
                <wp:docPr id="10" name="קבוצה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5640" cy="1482725"/>
                          <a:chOff x="1475" y="10622"/>
                          <a:chExt cx="3064" cy="2335"/>
                        </a:xfrm>
                      </wpg:grpSpPr>
                      <wps:wsp>
                        <wps:cNvPr id="125218220" name="משולש ישר-זווית 125218220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1786" y="10908"/>
                            <a:ext cx="1191" cy="1191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5262801" name="משולש ישר-זווית 755262801"/>
                        <wps:cNvSpPr>
                          <a:spLocks noChangeAspect="1" noChangeArrowheads="1"/>
                        </wps:cNvSpPr>
                        <wps:spPr bwMode="auto">
                          <a:xfrm rot="8100090">
                            <a:off x="2135" y="11256"/>
                            <a:ext cx="1701" cy="1701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20553401" name="קבוצה 1720553401"/>
                        <wpg:cNvGrpSpPr>
                          <a:grpSpLocks noChangeAspect="1"/>
                        </wpg:cNvGrpSpPr>
                        <wpg:grpSpPr bwMode="auto">
                          <a:xfrm>
                            <a:off x="1786" y="11986"/>
                            <a:ext cx="114" cy="113"/>
                            <a:chOff x="2823" y="10605"/>
                            <a:chExt cx="113" cy="113"/>
                          </a:xfrm>
                        </wpg:grpSpPr>
                        <wps:wsp>
                          <wps:cNvPr id="79813254" name="מחבר חץ ישר 798132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76646904" name="מחבר חץ ישר 476646904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331774835" name="קבוצה 1331774835"/>
                        <wpg:cNvGrpSpPr>
                          <a:grpSpLocks noChangeAspect="1"/>
                        </wpg:cNvGrpSpPr>
                        <wpg:grpSpPr bwMode="auto">
                          <a:xfrm rot="8332050">
                            <a:off x="2928" y="10937"/>
                            <a:ext cx="113" cy="113"/>
                            <a:chOff x="2823" y="10605"/>
                            <a:chExt cx="113" cy="113"/>
                          </a:xfrm>
                        </wpg:grpSpPr>
                        <wps:wsp>
                          <wps:cNvPr id="145050318" name="מחבר חץ ישר 1450503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708031686" name="מחבר חץ ישר 1708031686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675760843" name="תיבת טקסט 67576084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21" y="11910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04428B" w14:textId="77777777" w:rsidR="00570329" w:rsidRPr="00B12AA9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3192462" name="תיבת טקסט 154319246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75" y="10656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0A05863" w14:textId="77777777" w:rsidR="00570329" w:rsidRPr="00B12AA9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8291109" name="תיבת טקסט 144829110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75" y="11993"/>
                            <a:ext cx="419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861AC60" w14:textId="77777777" w:rsidR="00570329" w:rsidRPr="00B12AA9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755463" name="תיבת טקסט 90475546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59" y="10622"/>
                            <a:ext cx="418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60B1A58" w14:textId="77777777" w:rsidR="00570329" w:rsidRPr="00B12AA9" w:rsidRDefault="00000000" w:rsidP="00F154EB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7109021" name="קבוצה 377109021"/>
                        <wpg:cNvGrpSpPr>
                          <a:grpSpLocks noChangeAspect="1"/>
                        </wpg:cNvGrpSpPr>
                        <wpg:grpSpPr bwMode="auto">
                          <a:xfrm rot="5400000">
                            <a:off x="1785" y="10908"/>
                            <a:ext cx="114" cy="113"/>
                            <a:chOff x="2823" y="10605"/>
                            <a:chExt cx="113" cy="113"/>
                          </a:xfrm>
                        </wpg:grpSpPr>
                        <wps:wsp>
                          <wps:cNvPr id="529236047" name="מחבר חץ ישר 5292360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23" y="10605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652564806" name="מחבר חץ ישר 652564806"/>
                          <wps:cNvCnPr>
                            <a:cxnSpLocks noChangeAspect="1" noChangeShapeType="1"/>
                          </wps:cNvCnPr>
                          <wps:spPr bwMode="auto">
                            <a:xfrm rot="-5400000">
                              <a:off x="2879" y="10662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49859</wp:posOffset>
                </wp:positionH>
                <wp:positionV relativeFrom="paragraph">
                  <wp:posOffset>375285</wp:posOffset>
                </wp:positionV>
                <wp:extent cx="1945640" cy="1482725"/>
                <wp:effectExtent b="0" l="0" r="0" t="0"/>
                <wp:wrapNone/>
                <wp:docPr id="10" name="image23.png"/>
                <a:graphic>
                  <a:graphicData uri="http://schemas.openxmlformats.org/drawingml/2006/picture">
                    <pic:pic>
                      <pic:nvPicPr>
                        <pic:cNvPr id="0" name="image23.png"/>
                        <pic:cNvPicPr preferRelativeResize="0"/>
                      </pic:nvPicPr>
                      <pic:blipFill>
                        <a:blip r:embed="rId134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45640" cy="14827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0568B53B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סרטוט שלפניכם רשמו </w:t>
      </w:r>
      <w:r>
        <w:rPr>
          <w:rFonts w:ascii="Arial" w:eastAsia="Arial" w:hAnsi="Arial" w:cs="Arial"/>
          <w:b/>
          <w:u w:val="single"/>
          <w:rtl/>
        </w:rPr>
        <w:t>שלושה</w:t>
      </w:r>
      <w:r>
        <w:rPr>
          <w:rFonts w:ascii="Arial" w:eastAsia="Arial" w:hAnsi="Arial" w:cs="Arial"/>
          <w:rtl/>
        </w:rPr>
        <w:t xml:space="preserve"> זוגות של קטעים המאונכים זה לזה. </w:t>
      </w:r>
    </w:p>
    <w:p w14:paraId="1CFD5E58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                         </w:t>
      </w:r>
    </w:p>
    <w:p w14:paraId="3F191B81" w14:textId="77777777" w:rsidR="00234FFB" w:rsidRDefault="00234FFB">
      <w:pPr>
        <w:tabs>
          <w:tab w:val="left" w:pos="5208"/>
        </w:tabs>
        <w:spacing w:after="60" w:line="340" w:lineRule="auto"/>
        <w:rPr>
          <w:rFonts w:ascii="Arial" w:eastAsia="Arial" w:hAnsi="Arial" w:cs="Arial"/>
        </w:rPr>
      </w:pPr>
    </w:p>
    <w:p w14:paraId="4140ECEB" w14:textId="77777777" w:rsidR="00234FFB" w:rsidRDefault="00234FFB">
      <w:pPr>
        <w:tabs>
          <w:tab w:val="left" w:pos="5208"/>
        </w:tabs>
        <w:spacing w:after="60" w:line="340" w:lineRule="auto"/>
        <w:rPr>
          <w:rFonts w:ascii="Arial" w:eastAsia="Arial" w:hAnsi="Arial" w:cs="Arial"/>
        </w:rPr>
      </w:pPr>
    </w:p>
    <w:p w14:paraId="72CDD107" w14:textId="77777777" w:rsidR="00234FFB" w:rsidRDefault="00234FFB">
      <w:pPr>
        <w:tabs>
          <w:tab w:val="left" w:pos="5208"/>
        </w:tabs>
        <w:spacing w:after="60" w:line="340" w:lineRule="auto"/>
        <w:rPr>
          <w:rFonts w:ascii="Arial" w:eastAsia="Arial" w:hAnsi="Arial" w:cs="Arial"/>
        </w:rPr>
      </w:pPr>
    </w:p>
    <w:p w14:paraId="5CD8FBB1" w14:textId="77777777" w:rsidR="00234FFB" w:rsidRDefault="00234FFB">
      <w:pPr>
        <w:tabs>
          <w:tab w:val="left" w:pos="5208"/>
        </w:tabs>
        <w:spacing w:after="60" w:line="340" w:lineRule="auto"/>
        <w:rPr>
          <w:rFonts w:ascii="Arial" w:eastAsia="Arial" w:hAnsi="Arial" w:cs="Arial"/>
        </w:rPr>
      </w:pPr>
    </w:p>
    <w:p w14:paraId="0B3CA2C6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סרטטו מלבן שבו הצלע </w:t>
      </w:r>
      <w:r>
        <w:rPr>
          <w:rFonts w:ascii="Arial" w:eastAsia="Arial" w:hAnsi="Arial" w:cs="Arial"/>
        </w:rPr>
        <w:t>GK</w:t>
      </w:r>
      <w:r>
        <w:rPr>
          <w:rFonts w:ascii="Arial" w:eastAsia="Arial" w:hAnsi="Arial" w:cs="Arial"/>
          <w:rtl/>
        </w:rPr>
        <w:t xml:space="preserve">   מאונכת לצלע  </w:t>
      </w:r>
      <w:r>
        <w:rPr>
          <w:rFonts w:ascii="Arial" w:eastAsia="Arial" w:hAnsi="Arial" w:cs="Arial"/>
        </w:rPr>
        <w:t>GP</w:t>
      </w:r>
      <w:r>
        <w:rPr>
          <w:rFonts w:ascii="Arial" w:eastAsia="Arial" w:hAnsi="Arial" w:cs="Arial"/>
          <w:rtl/>
        </w:rPr>
        <w:t xml:space="preserve">  והצלע </w:t>
      </w:r>
      <w:r>
        <w:rPr>
          <w:rFonts w:ascii="Arial" w:eastAsia="Arial" w:hAnsi="Arial" w:cs="Arial"/>
        </w:rPr>
        <w:t>PM</w:t>
      </w:r>
      <w:r>
        <w:rPr>
          <w:rFonts w:ascii="Arial" w:eastAsia="Arial" w:hAnsi="Arial" w:cs="Arial"/>
          <w:rtl/>
        </w:rPr>
        <w:t xml:space="preserve">   מאונכת לצלע  </w:t>
      </w:r>
      <w:r>
        <w:rPr>
          <w:rFonts w:ascii="Arial" w:eastAsia="Arial" w:hAnsi="Arial" w:cs="Arial"/>
        </w:rPr>
        <w:t>MK</w:t>
      </w:r>
      <w:r>
        <w:rPr>
          <w:rFonts w:ascii="Arial" w:eastAsia="Arial" w:hAnsi="Arial" w:cs="Arial"/>
          <w:rtl/>
        </w:rPr>
        <w:t>.  תנו שם למלבן זה.</w:t>
      </w:r>
    </w:p>
    <w:p w14:paraId="303D47DE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39FAE37E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68F63C6D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497911C4" w14:textId="77777777" w:rsidR="00234FFB" w:rsidRDefault="00234FFB">
      <w:pPr>
        <w:spacing w:line="360" w:lineRule="auto"/>
        <w:rPr>
          <w:rFonts w:ascii="Arial" w:eastAsia="Arial" w:hAnsi="Arial" w:cs="Arial"/>
        </w:rPr>
      </w:pPr>
    </w:p>
    <w:p w14:paraId="44AB62D2" w14:textId="77777777" w:rsidR="00234FFB" w:rsidRDefault="00000000">
      <w:pPr>
        <w:spacing w:line="36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hidden="0" allowOverlap="1" wp14:anchorId="628591AE" wp14:editId="3932B52D">
                <wp:simplePos x="0" y="0"/>
                <wp:positionH relativeFrom="column">
                  <wp:posOffset>-669289</wp:posOffset>
                </wp:positionH>
                <wp:positionV relativeFrom="paragraph">
                  <wp:posOffset>325120</wp:posOffset>
                </wp:positionV>
                <wp:extent cx="1987550" cy="1037590"/>
                <wp:effectExtent l="0" t="0" r="0" b="0"/>
                <wp:wrapNone/>
                <wp:docPr id="24" name="קבוצה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7550" cy="1037590"/>
                          <a:chOff x="1567" y="4783"/>
                          <a:chExt cx="3130" cy="1634"/>
                        </a:xfrm>
                      </wpg:grpSpPr>
                      <wpg:grpSp>
                        <wpg:cNvPr id="1326054421" name="קבוצה 1326054421"/>
                        <wpg:cNvGrpSpPr>
                          <a:grpSpLocks/>
                        </wpg:cNvGrpSpPr>
                        <wpg:grpSpPr bwMode="auto">
                          <a:xfrm>
                            <a:off x="1948" y="5921"/>
                            <a:ext cx="113" cy="113"/>
                            <a:chOff x="1718" y="6651"/>
                            <a:chExt cx="85" cy="85"/>
                          </a:xfrm>
                        </wpg:grpSpPr>
                        <wps:wsp>
                          <wps:cNvPr id="1665460865" name="מחבר ישר 1665460865"/>
                          <wps:cNvCnPr/>
                          <wps:spPr bwMode="auto">
                            <a:xfrm>
                              <a:off x="1718" y="6651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995494884" name="מחבר ישר 1995494884"/>
                          <wps:cNvCnPr/>
                          <wps:spPr bwMode="auto">
                            <a:xfrm>
                              <a:off x="1803" y="665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2058966999" name="קבוצה 2058966999"/>
                        <wpg:cNvGrpSpPr>
                          <a:grpSpLocks/>
                        </wpg:cNvGrpSpPr>
                        <wpg:grpSpPr bwMode="auto">
                          <a:xfrm>
                            <a:off x="1567" y="4783"/>
                            <a:ext cx="3130" cy="1634"/>
                            <a:chOff x="1567" y="4783"/>
                            <a:chExt cx="3130" cy="1634"/>
                          </a:xfrm>
                        </wpg:grpSpPr>
                        <wps:wsp>
                          <wps:cNvPr id="188265482" name="מחבר ישר 188265482"/>
                          <wps:cNvCnPr/>
                          <wps:spPr bwMode="auto">
                            <a:xfrm>
                              <a:off x="1948" y="5085"/>
                              <a:ext cx="186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877409765" name="מחבר ישר 1877409765"/>
                          <wps:cNvCnPr/>
                          <wps:spPr bwMode="auto">
                            <a:xfrm flipH="1">
                              <a:off x="1672" y="5085"/>
                              <a:ext cx="276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775761189" name="מחבר ישר 1775761189"/>
                          <wps:cNvCnPr/>
                          <wps:spPr bwMode="auto">
                            <a:xfrm>
                              <a:off x="1672" y="6046"/>
                              <a:ext cx="276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65607533" name="מחבר ישר 465607533"/>
                          <wps:cNvCnPr/>
                          <wps:spPr bwMode="auto">
                            <a:xfrm flipH="1" flipV="1">
                              <a:off x="3817" y="5085"/>
                              <a:ext cx="623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747164497" name="מחבר ישר 1747164497"/>
                          <wps:cNvCnPr/>
                          <wps:spPr bwMode="auto">
                            <a:xfrm>
                              <a:off x="2433" y="5085"/>
                              <a:ext cx="623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588496298" name="מחבר ישר 1588496298"/>
                          <wps:cNvCnPr/>
                          <wps:spPr bwMode="auto">
                            <a:xfrm flipV="1">
                              <a:off x="3056" y="5085"/>
                              <a:ext cx="761" cy="9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557239982" name="צורה חופשית: צורה 557239982"/>
                          <wps:cNvSpPr>
                            <a:spLocks/>
                          </wps:cNvSpPr>
                          <wps:spPr bwMode="auto">
                            <a:xfrm>
                              <a:off x="2431" y="5085"/>
                              <a:ext cx="1" cy="960"/>
                            </a:xfrm>
                            <a:custGeom>
                              <a:avLst/>
                              <a:gdLst>
                                <a:gd name="T0" fmla="*/ 8 w 8"/>
                                <a:gd name="T1" fmla="*/ 0 h 2157"/>
                                <a:gd name="T2" fmla="*/ 0 w 8"/>
                                <a:gd name="T3" fmla="*/ 2157 h 21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" h="2157">
                                  <a:moveTo>
                                    <a:pt x="8" y="0"/>
                                  </a:moveTo>
                                  <a:lnTo>
                                    <a:pt x="0" y="2157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3560045" name="תיבת טקסט 20935600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5" y="4783"/>
                              <a:ext cx="334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D022AC6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025221" name="תיבת טקסט 655025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5" y="4783"/>
                              <a:ext cx="338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68B78B4E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6306105" name="תיבת טקסט 2006306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65" y="4783"/>
                              <a:ext cx="480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0A2007E3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80041" name="תיבת טקסט 2294800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0" y="6020"/>
                              <a:ext cx="42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3E80E83F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0474696" name="תיבת טקסט 910474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0" y="6020"/>
                              <a:ext cx="362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1568B604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7987150" name="תיבת טקסט 1287987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0" y="6020"/>
                              <a:ext cx="27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512F6F21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355542" name="תיבת טקסט 738355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8" y="6020"/>
                              <a:ext cx="276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2C045983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771330" name="מחבר ישר 272771330"/>
                          <wps:cNvCnPr/>
                          <wps:spPr bwMode="auto">
                            <a:xfrm>
                              <a:off x="1948" y="5087"/>
                              <a:ext cx="0" cy="9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418087621" name="תיבת טקסט 4180876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7" y="6020"/>
                              <a:ext cx="27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 w14:paraId="72F7ACE4" w14:textId="77777777" w:rsidR="00570329" w:rsidRPr="00F13A17" w:rsidRDefault="00000000" w:rsidP="00F154EB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F13A1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08713924" name="קבוצה 1808713924"/>
                          <wpg:cNvGrpSpPr>
                            <a:grpSpLocks/>
                          </wpg:cNvGrpSpPr>
                          <wpg:grpSpPr bwMode="auto">
                            <a:xfrm>
                              <a:off x="2431" y="5913"/>
                              <a:ext cx="113" cy="113"/>
                              <a:chOff x="2537" y="13021"/>
                              <a:chExt cx="85" cy="85"/>
                            </a:xfrm>
                          </wpg:grpSpPr>
                          <wps:wsp>
                            <wps:cNvPr id="1477830380" name="מחבר ישר 1477830380"/>
                            <wps:cNvCnPr/>
                            <wps:spPr bwMode="auto">
                              <a:xfrm>
                                <a:off x="2537" y="13021"/>
                                <a:ext cx="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114282" name="מחבר ישר 9114282"/>
                            <wps:cNvCnPr/>
                            <wps:spPr bwMode="auto">
                              <a:xfrm>
                                <a:off x="2622" y="13021"/>
                                <a:ext cx="0" cy="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244799466" name="קבוצה 1244799466"/>
                          <wpg:cNvGrpSpPr>
                            <a:grpSpLocks/>
                          </wpg:cNvGrpSpPr>
                          <wpg:grpSpPr bwMode="auto">
                            <a:xfrm rot="27000000">
                              <a:off x="1958" y="5093"/>
                              <a:ext cx="113" cy="113"/>
                              <a:chOff x="2537" y="13021"/>
                              <a:chExt cx="85" cy="85"/>
                            </a:xfrm>
                          </wpg:grpSpPr>
                          <wps:wsp>
                            <wps:cNvPr id="1253607448" name="מחבר ישר 1253607448"/>
                            <wps:cNvCnPr/>
                            <wps:spPr bwMode="auto">
                              <a:xfrm>
                                <a:off x="2537" y="13021"/>
                                <a:ext cx="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7358351" name="מחבר ישר 707358351"/>
                            <wps:cNvCnPr/>
                            <wps:spPr bwMode="auto">
                              <a:xfrm>
                                <a:off x="2622" y="13021"/>
                                <a:ext cx="0" cy="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669289</wp:posOffset>
                </wp:positionH>
                <wp:positionV relativeFrom="paragraph">
                  <wp:posOffset>325120</wp:posOffset>
                </wp:positionV>
                <wp:extent cx="1987550" cy="1037590"/>
                <wp:effectExtent b="0" l="0" r="0" t="0"/>
                <wp:wrapNone/>
                <wp:docPr id="24" name="image68.png"/>
                <a:graphic>
                  <a:graphicData uri="http://schemas.openxmlformats.org/drawingml/2006/picture">
                    <pic:pic>
                      <pic:nvPicPr>
                        <pic:cNvPr id="0" name="image68.png"/>
                        <pic:cNvPicPr preferRelativeResize="0"/>
                      </pic:nvPicPr>
                      <pic:blipFill>
                        <a:blip r:embed="rId135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87550" cy="103759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7DFAEB3A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ידוע כי בסרטוט שלושה זוגות של ישרים מקבילים.</w:t>
      </w:r>
    </w:p>
    <w:p w14:paraId="1E1F0137" w14:textId="77777777" w:rsidR="00234FFB" w:rsidRDefault="00000000">
      <w:pPr>
        <w:numPr>
          <w:ilvl w:val="0"/>
          <w:numId w:val="7"/>
        </w:numPr>
        <w:spacing w:after="100" w:line="320" w:lineRule="auto"/>
        <w:ind w:left="992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תנו דוגמה לזוג ישרים מקבילים בסרטוט. ___________</w:t>
      </w:r>
    </w:p>
    <w:p w14:paraId="267E593F" w14:textId="77777777" w:rsidR="00234FFB" w:rsidRDefault="00000000">
      <w:pPr>
        <w:numPr>
          <w:ilvl w:val="0"/>
          <w:numId w:val="7"/>
        </w:numPr>
        <w:spacing w:after="100" w:line="320" w:lineRule="auto"/>
        <w:ind w:left="992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תנו דוגמה לזוג ישרים שאינם מקבילים זה לזה._______</w:t>
      </w:r>
    </w:p>
    <w:p w14:paraId="58329D8D" w14:textId="77777777" w:rsidR="00234FFB" w:rsidRDefault="00000000">
      <w:pPr>
        <w:numPr>
          <w:ilvl w:val="0"/>
          <w:numId w:val="7"/>
        </w:numPr>
        <w:spacing w:after="100" w:line="320" w:lineRule="auto"/>
        <w:ind w:left="992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תנו דוגמה לזוג ישרים שמאונכים זה לזה. ___________</w:t>
      </w:r>
    </w:p>
    <w:p w14:paraId="28D317FF" w14:textId="77777777" w:rsidR="00234FFB" w:rsidRDefault="00000000">
      <w:pPr>
        <w:numPr>
          <w:ilvl w:val="0"/>
          <w:numId w:val="7"/>
        </w:numPr>
        <w:spacing w:after="100" w:line="320" w:lineRule="auto"/>
        <w:ind w:left="992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רשמו את שם המרובע בו הצלעות    </w:t>
      </w:r>
      <w:r>
        <w:rPr>
          <w:rFonts w:ascii="Arial" w:eastAsia="Arial" w:hAnsi="Arial" w:cs="Arial"/>
        </w:rPr>
        <w:t>BC</w:t>
      </w:r>
      <w:r>
        <w:rPr>
          <w:rFonts w:ascii="Arial" w:eastAsia="Arial" w:hAnsi="Arial" w:cs="Arial"/>
          <w:rtl/>
        </w:rPr>
        <w:t xml:space="preserve"> ו- </w:t>
      </w:r>
      <w:r>
        <w:rPr>
          <w:rFonts w:ascii="Arial" w:eastAsia="Arial" w:hAnsi="Arial" w:cs="Arial"/>
        </w:rPr>
        <w:t>FE</w:t>
      </w:r>
      <w:r>
        <w:rPr>
          <w:rFonts w:ascii="Arial" w:eastAsia="Arial" w:hAnsi="Arial" w:cs="Arial"/>
          <w:rtl/>
        </w:rPr>
        <w:t xml:space="preserve">   הן צלעות נגדיות.___________</w:t>
      </w:r>
    </w:p>
    <w:p w14:paraId="454C4915" w14:textId="77777777" w:rsidR="00234FFB" w:rsidRDefault="00000000">
      <w:pPr>
        <w:numPr>
          <w:ilvl w:val="0"/>
          <w:numId w:val="7"/>
        </w:numPr>
        <w:spacing w:after="100" w:line="320" w:lineRule="auto"/>
        <w:ind w:left="992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איזה מרובע  </w:t>
      </w:r>
      <w:r>
        <w:rPr>
          <w:rFonts w:ascii="Arial" w:eastAsia="Arial" w:hAnsi="Arial" w:cs="Arial"/>
        </w:rPr>
        <w:t>CE</w:t>
      </w:r>
      <w:r>
        <w:rPr>
          <w:rFonts w:ascii="Arial" w:eastAsia="Arial" w:hAnsi="Arial" w:cs="Arial"/>
          <w:rtl/>
        </w:rPr>
        <w:t xml:space="preserve">  הוא אלכסון? _____________</w:t>
      </w:r>
    </w:p>
    <w:p w14:paraId="1A9C945B" w14:textId="77777777" w:rsidR="00234FFB" w:rsidRDefault="00234FFB">
      <w:pPr>
        <w:spacing w:after="100" w:line="320" w:lineRule="auto"/>
        <w:rPr>
          <w:rFonts w:ascii="Arial" w:eastAsia="Arial" w:hAnsi="Arial" w:cs="Arial"/>
        </w:rPr>
      </w:pPr>
    </w:p>
    <w:p w14:paraId="03F425DA" w14:textId="77777777" w:rsidR="00234FFB" w:rsidRDefault="00234FFB">
      <w:pPr>
        <w:spacing w:after="100" w:line="320" w:lineRule="auto"/>
        <w:rPr>
          <w:rFonts w:ascii="Arial" w:eastAsia="Arial" w:hAnsi="Arial" w:cs="Arial"/>
        </w:rPr>
      </w:pPr>
    </w:p>
    <w:p w14:paraId="485CD7EA" w14:textId="77777777" w:rsidR="00234FFB" w:rsidRDefault="00000000">
      <w:pPr>
        <w:numPr>
          <w:ilvl w:val="0"/>
          <w:numId w:val="10"/>
        </w:numPr>
        <w:spacing w:after="12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בשתי שאלות שלפניכם: אם התשובה חיובית הסבירו.  אם לא, תנו דוגמה שמראה מדוע לא.</w:t>
      </w:r>
    </w:p>
    <w:p w14:paraId="2CD3FCEF" w14:textId="77777777" w:rsidR="00234FFB" w:rsidRDefault="00000000">
      <w:pPr>
        <w:numPr>
          <w:ilvl w:val="0"/>
          <w:numId w:val="8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אם מלבן שיש בו שתי צלעות סמוכות ששוות זו לזו הוא בהכרח ריבוע?</w:t>
      </w:r>
    </w:p>
    <w:p w14:paraId="5B9B16E4" w14:textId="77777777" w:rsidR="00234FFB" w:rsidRDefault="00234FFB">
      <w:pPr>
        <w:spacing w:after="60" w:line="320" w:lineRule="auto"/>
        <w:ind w:left="924"/>
        <w:rPr>
          <w:rFonts w:ascii="Arial" w:eastAsia="Arial" w:hAnsi="Arial" w:cs="Arial"/>
        </w:rPr>
      </w:pPr>
    </w:p>
    <w:p w14:paraId="67CA2043" w14:textId="77777777" w:rsidR="00234FFB" w:rsidRDefault="00000000">
      <w:pPr>
        <w:numPr>
          <w:ilvl w:val="0"/>
          <w:numId w:val="8"/>
        </w:numPr>
        <w:spacing w:after="60" w:line="320" w:lineRule="auto"/>
        <w:ind w:left="924" w:hanging="35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אם מרובע שכל צלעותיו שוות הוא בהכרח ריבוע?</w:t>
      </w:r>
    </w:p>
    <w:p w14:paraId="504498B5" w14:textId="77777777" w:rsidR="00234FFB" w:rsidRDefault="00234FFB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Arial" w:eastAsia="Arial" w:hAnsi="Arial" w:cs="Arial"/>
          <w:color w:val="000000"/>
        </w:rPr>
      </w:pPr>
    </w:p>
    <w:p w14:paraId="72A346F2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7CE5A108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שפחת לוי בנתה גדר כלונסאות חדשה סביב ביתם  (ראו סרטוט מוקטן).  </w:t>
      </w:r>
    </w:p>
    <w:p w14:paraId="105F9822" w14:textId="7777777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רוחב החצר של משפחת לוי  20  מטר ואורך החצר  25  מטר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hidden="0" allowOverlap="1" wp14:anchorId="695D4794" wp14:editId="3A8FD680">
                <wp:simplePos x="0" y="0"/>
                <wp:positionH relativeFrom="column">
                  <wp:posOffset>-638174</wp:posOffset>
                </wp:positionH>
                <wp:positionV relativeFrom="paragraph">
                  <wp:posOffset>162560</wp:posOffset>
                </wp:positionV>
                <wp:extent cx="2507615" cy="876300"/>
                <wp:effectExtent l="9525" t="0" r="0" b="0"/>
                <wp:wrapNone/>
                <wp:docPr id="7" name="קבוצה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7615" cy="876300"/>
                          <a:chOff x="1335" y="12216"/>
                          <a:chExt cx="3949" cy="1380"/>
                        </a:xfrm>
                      </wpg:grpSpPr>
                      <wps:wsp>
                        <wps:cNvPr id="1938361276" name="מחבר חץ ישר 1938361276"/>
                        <wps:cNvCnPr>
                          <a:cxnSpLocks noChangeShapeType="1"/>
                        </wps:cNvCnPr>
                        <wps:spPr bwMode="auto">
                          <a:xfrm flipH="1">
                            <a:off x="5149" y="12378"/>
                            <a:ext cx="0" cy="39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974C06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2083097540" name="קבוצה 2083097540"/>
                        <wpg:cNvGrpSpPr>
                          <a:grpSpLocks/>
                        </wpg:cNvGrpSpPr>
                        <wpg:grpSpPr bwMode="auto">
                          <a:xfrm>
                            <a:off x="1335" y="12216"/>
                            <a:ext cx="3949" cy="1380"/>
                            <a:chOff x="1335" y="12216"/>
                            <a:chExt cx="3949" cy="1380"/>
                          </a:xfrm>
                        </wpg:grpSpPr>
                        <wps:wsp>
                          <wps:cNvPr id="1510191502" name="אליפסה 151019150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9" y="13201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283932" name="אליפסה 4502839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38" y="13423"/>
                              <a:ext cx="42" cy="40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722236" name="אליפסה 1260722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2" y="13205"/>
                              <a:ext cx="41" cy="40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7182712" name="מלבן 19071827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5" y="13197"/>
                              <a:ext cx="3073" cy="53"/>
                            </a:xfrm>
                            <a:prstGeom prst="rect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9525">
                              <a:solidFill>
                                <a:srgbClr val="974706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897909" name="אליפסה 20098979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49" y="13202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332446" name="אליפסה 8403324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56" y="13201"/>
                              <a:ext cx="41" cy="39"/>
                            </a:xfrm>
                            <a:prstGeom prst="ellipse">
                              <a:avLst/>
                            </a:prstGeom>
                            <a:pattFill prst="narVert">
                              <a:fgClr>
                                <a:srgbClr val="996633"/>
                              </a:fgClr>
                              <a:bgClr>
                                <a:srgbClr val="FABF8F"/>
                              </a:bgClr>
                            </a:pattFill>
                            <a:ln w="3175">
                              <a:solidFill>
                                <a:srgbClr val="974706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1904541" name="מלבן 1891904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55" y="12332"/>
                              <a:ext cx="129" cy="4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16902882" name="קבוצה 2116902882"/>
                          <wpg:cNvGrpSpPr>
                            <a:grpSpLocks/>
                          </wpg:cNvGrpSpPr>
                          <wpg:grpSpPr bwMode="auto">
                            <a:xfrm>
                              <a:off x="1364" y="12216"/>
                              <a:ext cx="447" cy="1368"/>
                              <a:chOff x="1364" y="12216"/>
                              <a:chExt cx="447" cy="1368"/>
                            </a:xfrm>
                          </wpg:grpSpPr>
                          <wps:wsp>
                            <wps:cNvPr id="953260399" name="מלבן 953260399"/>
                            <wps:cNvSpPr>
                              <a:spLocks noChangeArrowheads="1"/>
                            </wps:cNvSpPr>
                            <wps:spPr bwMode="auto">
                              <a:xfrm rot="-2760000">
                                <a:off x="1206" y="12764"/>
                                <a:ext cx="115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464548570" name="קבוצה 1464548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64" y="12431"/>
                                <a:ext cx="436" cy="1153"/>
                                <a:chOff x="4271" y="9506"/>
                                <a:chExt cx="483" cy="1328"/>
                              </a:xfrm>
                            </wpg:grpSpPr>
                            <wps:wsp>
                              <wps:cNvPr id="1221019869" name="מלבן 1221019869"/>
                              <wps:cNvSpPr>
                                <a:spLocks noChangeArrowheads="1"/>
                              </wps:cNvSpPr>
                              <wps:spPr bwMode="auto">
                                <a:xfrm rot="-2760000">
                                  <a:off x="4059" y="10139"/>
                                  <a:ext cx="1328" cy="62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4145575" name="אליפסה 6741455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1" y="10591"/>
                                  <a:ext cx="46" cy="46"/>
                                </a:xfrm>
                                <a:prstGeom prst="ellipse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3175">
                                  <a:solidFill>
                                    <a:srgbClr val="974706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890301106" name="קבוצה 890301106"/>
                          <wpg:cNvGrpSpPr>
                            <a:grpSpLocks/>
                          </wpg:cNvGrpSpPr>
                          <wpg:grpSpPr bwMode="auto">
                            <a:xfrm>
                              <a:off x="1401" y="12385"/>
                              <a:ext cx="629" cy="1035"/>
                              <a:chOff x="1401" y="12385"/>
                              <a:chExt cx="629" cy="1035"/>
                            </a:xfrm>
                          </wpg:grpSpPr>
                          <wps:wsp>
                            <wps:cNvPr id="1512519073" name="צורה חופשית: צורה 1512519073"/>
                            <wps:cNvSpPr>
                              <a:spLocks/>
                            </wps:cNvSpPr>
                            <wps:spPr bwMode="auto">
                              <a:xfrm>
                                <a:off x="1577" y="12690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83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34 h 753"/>
                                  <a:gd name="T6" fmla="*/ 91 w 124"/>
                                  <a:gd name="T7" fmla="*/ 281 h 753"/>
                                  <a:gd name="T8" fmla="*/ 8 w 124"/>
                                  <a:gd name="T9" fmla="*/ 334 h 753"/>
                                  <a:gd name="T10" fmla="*/ 0 w 124"/>
                                  <a:gd name="T11" fmla="*/ 83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5780208" name="צורה חופשית: צורה 1755780208"/>
                            <wps:cNvSpPr>
                              <a:spLocks/>
                            </wps:cNvSpPr>
                            <wps:spPr bwMode="auto">
                              <a:xfrm>
                                <a:off x="1747" y="12536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83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34 h 753"/>
                                  <a:gd name="T6" fmla="*/ 91 w 124"/>
                                  <a:gd name="T7" fmla="*/ 281 h 753"/>
                                  <a:gd name="T8" fmla="*/ 8 w 124"/>
                                  <a:gd name="T9" fmla="*/ 334 h 753"/>
                                  <a:gd name="T10" fmla="*/ 0 w 124"/>
                                  <a:gd name="T11" fmla="*/ 83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6556320" name="צורה חופשית: צורה 1046556320"/>
                            <wps:cNvSpPr>
                              <a:spLocks/>
                            </wps:cNvSpPr>
                            <wps:spPr bwMode="auto">
                              <a:xfrm>
                                <a:off x="1918" y="12385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83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34 h 753"/>
                                  <a:gd name="T6" fmla="*/ 91 w 124"/>
                                  <a:gd name="T7" fmla="*/ 281 h 753"/>
                                  <a:gd name="T8" fmla="*/ 8 w 124"/>
                                  <a:gd name="T9" fmla="*/ 334 h 753"/>
                                  <a:gd name="T10" fmla="*/ 0 w 124"/>
                                  <a:gd name="T11" fmla="*/ 83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703236" name="צורה חופשית: צורה 260703236"/>
                            <wps:cNvSpPr>
                              <a:spLocks/>
                            </wps:cNvSpPr>
                            <wps:spPr bwMode="auto">
                              <a:xfrm>
                                <a:off x="1401" y="12846"/>
                                <a:ext cx="112" cy="574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83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34 h 753"/>
                                  <a:gd name="T6" fmla="*/ 91 w 124"/>
                                  <a:gd name="T7" fmla="*/ 281 h 753"/>
                                  <a:gd name="T8" fmla="*/ 8 w 124"/>
                                  <a:gd name="T9" fmla="*/ 334 h 753"/>
                                  <a:gd name="T10" fmla="*/ 0 w 124"/>
                                  <a:gd name="T11" fmla="*/ 83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03557294" name="קבוצה 1803557294"/>
                          <wpg:cNvGrpSpPr>
                            <a:grpSpLocks/>
                          </wpg:cNvGrpSpPr>
                          <wpg:grpSpPr bwMode="auto">
                            <a:xfrm>
                              <a:off x="2068" y="12284"/>
                              <a:ext cx="3081" cy="519"/>
                              <a:chOff x="2068" y="12284"/>
                              <a:chExt cx="3081" cy="519"/>
                            </a:xfrm>
                          </wpg:grpSpPr>
                          <wps:wsp>
                            <wps:cNvPr id="299595882" name="מלבן 2995958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2" y="12435"/>
                                <a:ext cx="168" cy="51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9363182" name="מלבן 5993631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02" y="12682"/>
                                <a:ext cx="168" cy="51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63000354" name="קבוצה 13630003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63" y="12429"/>
                                <a:ext cx="167" cy="299"/>
                                <a:chOff x="8445" y="1350"/>
                                <a:chExt cx="450" cy="833"/>
                              </a:xfrm>
                            </wpg:grpSpPr>
                            <wps:wsp>
                              <wps:cNvPr id="198195648" name="מלבן 1981956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9458091" name="מלבן 17394580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7879897" name="קבוצה 1378798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11" y="12289"/>
                                <a:ext cx="1188" cy="509"/>
                                <a:chOff x="5917" y="960"/>
                                <a:chExt cx="3188" cy="1418"/>
                              </a:xfrm>
                            </wpg:grpSpPr>
                            <wpg:grpSp>
                              <wpg:cNvPr id="253348156" name="קבוצה 2533481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45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1893101760" name="מלבן 18931017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4777516" name="מלבן 2047775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035228421" name="קבוצה 20352284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97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50058094" name="מלבן 500580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67305" name="מלבן 99673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819583122" name="קבוצה 8195831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42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2121473359" name="מלבן 21214733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6500639" name="מלבן 19565006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95035108" name="חץ: מחומש 189503510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6747185" name="חץ: מחומש 1376747185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86866015" name="קבוצה 15868660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7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2096854066" name="מלבן 20968540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835936" name="מלבן 1928359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11391013" name="חץ: מחומש 1211391013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9624496" name="חץ: מחומש 1449624496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82678578" name="קבוצה 15826785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52" y="960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678427670" name="מלבן 16784276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9384168" name="מלבן 9193841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217967" name="חץ: מחומש 215217967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05729998" name="חץ: מחומש 190572999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452896815" name="קבוצה 14528968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1" y="12284"/>
                                <a:ext cx="1188" cy="508"/>
                                <a:chOff x="5917" y="960"/>
                                <a:chExt cx="3188" cy="1418"/>
                              </a:xfrm>
                            </wpg:grpSpPr>
                            <wpg:grpSp>
                              <wpg:cNvPr id="2040192650" name="קבוצה 20401926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45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840582273" name="מלבן 84058227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9724213" name="מלבן 13397242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456950433" name="קבוצה 14569504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97" y="1365"/>
                                  <a:ext cx="450" cy="833"/>
                                  <a:chOff x="8445" y="1350"/>
                                  <a:chExt cx="450" cy="833"/>
                                </a:xfrm>
                              </wpg:grpSpPr>
                              <wps:wsp>
                                <wps:cNvPr id="880393900" name="מלבן 8803939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35058503" name="מלבן 17350585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428812160" name="קבוצה 14288121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42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532120449" name="מלבן 15321204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4886334" name="מלבן 5848863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0927231" name="חץ: מחומש 1090927231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3470056" name="חץ: מחומש 773470056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711980741" name="קבוצה 17119807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7" y="975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1641116234" name="מלבן 16411162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419999" name="מלבן 1414199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547593" name="חץ: מחומש 521547593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364397" name="חץ: מחומש 170364397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82430242" name="קבוצה 9824302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52" y="960"/>
                                  <a:ext cx="953" cy="1403"/>
                                  <a:chOff x="8197" y="975"/>
                                  <a:chExt cx="953" cy="1403"/>
                                </a:xfrm>
                              </wpg:grpSpPr>
                              <wps:wsp>
                                <wps:cNvPr id="605764294" name="מלבן 6057642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135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6437628" name="מלבן 7464376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445" y="2040"/>
                                    <a:ext cx="450" cy="143"/>
                                  </a:xfrm>
                                  <a:prstGeom prst="rect">
                                    <a:avLst/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3129952" name="חץ: מחומש 613129952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8249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7385603" name="חץ: מחומש 1807385603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7694" y="1478"/>
                                    <a:ext cx="1403" cy="398"/>
                                  </a:xfrm>
                                  <a:prstGeom prst="homePlate">
                                    <a:avLst>
                                      <a:gd name="adj" fmla="val 61820"/>
                                    </a:avLst>
                                  </a:prstGeom>
                                  <a:pattFill prst="narVert">
                                    <a:fgClr>
                                      <a:srgbClr val="996633"/>
                                    </a:fgClr>
                                    <a:bgClr>
                                      <a:srgbClr val="FABF8F"/>
                                    </a:bgClr>
                                  </a:pattFill>
                                  <a:ln w="9525">
                                    <a:solidFill>
                                      <a:srgbClr val="974706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791817202" name="קבוצה 7918172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48" y="12440"/>
                                <a:ext cx="167" cy="298"/>
                                <a:chOff x="8445" y="1350"/>
                                <a:chExt cx="450" cy="833"/>
                              </a:xfrm>
                            </wpg:grpSpPr>
                            <wps:wsp>
                              <wps:cNvPr id="1511080418" name="מלבן 1511080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7694598" name="מלבן 1167694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51789145" name="קבוצה 2517891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68" y="12300"/>
                                <a:ext cx="355" cy="503"/>
                                <a:chOff x="8197" y="975"/>
                                <a:chExt cx="953" cy="1403"/>
                              </a:xfrm>
                            </wpg:grpSpPr>
                            <wps:wsp>
                              <wps:cNvPr id="491712556" name="מלבן 491712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135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2869160" name="מלבן 312869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" y="2040"/>
                                  <a:ext cx="450" cy="143"/>
                                </a:xfrm>
                                <a:prstGeom prst="rect">
                                  <a:avLst/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832054" name="חץ: מחומש 236832054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8249" y="1478"/>
                                  <a:ext cx="1403" cy="398"/>
                                </a:xfrm>
                                <a:prstGeom prst="homePlate">
                                  <a:avLst>
                                    <a:gd name="adj" fmla="val 61820"/>
                                  </a:avLst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7804622" name="חץ: מחומש 577804622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7694" y="1478"/>
                                  <a:ext cx="1403" cy="398"/>
                                </a:xfrm>
                                <a:prstGeom prst="homePlate">
                                  <a:avLst>
                                    <a:gd name="adj" fmla="val 61820"/>
                                  </a:avLst>
                                </a:prstGeom>
                                <a:pattFill prst="narVert">
                                  <a:fgClr>
                                    <a:srgbClr val="996633"/>
                                  </a:fgClr>
                                  <a:bgClr>
                                    <a:srgbClr val="FABF8F"/>
                                  </a:bgClr>
                                </a:pattFill>
                                <a:ln w="9525">
                                  <a:solidFill>
                                    <a:srgbClr val="974706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10236740" name="חץ: מחומש 1310236740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315" y="12478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06330313" name="קבוצה 1106330313"/>
                          <wpg:cNvGrpSpPr>
                            <a:grpSpLocks/>
                          </wpg:cNvGrpSpPr>
                          <wpg:grpSpPr bwMode="auto">
                            <a:xfrm>
                              <a:off x="4467" y="12378"/>
                              <a:ext cx="628" cy="1083"/>
                              <a:chOff x="4467" y="12378"/>
                              <a:chExt cx="628" cy="1083"/>
                            </a:xfrm>
                          </wpg:grpSpPr>
                          <wps:wsp>
                            <wps:cNvPr id="184253103" name="צורה חופשית: צורה 184253103"/>
                            <wps:cNvSpPr>
                              <a:spLocks/>
                            </wps:cNvSpPr>
                            <wps:spPr bwMode="auto">
                              <a:xfrm>
                                <a:off x="4643" y="12693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98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40 h 753"/>
                                  <a:gd name="T6" fmla="*/ 91 w 124"/>
                                  <a:gd name="T7" fmla="*/ 330 h 753"/>
                                  <a:gd name="T8" fmla="*/ 8 w 124"/>
                                  <a:gd name="T9" fmla="*/ 393 h 753"/>
                                  <a:gd name="T10" fmla="*/ 0 w 124"/>
                                  <a:gd name="T11" fmla="*/ 98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3537677" name="צורה חופשית: צורה 583537677"/>
                            <wps:cNvSpPr>
                              <a:spLocks/>
                            </wps:cNvSpPr>
                            <wps:spPr bwMode="auto">
                              <a:xfrm>
                                <a:off x="4813" y="12534"/>
                                <a:ext cx="111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98 h 753"/>
                                  <a:gd name="T2" fmla="*/ 40 w 124"/>
                                  <a:gd name="T3" fmla="*/ 0 h 753"/>
                                  <a:gd name="T4" fmla="*/ 88 w 124"/>
                                  <a:gd name="T5" fmla="*/ 40 h 753"/>
                                  <a:gd name="T6" fmla="*/ 89 w 124"/>
                                  <a:gd name="T7" fmla="*/ 330 h 753"/>
                                  <a:gd name="T8" fmla="*/ 8 w 124"/>
                                  <a:gd name="T9" fmla="*/ 393 h 753"/>
                                  <a:gd name="T10" fmla="*/ 0 w 124"/>
                                  <a:gd name="T11" fmla="*/ 98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1485345" name="צורה חופשית: צורה 341485345"/>
                            <wps:cNvSpPr>
                              <a:spLocks/>
                            </wps:cNvSpPr>
                            <wps:spPr bwMode="auto">
                              <a:xfrm>
                                <a:off x="4983" y="12378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98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40 h 753"/>
                                  <a:gd name="T6" fmla="*/ 91 w 124"/>
                                  <a:gd name="T7" fmla="*/ 330 h 753"/>
                                  <a:gd name="T8" fmla="*/ 8 w 124"/>
                                  <a:gd name="T9" fmla="*/ 393 h 753"/>
                                  <a:gd name="T10" fmla="*/ 0 w 124"/>
                                  <a:gd name="T11" fmla="*/ 98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0540855" name="צורה חופשית: צורה 1250540855"/>
                            <wps:cNvSpPr>
                              <a:spLocks/>
                            </wps:cNvSpPr>
                            <wps:spPr bwMode="auto">
                              <a:xfrm>
                                <a:off x="4467" y="12855"/>
                                <a:ext cx="112" cy="606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98 h 753"/>
                                  <a:gd name="T2" fmla="*/ 42 w 124"/>
                                  <a:gd name="T3" fmla="*/ 0 h 753"/>
                                  <a:gd name="T4" fmla="*/ 90 w 124"/>
                                  <a:gd name="T5" fmla="*/ 40 h 753"/>
                                  <a:gd name="T6" fmla="*/ 91 w 124"/>
                                  <a:gd name="T7" fmla="*/ 330 h 753"/>
                                  <a:gd name="T8" fmla="*/ 8 w 124"/>
                                  <a:gd name="T9" fmla="*/ 393 h 753"/>
                                  <a:gd name="T10" fmla="*/ 0 w 124"/>
                                  <a:gd name="T11" fmla="*/ 98 h 753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24" h="753">
                                    <a:moveTo>
                                      <a:pt x="0" y="188"/>
                                    </a:moveTo>
                                    <a:lnTo>
                                      <a:pt x="56" y="0"/>
                                    </a:lnTo>
                                    <a:lnTo>
                                      <a:pt x="123" y="77"/>
                                    </a:lnTo>
                                    <a:lnTo>
                                      <a:pt x="124" y="633"/>
                                    </a:lnTo>
                                    <a:lnTo>
                                      <a:pt x="11" y="753"/>
                                    </a:lnTo>
                                    <a:lnTo>
                                      <a:pt x="0" y="188"/>
                                    </a:lnTo>
                                    <a:close/>
                                  </a:path>
                                </a:pathLst>
                              </a:cu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3347429" name="קבוצה 173347429"/>
                          <wpg:cNvGrpSpPr>
                            <a:grpSpLocks/>
                          </wpg:cNvGrpSpPr>
                          <wpg:grpSpPr bwMode="auto">
                            <a:xfrm>
                              <a:off x="1335" y="13012"/>
                              <a:ext cx="3081" cy="519"/>
                              <a:chOff x="1335" y="13012"/>
                              <a:chExt cx="3081" cy="519"/>
                            </a:xfrm>
                          </wpg:grpSpPr>
                          <wps:wsp>
                            <wps:cNvPr id="257207310" name="חץ: מחומש 257207310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1582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4360632" name="חץ: מחומש 5643606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090" y="13190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8683404" name="חץ: מחומש 1798683404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883" y="13190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516183" name="חץ: מחומש 259516183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1364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1049194" name="חץ: מחומש 311049194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1157" y="13206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2329391" name="חץ: מחומש 1462329391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676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2565883" name="חץ: מחומש 1502565883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469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9707563" name="חץ: מחומש 1589707563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257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8279850" name="חץ: מחומש 1288279850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051" y="13194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886654" name="חץ: מחומש 1057886654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007" y="13200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6524376" name="חץ: מחומש 1716524376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1800" y="13201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4595414" name="חץ: מחומש 574595414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426" y="13201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3740249" name="חץ: מחומש 42374024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220" y="13200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3265406" name="חץ: מחומש 1663265406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840" y="13195"/>
                                <a:ext cx="503" cy="148"/>
                              </a:xfrm>
                              <a:prstGeom prst="homePlate">
                                <a:avLst>
                                  <a:gd name="adj" fmla="val 596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5187255" name="חץ: מחומש 415187255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4" y="13194"/>
                                <a:ext cx="503" cy="149"/>
                              </a:xfrm>
                              <a:prstGeom prst="homePlate">
                                <a:avLst>
                                  <a:gd name="adj" fmla="val 59202"/>
                                </a:avLst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7088863" name="קבוצה 1537088863"/>
                          <wpg:cNvGrpSpPr>
                            <a:grpSpLocks/>
                          </wpg:cNvGrpSpPr>
                          <wpg:grpSpPr bwMode="auto">
                            <a:xfrm>
                              <a:off x="1348" y="13413"/>
                              <a:ext cx="3072" cy="54"/>
                              <a:chOff x="1348" y="13413"/>
                              <a:chExt cx="3072" cy="54"/>
                            </a:xfrm>
                          </wpg:grpSpPr>
                          <wps:wsp>
                            <wps:cNvPr id="1536604978" name="מלבן 15366049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48" y="13413"/>
                                <a:ext cx="3072" cy="54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874093" name="אליפסה 178874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60" y="13420"/>
                                <a:ext cx="41" cy="39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7339559" name="אליפסה 2097339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60" y="13420"/>
                                <a:ext cx="42" cy="39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63886558" name="קבוצה 1163886558"/>
                          <wpg:cNvGrpSpPr>
                            <a:grpSpLocks/>
                          </wpg:cNvGrpSpPr>
                          <wpg:grpSpPr bwMode="auto">
                            <a:xfrm>
                              <a:off x="4398" y="12291"/>
                              <a:ext cx="420" cy="1083"/>
                              <a:chOff x="4398" y="12291"/>
                              <a:chExt cx="420" cy="1083"/>
                            </a:xfrm>
                          </wpg:grpSpPr>
                          <wps:wsp>
                            <wps:cNvPr id="2110184887" name="מלבן 2110184887"/>
                            <wps:cNvSpPr>
                              <a:spLocks noChangeArrowheads="1"/>
                            </wps:cNvSpPr>
                            <wps:spPr bwMode="auto">
                              <a:xfrm rot="-2760000">
                                <a:off x="4248" y="12804"/>
                                <a:ext cx="108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2150659" name="אליפסה 762150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3180"/>
                                <a:ext cx="41" cy="37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53313653" name="קבוצה 853313653"/>
                          <wpg:cNvGrpSpPr>
                            <a:grpSpLocks/>
                          </wpg:cNvGrpSpPr>
                          <wpg:grpSpPr bwMode="auto">
                            <a:xfrm>
                              <a:off x="4398" y="12513"/>
                              <a:ext cx="420" cy="1083"/>
                              <a:chOff x="4398" y="12513"/>
                              <a:chExt cx="420" cy="1083"/>
                            </a:xfrm>
                          </wpg:grpSpPr>
                          <wps:wsp>
                            <wps:cNvPr id="1575636519" name="מלבן 1575636519"/>
                            <wps:cNvSpPr>
                              <a:spLocks noChangeArrowheads="1"/>
                            </wps:cNvSpPr>
                            <wps:spPr bwMode="auto">
                              <a:xfrm rot="-2760000">
                                <a:off x="4248" y="13026"/>
                                <a:ext cx="1083" cy="57"/>
                              </a:xfrm>
                              <a:prstGeom prst="rect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9525">
                                <a:solidFill>
                                  <a:srgbClr val="974706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74710" name="אליפסה 12974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3402"/>
                                <a:ext cx="41" cy="37"/>
                              </a:xfrm>
                              <a:prstGeom prst="ellipse">
                                <a:avLst/>
                              </a:prstGeom>
                              <a:pattFill prst="narVert">
                                <a:fgClr>
                                  <a:srgbClr val="996633"/>
                                </a:fgClr>
                                <a:bgClr>
                                  <a:srgbClr val="FABF8F"/>
                                </a:bgClr>
                              </a:pattFill>
                              <a:ln w="3175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638174</wp:posOffset>
                </wp:positionH>
                <wp:positionV relativeFrom="paragraph">
                  <wp:posOffset>162560</wp:posOffset>
                </wp:positionV>
                <wp:extent cx="2517140" cy="876300"/>
                <wp:effectExtent b="0" l="0" r="0" t="0"/>
                <wp:wrapNone/>
                <wp:docPr id="7" name="image17.png"/>
                <a:graphic>
                  <a:graphicData uri="http://schemas.openxmlformats.org/drawingml/2006/picture">
                    <pic:pic>
                      <pic:nvPicPr>
                        <pic:cNvPr id="0" name="image17.png"/>
                        <pic:cNvPicPr preferRelativeResize="0"/>
                      </pic:nvPicPr>
                      <pic:blipFill>
                        <a:blip r:embed="rId13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17140" cy="876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E5C1D4E" w14:textId="77777777" w:rsidR="00234FFB" w:rsidRDefault="00000000">
      <w:pPr>
        <w:numPr>
          <w:ilvl w:val="0"/>
          <w:numId w:val="6"/>
        </w:numPr>
        <w:spacing w:after="60" w:line="320" w:lineRule="auto"/>
        <w:ind w:left="708" w:hanging="284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ה היקף החצר? </w:t>
      </w:r>
    </w:p>
    <w:p w14:paraId="6EDD01B7" w14:textId="77777777" w:rsidR="00234FFB" w:rsidRDefault="00234FFB">
      <w:pPr>
        <w:spacing w:after="60" w:line="320" w:lineRule="auto"/>
        <w:jc w:val="both"/>
        <w:rPr>
          <w:rFonts w:ascii="Arial" w:eastAsia="Arial" w:hAnsi="Arial" w:cs="Arial"/>
        </w:rPr>
      </w:pPr>
    </w:p>
    <w:p w14:paraId="2F97B527" w14:textId="77777777" w:rsidR="00234FFB" w:rsidRDefault="00000000">
      <w:pPr>
        <w:numPr>
          <w:ilvl w:val="0"/>
          <w:numId w:val="6"/>
        </w:numPr>
        <w:spacing w:after="60" w:line="320" w:lineRule="auto"/>
        <w:ind w:left="708" w:right="3828" w:hanging="284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כמה מקלות היה עליהם לקנות כדי לבנות את הגדר, אם דרוש מקל לכל  20 ס"מ  של היקף הגדר?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hidden="0" allowOverlap="1" wp14:anchorId="3B24CF42" wp14:editId="0E2FD9E4">
                <wp:simplePos x="0" y="0"/>
                <wp:positionH relativeFrom="column">
                  <wp:posOffset>271780</wp:posOffset>
                </wp:positionH>
                <wp:positionV relativeFrom="paragraph">
                  <wp:posOffset>579755</wp:posOffset>
                </wp:positionV>
                <wp:extent cx="1588770" cy="348615"/>
                <wp:effectExtent l="0" t="0" r="0" b="13335"/>
                <wp:wrapNone/>
                <wp:docPr id="18" name="קבוצה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8770" cy="348615"/>
                          <a:chOff x="4651" y="13062"/>
                          <a:chExt cx="2502" cy="549"/>
                        </a:xfrm>
                      </wpg:grpSpPr>
                      <pic:pic xmlns:pic="http://schemas.openxmlformats.org/drawingml/2006/picture">
                        <pic:nvPicPr>
                          <pic:cNvPr id="12502" name="Picture 16999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27"/>
                          <a:srcRect l="67355" t="3270" r="114" b="788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51" y="13062"/>
                            <a:ext cx="2502" cy="5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85621842" name="תיבת טקסט 485621842"/>
                        <wps:cNvSpPr txBox="1">
                          <a:spLocks noChangeArrowheads="1"/>
                        </wps:cNvSpPr>
                        <wps:spPr bwMode="auto">
                          <a:xfrm>
                            <a:off x="4791" y="13227"/>
                            <a:ext cx="19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C1645E5" w14:textId="77777777" w:rsidR="00570329" w:rsidRPr="00E80CB7" w:rsidRDefault="00000000" w:rsidP="00F154EB">
                              <w:pPr>
                                <w:spacing w:after="120" w:line="240" w:lineRule="exact"/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E77B04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שימו לב ליחידות המידה</w:t>
                              </w:r>
                              <w:r w:rsidRPr="00E80CB7">
                                <w:rPr>
                                  <w:rFonts w:ascii="Arial" w:hAnsi="Arial" w:hint="cs"/>
                                  <w:sz w:val="18"/>
                                  <w:szCs w:val="18"/>
                                  <w:rtl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71780</wp:posOffset>
                </wp:positionH>
                <wp:positionV relativeFrom="paragraph">
                  <wp:posOffset>579755</wp:posOffset>
                </wp:positionV>
                <wp:extent cx="1588770" cy="361950"/>
                <wp:effectExtent b="0" l="0" r="0" t="0"/>
                <wp:wrapNone/>
                <wp:docPr id="18" name="image57.png"/>
                <a:graphic>
                  <a:graphicData uri="http://schemas.openxmlformats.org/drawingml/2006/picture">
                    <pic:pic>
                      <pic:nvPicPr>
                        <pic:cNvPr id="0" name="image57.png"/>
                        <pic:cNvPicPr preferRelativeResize="0"/>
                      </pic:nvPicPr>
                      <pic:blipFill>
                        <a:blip r:embed="rId137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88770" cy="3619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6A0D73C1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211EA41B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2F8A765A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אורך צלע אחת של המלבן קטן  ב-  4 ס"מ  מאורך הצלע השנייה.  היקף המלבן  24 ס"מ. </w:t>
      </w:r>
    </w:p>
    <w:p w14:paraId="6DEB2CAA" w14:textId="77777777" w:rsidR="00234FFB" w:rsidRDefault="00234FFB">
      <w:pPr>
        <w:spacing w:after="60" w:line="320" w:lineRule="auto"/>
        <w:ind w:left="567"/>
        <w:rPr>
          <w:rFonts w:ascii="Arial" w:eastAsia="Arial" w:hAnsi="Arial" w:cs="Arial"/>
          <w:b/>
        </w:rPr>
      </w:pPr>
    </w:p>
    <w:p w14:paraId="721D6B05" w14:textId="77777777" w:rsidR="00234FFB" w:rsidRDefault="00000000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20" w:lineRule="auto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רשמו ביטוי אלגברי להיקף המלבן.</w:t>
      </w:r>
    </w:p>
    <w:p w14:paraId="6D9F82FE" w14:textId="77777777" w:rsidR="00234FFB" w:rsidRDefault="00234FFB">
      <w:pPr>
        <w:pBdr>
          <w:top w:val="nil"/>
          <w:left w:val="nil"/>
          <w:bottom w:val="nil"/>
          <w:right w:val="nil"/>
          <w:between w:val="nil"/>
        </w:pBdr>
        <w:spacing w:after="60" w:line="320" w:lineRule="auto"/>
        <w:ind w:left="730"/>
        <w:rPr>
          <w:rFonts w:ascii="Arial" w:eastAsia="Arial" w:hAnsi="Arial" w:cs="Arial"/>
          <w:color w:val="000000"/>
        </w:rPr>
      </w:pPr>
    </w:p>
    <w:p w14:paraId="1B7144EF" w14:textId="77777777" w:rsidR="00234FFB" w:rsidRDefault="00000000">
      <w:pPr>
        <w:spacing w:line="320" w:lineRule="auto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  <w:rtl/>
        </w:rPr>
        <w:t xml:space="preserve">      ב.</w:t>
      </w:r>
      <w:r>
        <w:rPr>
          <w:rFonts w:ascii="Arial" w:eastAsia="Arial" w:hAnsi="Arial" w:cs="Arial"/>
          <w:rtl/>
        </w:rPr>
        <w:t xml:space="preserve">   מצאו את אורכי הצלעות של המלבן. </w:t>
      </w:r>
    </w:p>
    <w:p w14:paraId="636E45A3" w14:textId="77777777" w:rsidR="00234FFB" w:rsidRDefault="00234FFB">
      <w:pPr>
        <w:spacing w:line="320" w:lineRule="auto"/>
        <w:rPr>
          <w:rFonts w:ascii="Arial" w:eastAsia="Arial" w:hAnsi="Arial" w:cs="Arial"/>
          <w:b/>
        </w:rPr>
      </w:pPr>
    </w:p>
    <w:p w14:paraId="18725CA1" w14:textId="77777777" w:rsidR="00234FFB" w:rsidRDefault="00000000">
      <w:pPr>
        <w:numPr>
          <w:ilvl w:val="0"/>
          <w:numId w:val="10"/>
        </w:numPr>
        <w:spacing w:after="60" w:line="320" w:lineRule="auto"/>
        <w:ind w:left="567" w:hanging="56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 כי למלבן ולריבוע שטח זהה השווה ל-  36 סמ"ר.  </w:t>
      </w:r>
    </w:p>
    <w:p w14:paraId="76583ADE" w14:textId="7777777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ידוע גם כי אורך צלע אחת של המלבן קטן פי שלוש מאורך צלע הריבוע.  </w:t>
      </w:r>
    </w:p>
    <w:p w14:paraId="31D74133" w14:textId="77777777" w:rsidR="00234FFB" w:rsidRDefault="00000000">
      <w:p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 מצאו את אורכי הצלעות של המלבן.</w:t>
      </w:r>
    </w:p>
    <w:p w14:paraId="29ED0065" w14:textId="77777777" w:rsidR="00234FFB" w:rsidRDefault="00234FFB">
      <w:pPr>
        <w:spacing w:after="60" w:line="320" w:lineRule="auto"/>
      </w:pPr>
    </w:p>
    <w:p w14:paraId="0434E562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7C508709" w14:textId="77777777" w:rsidR="00234FFB" w:rsidRDefault="00000000">
      <w:pPr>
        <w:pStyle w:val="3"/>
      </w:pPr>
      <w:r>
        <w:rPr>
          <w:rtl/>
        </w:rPr>
        <w:t>ב.שטח של משולש</w:t>
      </w:r>
    </w:p>
    <w:p w14:paraId="38596B71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120" w:line="320" w:lineRule="auto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על חלון מלבני מתוח וילון משולש  (ראו בסרטוט). </w:t>
      </w:r>
    </w:p>
    <w:p w14:paraId="597B9B9A" w14:textId="77777777" w:rsidR="00234FFB" w:rsidRDefault="00000000">
      <w:pPr>
        <w:numPr>
          <w:ilvl w:val="0"/>
          <w:numId w:val="17"/>
        </w:numPr>
        <w:spacing w:after="60" w:line="320" w:lineRule="auto"/>
        <w:ind w:left="509" w:hanging="283"/>
      </w:pPr>
      <w:r>
        <w:rPr>
          <w:rFonts w:ascii="Arial" w:eastAsia="Arial" w:hAnsi="Arial" w:cs="Arial"/>
          <w:rtl/>
        </w:rPr>
        <w:t xml:space="preserve">מה גודל השטח המכוסה על-ידי הוילון?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hidden="0" allowOverlap="1" wp14:anchorId="5CC6BB2B" wp14:editId="4F075B6E">
                <wp:simplePos x="0" y="0"/>
                <wp:positionH relativeFrom="column">
                  <wp:posOffset>52071</wp:posOffset>
                </wp:positionH>
                <wp:positionV relativeFrom="paragraph">
                  <wp:posOffset>-558164</wp:posOffset>
                </wp:positionV>
                <wp:extent cx="1663065" cy="1286510"/>
                <wp:effectExtent l="0" t="0" r="13335" b="8890"/>
                <wp:wrapNone/>
                <wp:docPr id="20" name="קבוצה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065" cy="1286510"/>
                          <a:chOff x="1627" y="10145"/>
                          <a:chExt cx="2619" cy="2026"/>
                        </a:xfrm>
                      </wpg:grpSpPr>
                      <wps:wsp>
                        <wps:cNvPr id="204491115" name="מלבן 204491115"/>
                        <wps:cNvSpPr>
                          <a:spLocks noChangeArrowheads="1"/>
                        </wps:cNvSpPr>
                        <wps:spPr bwMode="auto">
                          <a:xfrm>
                            <a:off x="2522" y="10510"/>
                            <a:ext cx="1701" cy="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425531" name="תיבת טקסט 378425531"/>
                        <wps:cNvSpPr txBox="1">
                          <a:spLocks noChangeArrowheads="1"/>
                        </wps:cNvSpPr>
                        <wps:spPr bwMode="auto">
                          <a:xfrm>
                            <a:off x="1627" y="10911"/>
                            <a:ext cx="9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8B745EC" w14:textId="77777777" w:rsidR="00570329" w:rsidRPr="003C4F4B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80 ס&quot;מ"/>
                                </w:smartTagP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80</w:t>
                                </w: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 xml:space="preserve">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5906582" name="תיבת טקסט 1515906582"/>
                        <wps:cNvSpPr txBox="1">
                          <a:spLocks noChangeArrowheads="1"/>
                        </wps:cNvSpPr>
                        <wps:spPr bwMode="auto">
                          <a:xfrm>
                            <a:off x="2795" y="11676"/>
                            <a:ext cx="115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792EA8" w14:textId="77777777" w:rsidR="00570329" w:rsidRPr="003C4F4B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.</w:t>
                              </w: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3C4F4B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158896" name="תיבת טקסט 458158896"/>
                        <wps:cNvSpPr txBox="1">
                          <a:spLocks noChangeArrowheads="1"/>
                        </wps:cNvSpPr>
                        <wps:spPr bwMode="auto">
                          <a:xfrm>
                            <a:off x="3271" y="10145"/>
                            <a:ext cx="97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C7992F" w14:textId="77777777" w:rsidR="00570329" w:rsidRPr="003C4F4B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0 ס&quot;מ"/>
                                </w:smartTagPr>
                                <w:r w:rsidRPr="003C4F4B"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  <w:t>60 ס"מ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085944" name="מחבר חץ ישר 204085944"/>
                        <wps:cNvCnPr/>
                        <wps:spPr bwMode="auto">
                          <a:xfrm>
                            <a:off x="3372" y="10512"/>
                            <a:ext cx="839" cy="1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1678945185" name="קבוצה 1678945185"/>
                        <wpg:cNvGrpSpPr>
                          <a:grpSpLocks/>
                        </wpg:cNvGrpSpPr>
                        <wpg:grpSpPr bwMode="auto">
                          <a:xfrm>
                            <a:off x="3485" y="10661"/>
                            <a:ext cx="741" cy="745"/>
                            <a:chOff x="3088" y="12430"/>
                            <a:chExt cx="741" cy="745"/>
                          </a:xfrm>
                        </wpg:grpSpPr>
                        <wps:wsp>
                          <wps:cNvPr id="368260909" name="מחבר חץ ישר 368260909"/>
                          <wps:cNvCnPr/>
                          <wps:spPr bwMode="auto">
                            <a:xfrm>
                              <a:off x="3088" y="12430"/>
                              <a:ext cx="73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12449970" name="מחבר חץ ישר 1012449970"/>
                          <wps:cNvCnPr/>
                          <wps:spPr bwMode="auto">
                            <a:xfrm>
                              <a:off x="3201" y="12579"/>
                              <a:ext cx="62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95018204" name="מחבר חץ ישר 1695018204"/>
                          <wps:cNvCnPr/>
                          <wps:spPr bwMode="auto">
                            <a:xfrm>
                              <a:off x="3315" y="12728"/>
                              <a:ext cx="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80175132" name="מחבר חץ ישר 980175132"/>
                          <wps:cNvCnPr/>
                          <wps:spPr bwMode="auto">
                            <a:xfrm flipV="1">
                              <a:off x="3428" y="12877"/>
                              <a:ext cx="39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40399177" name="מחבר חץ ישר 1640399177"/>
                          <wps:cNvCnPr/>
                          <wps:spPr bwMode="auto">
                            <a:xfrm>
                              <a:off x="3529" y="13026"/>
                              <a:ext cx="3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5836535" name="מחבר חץ ישר 65836535"/>
                          <wps:cNvCnPr/>
                          <wps:spPr bwMode="auto">
                            <a:xfrm>
                              <a:off x="3643" y="13175"/>
                              <a:ext cx="17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52071</wp:posOffset>
                </wp:positionH>
                <wp:positionV relativeFrom="paragraph">
                  <wp:posOffset>-558164</wp:posOffset>
                </wp:positionV>
                <wp:extent cx="1676400" cy="1295400"/>
                <wp:effectExtent b="0" l="0" r="0" t="0"/>
                <wp:wrapNone/>
                <wp:docPr id="20" name="image62.png"/>
                <a:graphic>
                  <a:graphicData uri="http://schemas.openxmlformats.org/drawingml/2006/picture">
                    <pic:pic>
                      <pic:nvPicPr>
                        <pic:cNvPr id="0" name="image62.png"/>
                        <pic:cNvPicPr preferRelativeResize="0"/>
                      </pic:nvPicPr>
                      <pic:blipFill>
                        <a:blip r:embed="rId13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76400" cy="12954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760D3CB5" w14:textId="77777777" w:rsidR="00234FFB" w:rsidRDefault="00000000">
      <w:pPr>
        <w:numPr>
          <w:ilvl w:val="0"/>
          <w:numId w:val="17"/>
        </w:numPr>
        <w:spacing w:after="60" w:line="320" w:lineRule="auto"/>
        <w:ind w:left="509" w:hanging="283"/>
        <w:rPr>
          <w:i/>
        </w:rPr>
      </w:pPr>
      <w:r>
        <w:rPr>
          <w:rFonts w:ascii="Arial" w:eastAsia="Arial" w:hAnsi="Arial" w:cs="Arial"/>
          <w:i/>
          <w:rtl/>
        </w:rPr>
        <w:t>איזה חלק משטח החלון מכסה הוילון?</w:t>
      </w:r>
    </w:p>
    <w:p w14:paraId="74DEDCD1" w14:textId="77777777" w:rsidR="00234FFB" w:rsidRDefault="00234FFB">
      <w:pPr>
        <w:spacing w:after="120" w:line="320" w:lineRule="auto"/>
      </w:pPr>
    </w:p>
    <w:p w14:paraId="24CA41E0" w14:textId="77777777" w:rsidR="00234FFB" w:rsidRDefault="00000000">
      <w:pPr>
        <w:numPr>
          <w:ilvl w:val="0"/>
          <w:numId w:val="10"/>
        </w:numPr>
        <w:spacing w:after="0" w:line="320" w:lineRule="auto"/>
        <w:rPr>
          <w:rFonts w:ascii="Arial" w:eastAsia="Arial" w:hAnsi="Arial" w:cs="Arial"/>
          <w:i/>
        </w:rPr>
      </w:pPr>
      <w:r>
        <w:rPr>
          <w:rFonts w:ascii="Arial" w:eastAsia="Arial" w:hAnsi="Arial" w:cs="Arial"/>
          <w:i/>
          <w:rtl/>
        </w:rPr>
        <w:t>בכל סרטוט בדקו האם הקטע המודגש הוא גובה במשולש.  אם לא, הסבירו מדוע.  אם כן,</w:t>
      </w:r>
    </w:p>
    <w:p w14:paraId="7E4E0344" w14:textId="77777777" w:rsidR="00234FFB" w:rsidRDefault="00000000">
      <w:pPr>
        <w:spacing w:after="0" w:line="320" w:lineRule="auto"/>
        <w:ind w:left="-199"/>
        <w:rPr>
          <w:rFonts w:ascii="Arial" w:eastAsia="Arial" w:hAnsi="Arial" w:cs="Arial"/>
          <w:i/>
        </w:rPr>
      </w:pPr>
      <w:r>
        <w:rPr>
          <w:rFonts w:ascii="Arial" w:eastAsia="Arial" w:hAnsi="Arial" w:cs="Arial"/>
          <w:i/>
          <w:rtl/>
        </w:rPr>
        <w:t xml:space="preserve">       כתבו לאיזו צלע הוא גובה.  היעזרו בסרגל משולש או פינה של דף מלבני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 wp14:anchorId="684B59A2" wp14:editId="2DBA916A">
                <wp:simplePos x="0" y="0"/>
                <wp:positionH relativeFrom="column">
                  <wp:posOffset>-342874</wp:posOffset>
                </wp:positionH>
                <wp:positionV relativeFrom="paragraph">
                  <wp:posOffset>214630</wp:posOffset>
                </wp:positionV>
                <wp:extent cx="5279893" cy="2735118"/>
                <wp:effectExtent l="0" t="0" r="0" b="8255"/>
                <wp:wrapNone/>
                <wp:docPr id="38" name="קבוצה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79893" cy="2735118"/>
                          <a:chOff x="1648" y="6191"/>
                          <a:chExt cx="9125" cy="4889"/>
                        </a:xfrm>
                      </wpg:grpSpPr>
                      <wpg:grpSp>
                        <wpg:cNvPr id="1530512833" name="קבוצה 1530512833"/>
                        <wpg:cNvGrpSpPr>
                          <a:grpSpLocks/>
                        </wpg:cNvGrpSpPr>
                        <wpg:grpSpPr bwMode="auto">
                          <a:xfrm>
                            <a:off x="4678" y="6826"/>
                            <a:ext cx="2385" cy="1773"/>
                            <a:chOff x="4678" y="6766"/>
                            <a:chExt cx="2385" cy="1773"/>
                          </a:xfrm>
                        </wpg:grpSpPr>
                        <wpg:grpSp>
                          <wpg:cNvPr id="867032730" name="קבוצה 8670327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678" y="6766"/>
                              <a:ext cx="2383" cy="1773"/>
                              <a:chOff x="5827" y="10291"/>
                              <a:chExt cx="2383" cy="1773"/>
                            </a:xfrm>
                          </wpg:grpSpPr>
                          <wps:wsp>
                            <wps:cNvPr id="1099948078" name="צורה חופשית: צורה 109994807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22" y="11258"/>
                                <a:ext cx="1740" cy="414"/>
                              </a:xfrm>
                              <a:custGeom>
                                <a:avLst/>
                                <a:gdLst>
                                  <a:gd name="T0" fmla="*/ 0 w 2115"/>
                                  <a:gd name="T1" fmla="*/ 0 h 503"/>
                                  <a:gd name="T2" fmla="*/ 2115 w 2115"/>
                                  <a:gd name="T3" fmla="*/ 503 h 50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115" h="503">
                                    <a:moveTo>
                                      <a:pt x="0" y="0"/>
                                    </a:moveTo>
                                    <a:lnTo>
                                      <a:pt x="2115" y="503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4564151" name="צורה חופשית: צורה 145456415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22" y="10523"/>
                                <a:ext cx="1728" cy="736"/>
                              </a:xfrm>
                              <a:custGeom>
                                <a:avLst/>
                                <a:gdLst>
                                  <a:gd name="T0" fmla="*/ 0 w 2100"/>
                                  <a:gd name="T1" fmla="*/ 893 h 893"/>
                                  <a:gd name="T2" fmla="*/ 2100 w 2100"/>
                                  <a:gd name="T3" fmla="*/ 0 h 89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100" h="893">
                                    <a:moveTo>
                                      <a:pt x="0" y="893"/>
                                    </a:moveTo>
                                    <a:lnTo>
                                      <a:pt x="2100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lg" len="sm"/>
                                <a:tailEnd type="none" w="lg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59622051" name="קבוצה 115962205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27" y="10291"/>
                                <a:ext cx="2383" cy="1773"/>
                                <a:chOff x="5827" y="10291"/>
                                <a:chExt cx="2383" cy="1773"/>
                              </a:xfrm>
                            </wpg:grpSpPr>
                            <wps:wsp>
                              <wps:cNvPr id="336737022" name="מחבר ישר 336737022"/>
                              <wps:cNvCnPr/>
                              <wps:spPr bwMode="auto">
                                <a:xfrm>
                                  <a:off x="7851" y="10527"/>
                                  <a:ext cx="11" cy="1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</wps:spPr>
                              <wps:bodyPr/>
                            </wps:wsp>
                            <wps:wsp>
                              <wps:cNvPr id="2143257303" name="מחבר ישר 2143257303"/>
                              <wps:cNvCnPr/>
                              <wps:spPr bwMode="auto">
                                <a:xfrm flipH="1">
                                  <a:off x="6172" y="11258"/>
                                  <a:ext cx="167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</wps:spPr>
                              <wps:bodyPr/>
                            </wps:wsp>
                            <wps:wsp>
                              <wps:cNvPr id="1394567750" name="תיבת טקסט 139456775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766" y="10291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3BDA7EB" w14:textId="77777777" w:rsidR="00570329" w:rsidRPr="008B5D6C" w:rsidRDefault="00000000" w:rsidP="00646A31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3115111" name="תיבת טקסט 1713115111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827" y="11099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B97918A" w14:textId="77777777" w:rsidR="00570329" w:rsidRPr="008B5D6C" w:rsidRDefault="00000000" w:rsidP="00646A31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6911417" name="תיבת טקסט 47691141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766" y="11607"/>
                                  <a:ext cx="44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EBD2E88" w14:textId="77777777" w:rsidR="00570329" w:rsidRPr="008B5D6C" w:rsidRDefault="00000000" w:rsidP="00646A31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50779767" name="תיבת טקסט 25077976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619" y="751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9FE6F48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3532761" name="קבוצה 1973532761"/>
                        <wpg:cNvGrpSpPr>
                          <a:grpSpLocks/>
                        </wpg:cNvGrpSpPr>
                        <wpg:grpSpPr bwMode="auto">
                          <a:xfrm>
                            <a:off x="7967" y="9354"/>
                            <a:ext cx="2806" cy="1726"/>
                            <a:chOff x="7701" y="9426"/>
                            <a:chExt cx="2806" cy="1726"/>
                          </a:xfrm>
                        </wpg:grpSpPr>
                        <wps:wsp>
                          <wps:cNvPr id="1481512673" name="תיבת טקסט 148151267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661" y="9439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A25DE9B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368308" name="תיבת טקסט 154036830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962" y="9719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0D574D5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258319" name="תיבת טקסט 38625831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989" y="10620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6AB1F5C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8785134" name="תיבת טקסט 65878513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701" y="10620"/>
                              <a:ext cx="518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67480B8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5780583" name="מחבר ישר 495780583"/>
                          <wps:cNvCnPr/>
                          <wps:spPr bwMode="auto">
                            <a:xfrm flipH="1">
                              <a:off x="7989" y="9963"/>
                              <a:ext cx="1075" cy="8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04146958" name="מחבר ישר 1004146958"/>
                          <wps:cNvCnPr/>
                          <wps:spPr bwMode="auto">
                            <a:xfrm>
                              <a:off x="7989" y="10780"/>
                              <a:ext cx="207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80636351" name="מחבר ישר 180636351"/>
                          <wps:cNvCnPr/>
                          <wps:spPr bwMode="auto">
                            <a:xfrm flipH="1" flipV="1">
                              <a:off x="8405" y="9426"/>
                              <a:ext cx="640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008566569" name="מחבר ישר 1008566569"/>
                          <wps:cNvCnPr/>
                          <wps:spPr bwMode="auto">
                            <a:xfrm flipV="1">
                              <a:off x="7996" y="9778"/>
                              <a:ext cx="822" cy="9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15670010" name="מחבר חץ ישר 16156700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045" y="9957"/>
                              <a:ext cx="1007" cy="818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958136206" name="קבוצה 1958136206"/>
                        <wpg:cNvGrpSpPr>
                          <a:grpSpLocks/>
                        </wpg:cNvGrpSpPr>
                        <wpg:grpSpPr bwMode="auto">
                          <a:xfrm>
                            <a:off x="7995" y="6531"/>
                            <a:ext cx="2442" cy="2192"/>
                            <a:chOff x="7995" y="6471"/>
                            <a:chExt cx="2442" cy="2192"/>
                          </a:xfrm>
                        </wpg:grpSpPr>
                        <wps:wsp>
                          <wps:cNvPr id="1097341250" name="תיבת טקסט 109734125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187" y="8206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98F6D03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91931310" name="קבוצה 1691931310"/>
                          <wpg:cNvGrpSpPr>
                            <a:grpSpLocks/>
                          </wpg:cNvGrpSpPr>
                          <wpg:grpSpPr bwMode="auto">
                            <a:xfrm>
                              <a:off x="7995" y="6471"/>
                              <a:ext cx="2442" cy="2114"/>
                              <a:chOff x="7995" y="6471"/>
                              <a:chExt cx="2442" cy="2114"/>
                            </a:xfrm>
                          </wpg:grpSpPr>
                          <wps:wsp>
                            <wps:cNvPr id="1226757076" name="מחבר חץ ישר 1226757076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7995" y="8212"/>
                                <a:ext cx="2098" cy="5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514204686" name="מחבר חץ ישר 15142046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08" y="7482"/>
                                <a:ext cx="0" cy="7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219218367" name="מחבר ישר 219218367"/>
                            <wps:cNvCnPr/>
                            <wps:spPr bwMode="auto">
                              <a:xfrm flipH="1">
                                <a:off x="8396" y="6752"/>
                                <a:ext cx="898" cy="71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309500646" name="מחבר ישר 1309500646"/>
                            <wps:cNvCnPr/>
                            <wps:spPr bwMode="auto">
                              <a:xfrm>
                                <a:off x="8396" y="7470"/>
                                <a:ext cx="1706" cy="8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299267396" name="מחבר ישר 1299267396"/>
                            <wps:cNvCnPr/>
                            <wps:spPr bwMode="auto">
                              <a:xfrm flipH="1" flipV="1">
                                <a:off x="9305" y="6742"/>
                                <a:ext cx="808" cy="152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20241909" name="תיבת טקסט 2024190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073" y="7292"/>
                                <a:ext cx="404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CAE17D0" w14:textId="77777777" w:rsidR="00570329" w:rsidRPr="008B5D6C" w:rsidRDefault="00000000" w:rsidP="00646A31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0196713" name="תיבת טקסט 154019671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169" y="6471"/>
                                <a:ext cx="403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474656" w14:textId="77777777" w:rsidR="00570329" w:rsidRPr="008B5D6C" w:rsidRDefault="00000000" w:rsidP="00646A31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8655394" name="תיבת טקסט 81865539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0034" y="8170"/>
                                <a:ext cx="403" cy="4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AE5B37" w14:textId="77777777" w:rsidR="00570329" w:rsidRPr="008B5D6C" w:rsidRDefault="00000000" w:rsidP="00646A31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566650122" name="קבוצה 1566650122"/>
                        <wpg:cNvGrpSpPr>
                          <a:grpSpLocks/>
                        </wpg:cNvGrpSpPr>
                        <wpg:grpSpPr bwMode="auto">
                          <a:xfrm>
                            <a:off x="1710" y="6191"/>
                            <a:ext cx="1953" cy="2324"/>
                            <a:chOff x="1598" y="6104"/>
                            <a:chExt cx="1953" cy="2324"/>
                          </a:xfrm>
                        </wpg:grpSpPr>
                        <wpg:grpSp>
                          <wpg:cNvPr id="1168137887" name="קבוצה 116813788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1598" y="6104"/>
                              <a:ext cx="1928" cy="2324"/>
                              <a:chOff x="3806" y="9950"/>
                              <a:chExt cx="2248" cy="2712"/>
                            </a:xfrm>
                          </wpg:grpSpPr>
                          <wps:wsp>
                            <wps:cNvPr id="229430295" name="תיבת טקסט 22943029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566" y="9950"/>
                                <a:ext cx="488" cy="5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BB934D" w14:textId="77777777" w:rsidR="00570329" w:rsidRPr="008B5D6C" w:rsidRDefault="00000000" w:rsidP="00646A31">
                                  <w:pPr>
                                    <w:bidi w:val="0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8B5D6C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9032119" name="מחבר חץ ישר 12190321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53" y="11340"/>
                                <a:ext cx="0" cy="10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g:grpSp>
                            <wpg:cNvPr id="574934420" name="קבוצה 57493442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3806" y="10180"/>
                                <a:ext cx="2248" cy="2482"/>
                                <a:chOff x="3806" y="10180"/>
                                <a:chExt cx="2248" cy="2482"/>
                              </a:xfrm>
                            </wpg:grpSpPr>
                            <wps:wsp>
                              <wps:cNvPr id="1955471834" name="מחבר ישר 1955471834"/>
                              <wps:cNvCnPr/>
                              <wps:spPr bwMode="auto">
                                <a:xfrm flipH="1">
                                  <a:off x="4135" y="10180"/>
                                  <a:ext cx="1518" cy="19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784950398" name="צורה חופשית: צורה 1784950398"/>
                              <wps:cNvSpPr>
                                <a:spLocks noChangeAspect="1"/>
                              </wps:cNvSpPr>
                              <wps:spPr bwMode="auto">
                                <a:xfrm rot="-2585164">
                                  <a:off x="4348" y="11624"/>
                                  <a:ext cx="1100" cy="1038"/>
                                </a:xfrm>
                                <a:custGeom>
                                  <a:avLst/>
                                  <a:gdLst>
                                    <a:gd name="T0" fmla="*/ 696 w 696"/>
                                    <a:gd name="T1" fmla="*/ 574 h 574"/>
                                    <a:gd name="T2" fmla="*/ 0 w 696"/>
                                    <a:gd name="T3" fmla="*/ 0 h 5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96" h="574">
                                      <a:moveTo>
                                        <a:pt x="696" y="574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 cmpd="sng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9795585" name="תיבת טקסט 1119795585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566" y="11314"/>
                                  <a:ext cx="488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6FF14D1" w14:textId="77777777" w:rsidR="00570329" w:rsidRPr="008B5D6C" w:rsidRDefault="00000000" w:rsidP="00646A31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0461671" name="תיבת טקסט 1700461671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806" y="12010"/>
                                  <a:ext cx="488" cy="5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6549059" w14:textId="77777777" w:rsidR="00570329" w:rsidRPr="008B5D6C" w:rsidRDefault="00000000" w:rsidP="00646A31">
                                    <w:pPr>
                                      <w:bidi w:val="0"/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</w:pPr>
                                    <w:r w:rsidRPr="008B5D6C">
                                      <w:rPr>
                                        <w:rFonts w:ascii="Arial" w:hAnsi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91922471" name="קבוצה 149192247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131" y="10180"/>
                                  <a:ext cx="1521" cy="1959"/>
                                  <a:chOff x="7653" y="6482"/>
                                  <a:chExt cx="1683" cy="2167"/>
                                </a:xfrm>
                              </wpg:grpSpPr>
                              <wps:wsp>
                                <wps:cNvPr id="1608849510" name="מחבר ישר 1608849510"/>
                                <wps:cNvCnPr/>
                                <wps:spPr bwMode="auto">
                                  <a:xfrm>
                                    <a:off x="9336" y="6482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  <wps:wsp>
                                <wps:cNvPr id="756554409" name="מחבר ישר 756554409"/>
                                <wps:cNvCnPr/>
                                <wps:spPr bwMode="auto">
                                  <a:xfrm flipH="1">
                                    <a:off x="7653" y="7929"/>
                                    <a:ext cx="168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541420414" name="תיבת טקסט 15414204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07" y="784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C15D90C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031540" name="קבוצה 343031540"/>
                        <wpg:cNvGrpSpPr>
                          <a:grpSpLocks/>
                        </wpg:cNvGrpSpPr>
                        <wpg:grpSpPr bwMode="auto">
                          <a:xfrm>
                            <a:off x="4678" y="9019"/>
                            <a:ext cx="2593" cy="1983"/>
                            <a:chOff x="3892" y="9137"/>
                            <a:chExt cx="2593" cy="1983"/>
                          </a:xfrm>
                        </wpg:grpSpPr>
                        <wps:wsp>
                          <wps:cNvPr id="897385427" name="תיבת טקסט 89738542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770" y="913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016D454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96022" name="תיבת טקסט 20919602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892" y="10620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9EB3BF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605004" name="תיבת טקסט 160660500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041" y="10663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A5335E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32197" name="משולש שווה-שוקיים 195932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0" y="9439"/>
                              <a:ext cx="1927" cy="1353"/>
                            </a:xfrm>
                            <a:prstGeom prst="triangle">
                              <a:avLst>
                                <a:gd name="adj" fmla="val 40269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77637" name="מחבר חץ ישר 1535776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18" y="10027"/>
                              <a:ext cx="1258" cy="75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95903586" name="תיבת טקסט 1959035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413" y="9807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FFF4092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2744601" name="קבוצה 2012744601"/>
                        <wpg:cNvGrpSpPr>
                          <a:grpSpLocks/>
                        </wpg:cNvGrpSpPr>
                        <wpg:grpSpPr bwMode="auto">
                          <a:xfrm>
                            <a:off x="1648" y="8927"/>
                            <a:ext cx="2231" cy="2002"/>
                            <a:chOff x="1116" y="9075"/>
                            <a:chExt cx="2231" cy="2002"/>
                          </a:xfrm>
                        </wpg:grpSpPr>
                        <wps:wsp>
                          <wps:cNvPr id="1754267437" name="תיבת טקסט 175426743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03" y="10620"/>
                              <a:ext cx="44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C3A47A3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9277407" name="תיבת טקסט 118927740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80" y="9075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7DC4A5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102312" name="תיבת טקסט 159810231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275" y="10222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EFE1161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4560073" name="תיבת טקסט 130456007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116" y="9141"/>
                              <a:ext cx="419" cy="4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9D1970E" w14:textId="77777777" w:rsidR="00570329" w:rsidRPr="008B5D6C" w:rsidRDefault="00000000" w:rsidP="00646A31">
                                <w:pPr>
                                  <w:bidi w:val="0"/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B5D6C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8061817" name="מחבר ישר 1398061817"/>
                          <wps:cNvCnPr/>
                          <wps:spPr bwMode="auto">
                            <a:xfrm rot="16200000" flipH="1">
                              <a:off x="1588" y="9199"/>
                              <a:ext cx="1302" cy="16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585410223" name="צורה חופשית: צורה 1585410223"/>
                          <wps:cNvSpPr>
                            <a:spLocks noChangeAspect="1"/>
                          </wps:cNvSpPr>
                          <wps:spPr bwMode="auto">
                            <a:xfrm rot="13614836">
                              <a:off x="2193" y="9523"/>
                              <a:ext cx="624" cy="588"/>
                            </a:xfrm>
                            <a:custGeom>
                              <a:avLst/>
                              <a:gdLst>
                                <a:gd name="T0" fmla="*/ 696 w 696"/>
                                <a:gd name="T1" fmla="*/ 574 h 574"/>
                                <a:gd name="T2" fmla="*/ 0 w 696"/>
                                <a:gd name="T3" fmla="*/ 0 h 5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6" h="574">
                                  <a:moveTo>
                                    <a:pt x="696" y="57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9050" cmpd="sng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9620003" name="קבוצה 1989620003"/>
                          <wpg:cNvGrpSpPr>
                            <a:grpSpLocks noChangeAspect="1"/>
                          </wpg:cNvGrpSpPr>
                          <wpg:grpSpPr bwMode="auto">
                            <a:xfrm rot="16200000">
                              <a:off x="1590" y="9198"/>
                              <a:ext cx="1304" cy="1679"/>
                              <a:chOff x="7653" y="6482"/>
                              <a:chExt cx="1683" cy="2167"/>
                            </a:xfrm>
                          </wpg:grpSpPr>
                          <wps:wsp>
                            <wps:cNvPr id="695443186" name="מחבר ישר 695443186"/>
                            <wps:cNvCnPr/>
                            <wps:spPr bwMode="auto">
                              <a:xfrm>
                                <a:off x="9336" y="6482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810344796" name="מחבר ישר 810344796"/>
                            <wps:cNvCnPr/>
                            <wps:spPr bwMode="auto">
                              <a:xfrm flipH="1">
                                <a:off x="7653" y="7929"/>
                                <a:ext cx="16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342874</wp:posOffset>
                </wp:positionH>
                <wp:positionV relativeFrom="paragraph">
                  <wp:posOffset>214630</wp:posOffset>
                </wp:positionV>
                <wp:extent cx="5279893" cy="2743373"/>
                <wp:effectExtent b="0" l="0" r="0" t="0"/>
                <wp:wrapNone/>
                <wp:docPr id="38" name="image89.png"/>
                <a:graphic>
                  <a:graphicData uri="http://schemas.openxmlformats.org/drawingml/2006/picture">
                    <pic:pic>
                      <pic:nvPicPr>
                        <pic:cNvPr id="0" name="image89.png"/>
                        <pic:cNvPicPr preferRelativeResize="0"/>
                      </pic:nvPicPr>
                      <pic:blipFill>
                        <a:blip r:embed="rId139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79893" cy="2743373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1E04031" w14:textId="77777777" w:rsidR="00234FFB" w:rsidRDefault="00000000">
      <w:pPr>
        <w:numPr>
          <w:ilvl w:val="0"/>
          <w:numId w:val="18"/>
        </w:numPr>
        <w:spacing w:after="120" w:line="320" w:lineRule="auto"/>
        <w:rPr>
          <w:rFonts w:ascii="Arial" w:eastAsia="Arial" w:hAnsi="Arial" w:cs="Arial"/>
          <w:i/>
        </w:rPr>
      </w:pPr>
      <w:r>
        <w:rPr>
          <w:rFonts w:ascii="Arial" w:eastAsia="Arial" w:hAnsi="Arial" w:cs="Arial"/>
          <w:b/>
          <w:i/>
          <w:rtl/>
        </w:rPr>
        <w:t xml:space="preserve">                                               ב.                                             ג. </w:t>
      </w:r>
    </w:p>
    <w:p w14:paraId="630B4E46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43C6AF4B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383F9E3F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7BA6B418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4557FB6C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5B553E11" w14:textId="77777777" w:rsidR="00234FFB" w:rsidRDefault="00000000">
      <w:pPr>
        <w:spacing w:after="120" w:line="320" w:lineRule="auto"/>
        <w:rPr>
          <w:rFonts w:ascii="Arial" w:eastAsia="Arial" w:hAnsi="Arial" w:cs="Arial"/>
          <w:b/>
          <w:i/>
        </w:rPr>
      </w:pPr>
      <w:r>
        <w:rPr>
          <w:rFonts w:ascii="Arial" w:eastAsia="Arial" w:hAnsi="Arial" w:cs="Arial"/>
          <w:b/>
          <w:i/>
          <w:rtl/>
        </w:rPr>
        <w:t xml:space="preserve">ד.                                                  ה.                                            ו.         </w:t>
      </w:r>
    </w:p>
    <w:p w14:paraId="703AF83A" w14:textId="77777777" w:rsidR="00234FFB" w:rsidRDefault="00234FFB">
      <w:pPr>
        <w:spacing w:after="120" w:line="320" w:lineRule="auto"/>
        <w:rPr>
          <w:rFonts w:ascii="Arial" w:eastAsia="Arial" w:hAnsi="Arial" w:cs="Arial"/>
          <w:i/>
        </w:rPr>
      </w:pPr>
    </w:p>
    <w:p w14:paraId="2151B20C" w14:textId="77777777" w:rsidR="00234FFB" w:rsidRDefault="00234FFB">
      <w:pPr>
        <w:spacing w:after="120" w:line="320" w:lineRule="auto"/>
      </w:pPr>
    </w:p>
    <w:p w14:paraId="56283C44" w14:textId="77777777" w:rsidR="00234FFB" w:rsidRDefault="00234FFB">
      <w:pPr>
        <w:spacing w:after="120" w:line="320" w:lineRule="auto"/>
      </w:pPr>
    </w:p>
    <w:p w14:paraId="609CE899" w14:textId="77777777" w:rsidR="00234FFB" w:rsidRDefault="00000000">
      <w:pPr>
        <w:numPr>
          <w:ilvl w:val="0"/>
          <w:numId w:val="10"/>
        </w:numPr>
        <w:spacing w:after="240" w:line="320" w:lineRule="auto"/>
        <w:rPr>
          <w:rFonts w:ascii="Arial" w:eastAsia="Arial" w:hAnsi="Arial" w:cs="Arial"/>
          <w:i/>
        </w:rPr>
      </w:pPr>
      <w:r>
        <w:rPr>
          <w:rFonts w:ascii="Arial" w:eastAsia="Arial" w:hAnsi="Arial" w:cs="Arial"/>
          <w:i/>
          <w:rtl/>
        </w:rPr>
        <w:t>בכל אחד מהמשולשים שלפניכם בדקו האם הנתונים בסרטוט</w:t>
      </w:r>
      <w:r>
        <w:rPr>
          <w:rFonts w:ascii="Arial" w:eastAsia="Arial" w:hAnsi="Arial" w:cs="Arial"/>
          <w:b/>
          <w:i/>
          <w:rtl/>
        </w:rPr>
        <w:t xml:space="preserve"> מספיקים </w:t>
      </w:r>
      <w:r>
        <w:rPr>
          <w:rFonts w:ascii="Arial" w:eastAsia="Arial" w:hAnsi="Arial" w:cs="Arial"/>
          <w:i/>
          <w:rtl/>
        </w:rPr>
        <w:t>כדי למצוא את שטח המשולש.</w:t>
      </w:r>
      <w:r>
        <w:rPr>
          <w:rFonts w:ascii="Arial" w:eastAsia="Arial" w:hAnsi="Arial" w:cs="Arial"/>
          <w:b/>
          <w:i/>
        </w:rPr>
        <w:t xml:space="preserve"> </w:t>
      </w:r>
      <w:r>
        <w:rPr>
          <w:rFonts w:ascii="Arial" w:eastAsia="Arial" w:hAnsi="Arial" w:cs="Arial"/>
          <w:i/>
          <w:rtl/>
        </w:rPr>
        <w:t xml:space="preserve"> אם כן, מצאו את שטח המשולש.  אם לא, רשמו מהו הנתון החסר. </w:t>
      </w:r>
    </w:p>
    <w:p w14:paraId="7E9424FF" w14:textId="77777777" w:rsidR="00234FFB" w:rsidRDefault="00000000">
      <w:pPr>
        <w:numPr>
          <w:ilvl w:val="0"/>
          <w:numId w:val="19"/>
        </w:numPr>
        <w:tabs>
          <w:tab w:val="left" w:pos="375"/>
        </w:tabs>
        <w:spacing w:after="120" w:line="320" w:lineRule="auto"/>
        <w:ind w:hanging="296"/>
        <w:rPr>
          <w:rFonts w:ascii="Arial" w:eastAsia="Arial" w:hAnsi="Arial" w:cs="Arial"/>
          <w:b/>
          <w:i/>
        </w:rPr>
      </w:pPr>
      <w:r>
        <w:rPr>
          <w:rFonts w:ascii="Arial" w:eastAsia="Arial" w:hAnsi="Arial" w:cs="Arial"/>
          <w:b/>
          <w:i/>
          <w:rtl/>
        </w:rPr>
        <w:t xml:space="preserve">                             ב.                                   ג.                             ד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 wp14:anchorId="6969691F" wp14:editId="0BF2AD65">
                <wp:simplePos x="0" y="0"/>
                <wp:positionH relativeFrom="column">
                  <wp:posOffset>35561</wp:posOffset>
                </wp:positionH>
                <wp:positionV relativeFrom="paragraph">
                  <wp:posOffset>212090</wp:posOffset>
                </wp:positionV>
                <wp:extent cx="5688965" cy="1394460"/>
                <wp:effectExtent l="0" t="0" r="0" b="34290"/>
                <wp:wrapNone/>
                <wp:docPr id="33" name="קבוצה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88965" cy="1394460"/>
                          <a:chOff x="1474" y="9000"/>
                          <a:chExt cx="8959" cy="2196"/>
                        </a:xfrm>
                      </wpg:grpSpPr>
                      <wpg:grpSp>
                        <wpg:cNvPr id="771734141" name="קבוצה 771734141"/>
                        <wpg:cNvGrpSpPr>
                          <a:grpSpLocks noChangeAspect="1"/>
                        </wpg:cNvGrpSpPr>
                        <wpg:grpSpPr bwMode="auto">
                          <a:xfrm>
                            <a:off x="8915" y="9161"/>
                            <a:ext cx="1518" cy="1812"/>
                            <a:chOff x="8821" y="5834"/>
                            <a:chExt cx="1582" cy="1889"/>
                          </a:xfrm>
                        </wpg:grpSpPr>
                        <wps:wsp>
                          <wps:cNvPr id="1570142490" name="תיבת טקסט 157014249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205" y="6874"/>
                              <a:ext cx="1198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EE31951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959988" name="תיבת טקסט 177695998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821" y="5834"/>
                              <a:ext cx="1189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B625684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6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6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3676178" name="קבוצה 22367617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096" y="6195"/>
                              <a:ext cx="1154" cy="1528"/>
                              <a:chOff x="8896" y="3586"/>
                              <a:chExt cx="1705" cy="2259"/>
                            </a:xfrm>
                          </wpg:grpSpPr>
                          <wps:wsp>
                            <wps:cNvPr id="336369004" name="משולש ישר-זווית 336369004"/>
                            <wps:cNvSpPr>
                              <a:spLocks noChangeAspect="1" noChangeArrowheads="1"/>
                            </wps:cNvSpPr>
                            <wps:spPr bwMode="auto">
                              <a:xfrm flipV="1">
                                <a:off x="8900" y="3586"/>
                                <a:ext cx="1701" cy="2259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1879418" name="צורה חופשית: צורה 87187941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896" y="3586"/>
                                <a:ext cx="170" cy="170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225"/>
                                  <a:gd name="T2" fmla="*/ 210 w 210"/>
                                  <a:gd name="T3" fmla="*/ 225 h 225"/>
                                  <a:gd name="T4" fmla="*/ 0 w 210"/>
                                  <a:gd name="T5" fmla="*/ 225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225">
                                    <a:moveTo>
                                      <a:pt x="210" y="0"/>
                                    </a:moveTo>
                                    <a:lnTo>
                                      <a:pt x="210" y="225"/>
                                    </a:lnTo>
                                    <a:lnTo>
                                      <a:pt x="0" y="22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24451858" name="קבוצה 324451858"/>
                        <wpg:cNvGrpSpPr>
                          <a:grpSpLocks noChangeAspect="1"/>
                        </wpg:cNvGrpSpPr>
                        <wpg:grpSpPr bwMode="auto">
                          <a:xfrm>
                            <a:off x="4150" y="9083"/>
                            <a:ext cx="2009" cy="1930"/>
                            <a:chOff x="4204" y="5501"/>
                            <a:chExt cx="2094" cy="2011"/>
                          </a:xfrm>
                        </wpg:grpSpPr>
                        <wps:wsp>
                          <wps:cNvPr id="1542259617" name="תיבת טקסט 154225961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204" y="6472"/>
                              <a:ext cx="9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66D8924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2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5752634" name="תיבת טקסט 203575263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368" y="6244"/>
                              <a:ext cx="930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46B33E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3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13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84153614" name="קבוצה 58415361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71" y="5501"/>
                              <a:ext cx="850" cy="2011"/>
                              <a:chOff x="4834" y="5353"/>
                              <a:chExt cx="850" cy="2011"/>
                            </a:xfrm>
                          </wpg:grpSpPr>
                          <wps:wsp>
                            <wps:cNvPr id="2146406557" name="משולש ישר-זווית 214640655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834" y="5353"/>
                                <a:ext cx="850" cy="2011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3111040" name="צורה חופשית: צורה 103311104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834" y="7251"/>
                                <a:ext cx="113" cy="113"/>
                              </a:xfrm>
                              <a:custGeom>
                                <a:avLst/>
                                <a:gdLst>
                                  <a:gd name="T0" fmla="*/ 0 w 135"/>
                                  <a:gd name="T1" fmla="*/ 0 h 285"/>
                                  <a:gd name="T2" fmla="*/ 135 w 135"/>
                                  <a:gd name="T3" fmla="*/ 0 h 285"/>
                                  <a:gd name="T4" fmla="*/ 135 w 135"/>
                                  <a:gd name="T5" fmla="*/ 285 h 2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35" h="285">
                                    <a:moveTo>
                                      <a:pt x="0" y="0"/>
                                    </a:moveTo>
                                    <a:lnTo>
                                      <a:pt x="135" y="0"/>
                                    </a:lnTo>
                                    <a:lnTo>
                                      <a:pt x="135" y="28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20955975" name="קבוצה 720955975"/>
                        <wpg:cNvGrpSpPr>
                          <a:grpSpLocks/>
                        </wpg:cNvGrpSpPr>
                        <wpg:grpSpPr bwMode="auto">
                          <a:xfrm>
                            <a:off x="1474" y="9000"/>
                            <a:ext cx="2400" cy="2196"/>
                            <a:chOff x="1418" y="5413"/>
                            <a:chExt cx="2400" cy="2196"/>
                          </a:xfrm>
                        </wpg:grpSpPr>
                        <wps:wsp>
                          <wps:cNvPr id="454460871" name="משולש שווה-שוקיים 454460871"/>
                          <wps:cNvSpPr>
                            <a:spLocks noChangeAspect="1" noChangeArrowheads="1"/>
                          </wps:cNvSpPr>
                          <wps:spPr bwMode="auto">
                            <a:xfrm flipV="1">
                              <a:off x="1880" y="5759"/>
                              <a:ext cx="1523" cy="185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2154862" name="תיבת טקסט 88215486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26" y="6448"/>
                              <a:ext cx="892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66FEB44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4710029" name="תיבת טקסט 95471002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418" y="6448"/>
                              <a:ext cx="892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BD094C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618120" name="תיבת טקסט 47461812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065" y="5413"/>
                              <a:ext cx="1057" cy="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AE4E412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7.5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7.5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68771773" name="קבוצה 1568771773"/>
                        <wpg:cNvGrpSpPr>
                          <a:grpSpLocks/>
                        </wpg:cNvGrpSpPr>
                        <wpg:grpSpPr bwMode="auto">
                          <a:xfrm>
                            <a:off x="6443" y="9214"/>
                            <a:ext cx="1733" cy="1796"/>
                            <a:chOff x="6443" y="9214"/>
                            <a:chExt cx="1733" cy="1796"/>
                          </a:xfrm>
                        </wpg:grpSpPr>
                        <wps:wsp>
                          <wps:cNvPr id="784836297" name="תיבת טקסט 78483629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443" y="10206"/>
                              <a:ext cx="891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4B3D97D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10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>10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828046" name="תיבת טקסט 49782804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034" y="10026"/>
                              <a:ext cx="95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3FB57BA" w14:textId="77777777" w:rsidR="00570329" w:rsidRPr="00B0249F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5 ס&quot;מ"/>
                                  </w:smartTagP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  <w:r w:rsidRPr="00B0249F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  <w:rtl/>
                                    </w:rPr>
                                    <w:t xml:space="preserve"> ס"מ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4545114" name="קבוצה 32454511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97" y="9214"/>
                              <a:ext cx="979" cy="1796"/>
                              <a:chOff x="6975" y="5713"/>
                              <a:chExt cx="1020" cy="1872"/>
                            </a:xfrm>
                          </wpg:grpSpPr>
                          <wps:wsp>
                            <wps:cNvPr id="299257473" name="צורה חופשית: צורה 29925747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054" y="6905"/>
                                <a:ext cx="112" cy="112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225"/>
                                  <a:gd name="T2" fmla="*/ 210 w 210"/>
                                  <a:gd name="T3" fmla="*/ 225 h 225"/>
                                  <a:gd name="T4" fmla="*/ 0 w 210"/>
                                  <a:gd name="T5" fmla="*/ 225 h 2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225">
                                    <a:moveTo>
                                      <a:pt x="210" y="0"/>
                                    </a:moveTo>
                                    <a:lnTo>
                                      <a:pt x="210" y="225"/>
                                    </a:lnTo>
                                    <a:lnTo>
                                      <a:pt x="0" y="225"/>
                                    </a:ln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59841481" name="קבוצה 75984148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975" y="5713"/>
                                <a:ext cx="1020" cy="1872"/>
                                <a:chOff x="6975" y="5713"/>
                                <a:chExt cx="1020" cy="1872"/>
                              </a:xfrm>
                            </wpg:grpSpPr>
                            <wps:wsp>
                              <wps:cNvPr id="666409413" name="מחבר חץ ישר 66640941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052" y="6905"/>
                                  <a:ext cx="93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1934983457" name="צורה חופשית: צורה 1934983457"/>
                              <wps:cNvSpPr>
                                <a:spLocks noChangeAspect="1"/>
                              </wps:cNvSpPr>
                              <wps:spPr bwMode="auto">
                                <a:xfrm rot="187901" flipV="1">
                                  <a:off x="6975" y="5713"/>
                                  <a:ext cx="1020" cy="1872"/>
                                </a:xfrm>
                                <a:custGeom>
                                  <a:avLst/>
                                  <a:gdLst>
                                    <a:gd name="T0" fmla="*/ 120 w 885"/>
                                    <a:gd name="T1" fmla="*/ 0 h 3297"/>
                                    <a:gd name="T2" fmla="*/ 885 w 885"/>
                                    <a:gd name="T3" fmla="*/ 1242 h 3297"/>
                                    <a:gd name="T4" fmla="*/ 0 w 885"/>
                                    <a:gd name="T5" fmla="*/ 3297 h 3297"/>
                                    <a:gd name="T6" fmla="*/ 120 w 885"/>
                                    <a:gd name="T7" fmla="*/ 0 h 32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85" h="3297">
                                      <a:moveTo>
                                        <a:pt x="120" y="0"/>
                                      </a:moveTo>
                                      <a:lnTo>
                                        <a:pt x="885" y="1242"/>
                                      </a:lnTo>
                                      <a:lnTo>
                                        <a:pt x="0" y="3297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35561</wp:posOffset>
                </wp:positionH>
                <wp:positionV relativeFrom="paragraph">
                  <wp:posOffset>212090</wp:posOffset>
                </wp:positionV>
                <wp:extent cx="5688965" cy="1428750"/>
                <wp:effectExtent b="0" l="0" r="0" t="0"/>
                <wp:wrapNone/>
                <wp:docPr id="33" name="image80.png"/>
                <a:graphic>
                  <a:graphicData uri="http://schemas.openxmlformats.org/drawingml/2006/picture">
                    <pic:pic>
                      <pic:nvPicPr>
                        <pic:cNvPr id="0" name="image80.png"/>
                        <pic:cNvPicPr preferRelativeResize="0"/>
                      </pic:nvPicPr>
                      <pic:blipFill>
                        <a:blip r:embed="rId140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688965" cy="14287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45C4EAA" w14:textId="77777777" w:rsidR="00234FFB" w:rsidRDefault="00234FFB">
      <w:pPr>
        <w:tabs>
          <w:tab w:val="left" w:pos="375"/>
        </w:tabs>
        <w:spacing w:after="120" w:line="320" w:lineRule="auto"/>
        <w:rPr>
          <w:rFonts w:ascii="Arial" w:eastAsia="Arial" w:hAnsi="Arial" w:cs="Arial"/>
          <w:i/>
          <w:sz w:val="24"/>
          <w:szCs w:val="24"/>
        </w:rPr>
      </w:pPr>
    </w:p>
    <w:p w14:paraId="34428555" w14:textId="77777777" w:rsidR="00234FFB" w:rsidRDefault="00234FFB">
      <w:pPr>
        <w:tabs>
          <w:tab w:val="left" w:pos="375"/>
        </w:tabs>
        <w:spacing w:after="120" w:line="320" w:lineRule="auto"/>
        <w:rPr>
          <w:rFonts w:ascii="Arial" w:eastAsia="Arial" w:hAnsi="Arial" w:cs="Arial"/>
          <w:i/>
          <w:sz w:val="24"/>
          <w:szCs w:val="24"/>
        </w:rPr>
      </w:pPr>
    </w:p>
    <w:p w14:paraId="7701E2D8" w14:textId="77777777" w:rsidR="00234FFB" w:rsidRDefault="00000000">
      <w:pPr>
        <w:tabs>
          <w:tab w:val="left" w:pos="375"/>
        </w:tabs>
        <w:spacing w:after="120" w:line="320" w:lineRule="auto"/>
        <w:rPr>
          <w:rFonts w:ascii="Arial" w:eastAsia="Arial" w:hAnsi="Arial" w:cs="Arial"/>
          <w:i/>
          <w:sz w:val="24"/>
          <w:szCs w:val="24"/>
        </w:rPr>
      </w:pPr>
      <w:r>
        <w:rPr>
          <w:rFonts w:ascii="Arial" w:eastAsia="Arial" w:hAnsi="Arial" w:cs="Arial"/>
          <w:i/>
          <w:sz w:val="24"/>
          <w:szCs w:val="24"/>
        </w:rPr>
        <w:br/>
      </w:r>
    </w:p>
    <w:p w14:paraId="1E6877ED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28CD7187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6C8904E2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5F8D3ED2" w14:textId="77777777" w:rsidR="00234FFB" w:rsidRDefault="00234FFB">
      <w:pPr>
        <w:spacing w:after="60" w:line="320" w:lineRule="auto"/>
        <w:rPr>
          <w:rFonts w:ascii="Arial" w:eastAsia="Arial" w:hAnsi="Arial" w:cs="Arial"/>
        </w:rPr>
      </w:pPr>
    </w:p>
    <w:p w14:paraId="48AFEDB5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i/>
          <w:rtl/>
        </w:rPr>
        <w:t>שטח</w:t>
      </w:r>
      <w:r>
        <w:rPr>
          <w:rFonts w:ascii="Arial" w:eastAsia="Arial" w:hAnsi="Arial" w:cs="Arial"/>
          <w:rtl/>
        </w:rPr>
        <w:t xml:space="preserve"> המשולש  ∆</w:t>
      </w:r>
      <w:r>
        <w:rPr>
          <w:rFonts w:ascii="Arial" w:eastAsia="Arial" w:hAnsi="Arial" w:cs="Arial"/>
        </w:rPr>
        <w:t>TOP</w:t>
      </w:r>
      <w:r>
        <w:rPr>
          <w:rFonts w:ascii="Arial" w:eastAsia="Arial" w:hAnsi="Arial" w:cs="Arial"/>
          <w:rtl/>
        </w:rPr>
        <w:t xml:space="preserve">  שווה  25 סמ"ר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hidden="0" allowOverlap="1" wp14:anchorId="77F2BB14" wp14:editId="35FFE1BB">
                <wp:simplePos x="0" y="0"/>
                <wp:positionH relativeFrom="column">
                  <wp:posOffset>163195</wp:posOffset>
                </wp:positionH>
                <wp:positionV relativeFrom="paragraph">
                  <wp:posOffset>-234314</wp:posOffset>
                </wp:positionV>
                <wp:extent cx="1372870" cy="1689100"/>
                <wp:effectExtent l="0" t="0" r="0" b="0"/>
                <wp:wrapNone/>
                <wp:docPr id="37" name="קבוצה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2870" cy="1689100"/>
                          <a:chOff x="3294" y="1142"/>
                          <a:chExt cx="2162" cy="2660"/>
                        </a:xfrm>
                      </wpg:grpSpPr>
                      <wps:wsp>
                        <wps:cNvPr id="1192708250" name="תיבת טקסט 1192708250"/>
                        <wps:cNvSpPr txBox="1">
                          <a:spLocks noChangeArrowheads="1"/>
                        </wps:cNvSpPr>
                        <wps:spPr bwMode="auto">
                          <a:xfrm>
                            <a:off x="4854" y="200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C54AC7" w14:textId="77777777" w:rsidR="00570329" w:rsidRPr="000040B7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2549823" name="תיבת טקסט 882549823"/>
                        <wps:cNvSpPr txBox="1">
                          <a:spLocks noChangeArrowheads="1"/>
                        </wps:cNvSpPr>
                        <wps:spPr bwMode="auto">
                          <a:xfrm>
                            <a:off x="3414" y="200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00B5263" w14:textId="77777777" w:rsidR="00570329" w:rsidRPr="000040B7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9494205" name="תיבת טקסט 2139494205"/>
                        <wps:cNvSpPr txBox="1">
                          <a:spLocks noChangeArrowheads="1"/>
                        </wps:cNvSpPr>
                        <wps:spPr bwMode="auto">
                          <a:xfrm>
                            <a:off x="3294" y="242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4061578" w14:textId="77777777" w:rsidR="00570329" w:rsidRPr="000040B7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+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4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</a:blip>
                          <a:srcRect l="10089" t="1389" r="69829" b="548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61" y="1251"/>
                            <a:ext cx="1668" cy="2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24238370" name="תיבת טקסט 1424238370"/>
                        <wps:cNvSpPr txBox="1">
                          <a:spLocks noChangeArrowheads="1"/>
                        </wps:cNvSpPr>
                        <wps:spPr bwMode="auto">
                          <a:xfrm>
                            <a:off x="3575" y="1142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E0D65D7" w14:textId="77777777" w:rsidR="00570329" w:rsidRPr="000040B7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7648816" name="תיבת טקסט 717648816"/>
                        <wps:cNvSpPr txBox="1">
                          <a:spLocks noChangeArrowheads="1"/>
                        </wps:cNvSpPr>
                        <wps:spPr bwMode="auto">
                          <a:xfrm>
                            <a:off x="3395" y="1577"/>
                            <a:ext cx="60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4A6D302" w14:textId="77777777" w:rsidR="00570329" w:rsidRPr="000040B7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63195</wp:posOffset>
                </wp:positionH>
                <wp:positionV relativeFrom="paragraph">
                  <wp:posOffset>-234314</wp:posOffset>
                </wp:positionV>
                <wp:extent cx="1372870" cy="1689100"/>
                <wp:effectExtent b="0" l="0" r="0" t="0"/>
                <wp:wrapNone/>
                <wp:docPr id="37" name="image86.png"/>
                <a:graphic>
                  <a:graphicData uri="http://schemas.openxmlformats.org/drawingml/2006/picture">
                    <pic:pic>
                      <pic:nvPicPr>
                        <pic:cNvPr id="0" name="image86.png"/>
                        <pic:cNvPicPr preferRelativeResize="0"/>
                      </pic:nvPicPr>
                      <pic:blipFill>
                        <a:blip r:embed="rId142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72870" cy="1689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03F166B" w14:textId="77777777" w:rsidR="00234FFB" w:rsidRDefault="00000000">
      <w:pPr>
        <w:spacing w:after="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5 ס"מ  =  </w:t>
      </w:r>
      <w:r>
        <w:rPr>
          <w:rFonts w:ascii="Arial" w:eastAsia="Arial" w:hAnsi="Arial" w:cs="Arial"/>
        </w:rPr>
        <w:t>ST</w:t>
      </w:r>
      <w:r>
        <w:rPr>
          <w:rFonts w:ascii="Arial" w:eastAsia="Arial" w:hAnsi="Arial" w:cs="Arial"/>
          <w:rtl/>
        </w:rPr>
        <w:t xml:space="preserve">. </w:t>
      </w:r>
    </w:p>
    <w:p w14:paraId="2F4BBC4C" w14:textId="77777777" w:rsidR="00234FFB" w:rsidRDefault="00000000">
      <w:pPr>
        <w:spacing w:after="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 את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.  </w:t>
      </w:r>
    </w:p>
    <w:p w14:paraId="31171FF4" w14:textId="14A39A68" w:rsidR="00234FFB" w:rsidRDefault="00234FFB">
      <w:pPr>
        <w:rPr>
          <w:b/>
          <w:sz w:val="28"/>
          <w:szCs w:val="28"/>
          <w:u w:val="single"/>
        </w:rPr>
      </w:pPr>
    </w:p>
    <w:p w14:paraId="5F31A0F7" w14:textId="77777777" w:rsidR="00234FFB" w:rsidRDefault="00000000">
      <w:pPr>
        <w:pStyle w:val="3"/>
      </w:pPr>
      <w:r>
        <w:rPr>
          <w:rtl/>
        </w:rPr>
        <w:t>ג. מקבילית</w:t>
      </w:r>
    </w:p>
    <w:p w14:paraId="0DF90EF5" w14:textId="77777777" w:rsidR="00234FFB" w:rsidRDefault="00000000">
      <w:pPr>
        <w:spacing w:after="120" w:line="320" w:lineRule="auto"/>
        <w:rPr>
          <w:b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hidden="0" allowOverlap="1" wp14:anchorId="34839954" wp14:editId="379DEF8D">
                <wp:simplePos x="0" y="0"/>
                <wp:positionH relativeFrom="column">
                  <wp:posOffset>-167639</wp:posOffset>
                </wp:positionH>
                <wp:positionV relativeFrom="paragraph">
                  <wp:posOffset>246380</wp:posOffset>
                </wp:positionV>
                <wp:extent cx="1732915" cy="1342390"/>
                <wp:effectExtent l="0" t="0" r="635" b="0"/>
                <wp:wrapNone/>
                <wp:docPr id="1" name="קבוצה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2915" cy="1342390"/>
                          <a:chOff x="1700" y="8579"/>
                          <a:chExt cx="2729" cy="2114"/>
                        </a:xfrm>
                      </wpg:grpSpPr>
                      <pic:pic xmlns:pic="http://schemas.openxmlformats.org/drawingml/2006/picture">
                        <pic:nvPicPr>
                          <pic:cNvPr id="20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</a:blip>
                          <a:srcRect l="9354" t="29590" r="71904" b="482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5" y="8739"/>
                            <a:ext cx="2665" cy="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76209525" name="תיבת טקסט 476209525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10164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C003702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962308" name="תיבת טקסט 86962308"/>
                        <wps:cNvSpPr txBox="1">
                          <a:spLocks noChangeArrowheads="1"/>
                        </wps:cNvSpPr>
                        <wps:spPr bwMode="auto">
                          <a:xfrm>
                            <a:off x="1779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B7F950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809431" name="תיבת טקסט 967809431"/>
                        <wps:cNvSpPr txBox="1">
                          <a:spLocks noChangeArrowheads="1"/>
                        </wps:cNvSpPr>
                        <wps:spPr bwMode="auto">
                          <a:xfrm>
                            <a:off x="1779" y="10164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4580493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254636" name="תיבת טקסט 757254636"/>
                        <wps:cNvSpPr txBox="1">
                          <a:spLocks noChangeArrowheads="1"/>
                        </wps:cNvSpPr>
                        <wps:spPr bwMode="auto">
                          <a:xfrm>
                            <a:off x="2478" y="8579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5A6ECA4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3365373" name="תיבת טקסט 1893365373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10220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78D6FC5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538223" name="תיבת טקסט 322538223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72DDB6D" w14:textId="77777777" w:rsidR="00570329" w:rsidRPr="00E253EF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1847262" name="תיבת טקסט 1051847262"/>
                        <wps:cNvSpPr txBox="1">
                          <a:spLocks noChangeArrowheads="1"/>
                        </wps:cNvSpPr>
                        <wps:spPr bwMode="auto">
                          <a:xfrm>
                            <a:off x="1700" y="9406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EDFC3BA" w14:textId="77777777" w:rsidR="00570329" w:rsidRPr="00345719" w:rsidRDefault="00000000" w:rsidP="00646A31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45719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4970398" name="תיבת טקסט 1444970398"/>
                        <wps:cNvSpPr txBox="1">
                          <a:spLocks noChangeArrowheads="1"/>
                        </wps:cNvSpPr>
                        <wps:spPr bwMode="auto">
                          <a:xfrm>
                            <a:off x="2061" y="8607"/>
                            <a:ext cx="375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E1F6AB1" w14:textId="77777777" w:rsidR="00570329" w:rsidRPr="00AB3D0B" w:rsidRDefault="00000000" w:rsidP="00646A31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67639</wp:posOffset>
                </wp:positionH>
                <wp:positionV relativeFrom="paragraph">
                  <wp:posOffset>246380</wp:posOffset>
                </wp:positionV>
                <wp:extent cx="1733550" cy="1342390"/>
                <wp:effectExtent b="0" l="0" r="0" t="0"/>
                <wp:wrapNone/>
                <wp:docPr id="1" name="image3.png"/>
                <a:graphic>
                  <a:graphicData uri="http://schemas.openxmlformats.org/drawingml/2006/picture">
                    <pic:pic>
                      <pic:nvPicPr>
                        <pic:cNvPr id="0" name="image3.png"/>
                        <pic:cNvPicPr preferRelativeResize="0"/>
                      </pic:nvPicPr>
                      <pic:blipFill>
                        <a:blip r:embed="rId144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33550" cy="134239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6BF7DB6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 קיר מלבני  </w:t>
      </w:r>
      <w:r>
        <w:rPr>
          <w:rFonts w:ascii="Arial" w:eastAsia="Arial" w:hAnsi="Arial" w:cs="Arial"/>
        </w:rPr>
        <w:t>MPTR</w:t>
      </w:r>
      <w:r>
        <w:rPr>
          <w:rFonts w:ascii="Arial" w:eastAsia="Arial" w:hAnsi="Arial" w:cs="Arial"/>
          <w:rtl/>
        </w:rPr>
        <w:t xml:space="preserve">  ששטחו  120 מ"ר. </w:t>
      </w:r>
    </w:p>
    <w:p w14:paraId="1B466525" w14:textId="77777777" w:rsidR="00234FFB" w:rsidRDefault="00000000">
      <w:pPr>
        <w:spacing w:after="0" w:line="320" w:lineRule="auto"/>
        <w:ind w:left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גובה הקיר  8 מ' = </w:t>
      </w:r>
      <w:r>
        <w:rPr>
          <w:rFonts w:ascii="Arial" w:eastAsia="Arial" w:hAnsi="Arial" w:cs="Arial"/>
        </w:rPr>
        <w:t>MR</w:t>
      </w:r>
      <w:r>
        <w:rPr>
          <w:rFonts w:ascii="Arial" w:eastAsia="Arial" w:hAnsi="Arial" w:cs="Arial"/>
          <w:rtl/>
        </w:rPr>
        <w:t xml:space="preserve">.  רוצים לצבוע חלק מהקיר. </w:t>
      </w:r>
    </w:p>
    <w:p w14:paraId="76A2EE7E" w14:textId="77777777" w:rsidR="00234FFB" w:rsidRDefault="00000000">
      <w:pPr>
        <w:spacing w:after="120" w:line="320" w:lineRule="auto"/>
        <w:ind w:left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לשם כך מקצים שני קטעים באורך שווה: </w:t>
      </w:r>
      <w:r>
        <w:rPr>
          <w:rFonts w:ascii="Arial" w:eastAsia="Arial" w:hAnsi="Arial" w:cs="Arial"/>
          <w:rtl/>
        </w:rPr>
        <w:br/>
        <w:t xml:space="preserve">3 מ' = </w:t>
      </w:r>
      <w:r>
        <w:rPr>
          <w:rFonts w:ascii="Arial" w:eastAsia="Arial" w:hAnsi="Arial" w:cs="Arial"/>
        </w:rPr>
        <w:t>MQ = TS</w:t>
      </w:r>
      <w:r>
        <w:rPr>
          <w:rFonts w:ascii="Arial" w:eastAsia="Arial" w:hAnsi="Arial" w:cs="Arial"/>
          <w:rtl/>
        </w:rPr>
        <w:t xml:space="preserve">. </w:t>
      </w:r>
      <w:r>
        <w:rPr>
          <w:rFonts w:ascii="Arial" w:eastAsia="Arial" w:hAnsi="Arial" w:cs="Arial"/>
          <w:rtl/>
        </w:rPr>
        <w:br/>
        <w:t xml:space="preserve">המרובע </w:t>
      </w:r>
      <w:r>
        <w:rPr>
          <w:rFonts w:ascii="Arial" w:eastAsia="Arial" w:hAnsi="Arial" w:cs="Arial"/>
        </w:rPr>
        <w:t>QPSR</w:t>
      </w:r>
      <w:r>
        <w:rPr>
          <w:rFonts w:ascii="Arial" w:eastAsia="Arial" w:hAnsi="Arial" w:cs="Arial"/>
          <w:rtl/>
        </w:rPr>
        <w:t xml:space="preserve">   הוא המקבילית שאותה צובעים.</w:t>
      </w:r>
    </w:p>
    <w:p w14:paraId="63A43E80" w14:textId="77777777" w:rsidR="00234FFB" w:rsidRDefault="00000000">
      <w:pPr>
        <w:numPr>
          <w:ilvl w:val="0"/>
          <w:numId w:val="3"/>
        </w:numPr>
        <w:spacing w:after="60" w:line="340" w:lineRule="auto"/>
        <w:ind w:left="907" w:hanging="340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צאו את שטח המקבילית  </w:t>
      </w:r>
      <w:r>
        <w:rPr>
          <w:rFonts w:ascii="Arial" w:eastAsia="Arial" w:hAnsi="Arial" w:cs="Arial"/>
        </w:rPr>
        <w:t>QPSR</w:t>
      </w:r>
      <w:r>
        <w:rPr>
          <w:rFonts w:ascii="Arial" w:eastAsia="Arial" w:hAnsi="Arial" w:cs="Arial"/>
          <w:rtl/>
        </w:rPr>
        <w:t xml:space="preserve">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hidden="0" allowOverlap="1" wp14:anchorId="40FBCB5D" wp14:editId="16B59225">
                <wp:simplePos x="0" y="0"/>
                <wp:positionH relativeFrom="column">
                  <wp:posOffset>135255</wp:posOffset>
                </wp:positionH>
                <wp:positionV relativeFrom="paragraph">
                  <wp:posOffset>143510</wp:posOffset>
                </wp:positionV>
                <wp:extent cx="1368425" cy="350520"/>
                <wp:effectExtent l="0" t="0" r="3175" b="0"/>
                <wp:wrapNone/>
                <wp:docPr id="23" name="קבוצה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8425" cy="350520"/>
                          <a:chOff x="7380" y="3223"/>
                          <a:chExt cx="2155" cy="552"/>
                        </a:xfrm>
                      </wpg:grpSpPr>
                      <pic:pic xmlns:pic="http://schemas.openxmlformats.org/drawingml/2006/picture">
                        <pic:nvPicPr>
                          <pic:cNvPr id="198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 b="506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80" y="3223"/>
                            <a:ext cx="2155" cy="5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09995096" name="תיבת טקסט 409995096"/>
                        <wps:cNvSpPr txBox="1">
                          <a:spLocks noChangeArrowheads="1"/>
                        </wps:cNvSpPr>
                        <wps:spPr bwMode="auto">
                          <a:xfrm>
                            <a:off x="7521" y="3237"/>
                            <a:ext cx="194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0105F72" w14:textId="77777777" w:rsidR="00570329" w:rsidRPr="00AB3D0B" w:rsidRDefault="00000000" w:rsidP="00646A31">
                              <w:pPr>
                                <w:spacing w:line="240" w:lineRule="exact"/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 xml:space="preserve">רמז: מצאו תחילה את </w:t>
                              </w:r>
                              <w:r w:rsidRPr="00AB3D0B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  <w:t>MP</w:t>
                              </w: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 xml:space="preserve">  ואת  </w:t>
                              </w:r>
                              <w:r w:rsidRPr="00AB3D0B">
                                <w:rPr>
                                  <w:rFonts w:ascii="Arial" w:hAnsi="Arial"/>
                                  <w:b/>
                                  <w:bCs/>
                                  <w:sz w:val="18"/>
                                  <w:szCs w:val="18"/>
                                </w:rPr>
                                <w:t>QP</w:t>
                              </w:r>
                              <w:r w:rsidRPr="00AB3D0B">
                                <w:rPr>
                                  <w:rFonts w:ascii="Arial" w:hAnsi="Arial"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.</w:t>
                              </w:r>
                            </w:p>
                            <w:p w14:paraId="5F2A461E" w14:textId="77777777" w:rsidR="00570329" w:rsidRPr="007127FB" w:rsidRDefault="00000000" w:rsidP="00646A31">
                              <w:pPr>
                                <w:spacing w:line="240" w:lineRule="exact"/>
                                <w:jc w:val="center"/>
                                <w:rPr>
                                  <w:rFonts w:ascii="Arial" w:hAnsi="Arial"/>
                                  <w:color w:val="2102BE"/>
                                  <w:sz w:val="18"/>
                                  <w:szCs w:val="18"/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35255</wp:posOffset>
                </wp:positionH>
                <wp:positionV relativeFrom="paragraph">
                  <wp:posOffset>143510</wp:posOffset>
                </wp:positionV>
                <wp:extent cx="1371600" cy="350520"/>
                <wp:effectExtent b="0" l="0" r="0" t="0"/>
                <wp:wrapNone/>
                <wp:docPr id="23" name="image67.png"/>
                <a:graphic>
                  <a:graphicData uri="http://schemas.openxmlformats.org/drawingml/2006/picture">
                    <pic:pic>
                      <pic:nvPicPr>
                        <pic:cNvPr id="0" name="image67.png"/>
                        <pic:cNvPicPr preferRelativeResize="0"/>
                      </pic:nvPicPr>
                      <pic:blipFill>
                        <a:blip r:embed="rId14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71600" cy="35052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2EFE8F8A" w14:textId="77777777" w:rsidR="00234FFB" w:rsidRDefault="00000000">
      <w:pPr>
        <w:numPr>
          <w:ilvl w:val="0"/>
          <w:numId w:val="3"/>
        </w:numPr>
        <w:spacing w:after="0" w:line="340" w:lineRule="auto"/>
        <w:ind w:left="907" w:hanging="340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איזה אחוז מהקיר מיועד לצביעה? </w:t>
      </w:r>
    </w:p>
    <w:p w14:paraId="76D56F34" w14:textId="77777777" w:rsidR="00234FFB" w:rsidRDefault="00234FFB">
      <w:pPr>
        <w:spacing w:after="120" w:line="320" w:lineRule="auto"/>
        <w:rPr>
          <w:rFonts w:ascii="Arial" w:eastAsia="Arial" w:hAnsi="Arial" w:cs="Arial"/>
        </w:rPr>
      </w:pPr>
    </w:p>
    <w:p w14:paraId="7518286E" w14:textId="77777777" w:rsidR="00234FFB" w:rsidRDefault="00000000">
      <w:pPr>
        <w:spacing w:after="120" w:line="32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hidden="0" allowOverlap="1" wp14:anchorId="4EB4435F" wp14:editId="74897A9C">
                <wp:simplePos x="0" y="0"/>
                <wp:positionH relativeFrom="column">
                  <wp:posOffset>-27939</wp:posOffset>
                </wp:positionH>
                <wp:positionV relativeFrom="paragraph">
                  <wp:posOffset>166370</wp:posOffset>
                </wp:positionV>
                <wp:extent cx="2258060" cy="1548765"/>
                <wp:effectExtent l="0" t="0" r="8890" b="13335"/>
                <wp:wrapNone/>
                <wp:docPr id="4" name="קבוצה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8060" cy="1548765"/>
                          <a:chOff x="5471" y="9099"/>
                          <a:chExt cx="3556" cy="2439"/>
                        </a:xfrm>
                      </wpg:grpSpPr>
                      <wps:wsp>
                        <wps:cNvPr id="252581087" name="מלבן 2525810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236" y="10122"/>
                            <a:ext cx="21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FFF9D4F" w14:textId="77777777" w:rsidR="00570329" w:rsidRDefault="00000000" w:rsidP="00646A31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49045030" name="מלבן 4490450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471" y="10122"/>
                            <a:ext cx="30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684386D" w14:textId="77777777" w:rsidR="00570329" w:rsidRDefault="00000000" w:rsidP="00646A31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43834944" name="מלבן 204383494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629" y="11290"/>
                            <a:ext cx="25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CD9A55B" w14:textId="77777777" w:rsidR="00570329" w:rsidRDefault="00000000" w:rsidP="00646A31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04250313" name="מלבן 70425031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859" y="9099"/>
                            <a:ext cx="20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89860DD" w14:textId="77777777" w:rsidR="00570329" w:rsidRDefault="00000000" w:rsidP="00646A31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09206986" name="מלבן 16092069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511" y="10606"/>
                            <a:ext cx="5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B09E174" w14:textId="77777777" w:rsidR="00570329" w:rsidRDefault="00000000" w:rsidP="00646A31">
                              <w:pPr>
                                <w:jc w:val="center"/>
                              </w:pPr>
                              <w:r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t>2x+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04083303" name="מלבן 120408330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618" y="9551"/>
                            <a:ext cx="305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4D012B" w14:textId="77777777" w:rsidR="00570329" w:rsidRDefault="00000000" w:rsidP="00646A31">
                              <w:pPr>
                                <w:jc w:val="right"/>
                              </w:pPr>
                              <w:r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96517772" name="מלבן 12965177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979" y="11290"/>
                            <a:ext cx="17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E36F96D" w14:textId="77777777" w:rsidR="00570329" w:rsidRDefault="00000000" w:rsidP="00646A31">
                              <w:r>
                                <w:rPr>
                                  <w:rFonts w:ascii="Arial" w:hAnsi="Arial" w:hint="cs"/>
                                  <w:color w:val="000000"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68112175" name="קבוצה 68112175"/>
                        <wpg:cNvGrpSpPr>
                          <a:grpSpLocks noChangeAspect="1"/>
                        </wpg:cNvGrpSpPr>
                        <wpg:grpSpPr bwMode="auto">
                          <a:xfrm>
                            <a:off x="5728" y="9338"/>
                            <a:ext cx="2948" cy="1992"/>
                            <a:chOff x="5261" y="8481"/>
                            <a:chExt cx="4425" cy="3000"/>
                          </a:xfrm>
                        </wpg:grpSpPr>
                        <wps:wsp>
                          <wps:cNvPr id="650711945" name="מלבן 650711945"/>
                          <wps:cNvSpPr>
                            <a:spLocks noChangeAspect="1" noChangeArrowheads="1"/>
                          </wps:cNvSpPr>
                          <wps:spPr bwMode="auto">
                            <a:xfrm rot="4020000">
                              <a:off x="8403" y="8633"/>
                              <a:ext cx="170" cy="167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1400011" name="מקבילית 1791400011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5377" y="9894"/>
                              <a:ext cx="4309" cy="1587"/>
                            </a:xfrm>
                            <a:prstGeom prst="parallelogram">
                              <a:avLst>
                                <a:gd name="adj" fmla="val 40539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669415" name="מחבר חץ ישר 119669415"/>
                          <wps:cNvCnPr>
                            <a:cxnSpLocks noChangeAspect="1" noChangeShapeType="1"/>
                          </wps:cNvCnPr>
                          <wps:spPr bwMode="auto">
                            <a:xfrm rot="20280000">
                              <a:off x="5261" y="9221"/>
                              <a:ext cx="35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919580588" name="מחבר חץ ישר 1919580588"/>
                          <wps:cNvCnPr>
                            <a:cxnSpLocks noChangeAspect="1" noChangeShapeType="1"/>
                          </wps:cNvCnPr>
                          <wps:spPr bwMode="auto">
                            <a:xfrm rot="25680000">
                              <a:off x="8040" y="9217"/>
                              <a:ext cx="147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27939</wp:posOffset>
                </wp:positionH>
                <wp:positionV relativeFrom="paragraph">
                  <wp:posOffset>166370</wp:posOffset>
                </wp:positionV>
                <wp:extent cx="2266950" cy="1562100"/>
                <wp:effectExtent b="0" l="0" r="0" t="0"/>
                <wp:wrapNone/>
                <wp:docPr id="4" name="image10.png"/>
                <a:graphic>
                  <a:graphicData uri="http://schemas.openxmlformats.org/drawingml/2006/picture">
                    <pic:pic>
                      <pic:nvPicPr>
                        <pic:cNvPr id="0" name="image10.png"/>
                        <pic:cNvPicPr preferRelativeResize="0"/>
                      </pic:nvPicPr>
                      <pic:blipFill>
                        <a:blip r:embed="rId147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266950" cy="15621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AD3FE9F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 PSTV</w:t>
      </w:r>
      <w:r>
        <w:rPr>
          <w:rFonts w:ascii="Arial" w:eastAsia="Arial" w:hAnsi="Arial" w:cs="Arial"/>
          <w:rtl/>
        </w:rPr>
        <w:t xml:space="preserve">  מקבילית.</w:t>
      </w:r>
    </w:p>
    <w:p w14:paraId="71DBDA92" w14:textId="77777777" w:rsidR="00234FFB" w:rsidRDefault="00000000">
      <w:pPr>
        <w:spacing w:after="12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K</w:t>
      </w:r>
      <w:r>
        <w:rPr>
          <w:rFonts w:ascii="Arial" w:eastAsia="Arial" w:hAnsi="Arial" w:cs="Arial"/>
          <w:rtl/>
        </w:rPr>
        <w:t xml:space="preserve">  הוא גובה.</w:t>
      </w:r>
    </w:p>
    <w:p w14:paraId="1A5D17D1" w14:textId="77777777" w:rsidR="00234FFB" w:rsidRDefault="00000000">
      <w:pPr>
        <w:spacing w:after="12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162 סמ"ר  =  </w:t>
      </w:r>
      <w:r>
        <w:rPr>
          <w:rFonts w:ascii="Arial" w:eastAsia="Arial" w:hAnsi="Arial" w:cs="Arial"/>
        </w:rPr>
        <w:t>S</w:t>
      </w:r>
      <w:r>
        <w:rPr>
          <w:rFonts w:ascii="Arial" w:eastAsia="Arial" w:hAnsi="Arial" w:cs="Arial"/>
          <w:vertAlign w:val="subscript"/>
        </w:rPr>
        <w:t>PSTV</w:t>
      </w:r>
    </w:p>
    <w:p w14:paraId="00675B50" w14:textId="77777777" w:rsidR="00234FFB" w:rsidRDefault="00000000">
      <w:pPr>
        <w:spacing w:after="12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מצאו את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  ואת אורך  </w:t>
      </w:r>
      <w:r>
        <w:rPr>
          <w:rFonts w:ascii="Arial" w:eastAsia="Arial" w:hAnsi="Arial" w:cs="Arial"/>
        </w:rPr>
        <w:t>ST</w:t>
      </w:r>
      <w:r>
        <w:rPr>
          <w:rFonts w:ascii="Arial" w:eastAsia="Arial" w:hAnsi="Arial" w:cs="Arial"/>
          <w:rtl/>
        </w:rPr>
        <w:t xml:space="preserve">.  </w:t>
      </w:r>
    </w:p>
    <w:p w14:paraId="1826A9E3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1E50282F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04225632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34516DEB" w14:textId="77777777" w:rsidR="00234FFB" w:rsidRDefault="00234FFB">
      <w:pPr>
        <w:spacing w:after="120" w:line="320" w:lineRule="auto"/>
        <w:rPr>
          <w:b/>
          <w:sz w:val="28"/>
          <w:szCs w:val="28"/>
          <w:u w:val="single"/>
        </w:rPr>
      </w:pPr>
    </w:p>
    <w:p w14:paraId="32F29B3A" w14:textId="77777777" w:rsidR="00234FFB" w:rsidRDefault="00000000">
      <w:pPr>
        <w:pStyle w:val="3"/>
      </w:pPr>
      <w:r>
        <w:rPr>
          <w:rtl/>
        </w:rPr>
        <w:t>ד.  טרפז</w:t>
      </w:r>
    </w:p>
    <w:p w14:paraId="2039C528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טרפז שלפניכם חשבו את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  ואת שטח הטרפז.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hidden="0" allowOverlap="1" wp14:anchorId="5931B07A" wp14:editId="624C1142">
                <wp:simplePos x="0" y="0"/>
                <wp:positionH relativeFrom="column">
                  <wp:posOffset>264795</wp:posOffset>
                </wp:positionH>
                <wp:positionV relativeFrom="paragraph">
                  <wp:posOffset>-268604</wp:posOffset>
                </wp:positionV>
                <wp:extent cx="1619885" cy="1332230"/>
                <wp:effectExtent l="0" t="0" r="1270" b="2540"/>
                <wp:wrapNone/>
                <wp:docPr id="5" name="קבוצה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885" cy="1332230"/>
                          <a:chOff x="2327" y="4512"/>
                          <a:chExt cx="2551" cy="2098"/>
                        </a:xfrm>
                      </wpg:grpSpPr>
                      <wps:wsp>
                        <wps:cNvPr id="220210706" name="תיבת טקסט 22021070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69" y="4512"/>
                            <a:ext cx="707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D5A4942" w14:textId="77777777" w:rsidR="00570329" w:rsidRPr="00345719" w:rsidRDefault="00000000" w:rsidP="00646A31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45719">
                                <w:rPr>
                                  <w:rFonts w:ascii="Arial" w:hAnsi="Arial"/>
                                  <w:b/>
                                  <w:bCs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42151229" name="קבוצה 2042151229"/>
                        <wpg:cNvGrpSpPr>
                          <a:grpSpLocks/>
                        </wpg:cNvGrpSpPr>
                        <wpg:grpSpPr bwMode="auto">
                          <a:xfrm>
                            <a:off x="2327" y="4512"/>
                            <a:ext cx="2551" cy="2098"/>
                            <a:chOff x="2327" y="4512"/>
                            <a:chExt cx="2551" cy="2098"/>
                          </a:xfrm>
                        </wpg:grpSpPr>
                        <wps:wsp>
                          <wps:cNvPr id="1433992310" name="צורה חופשית: צורה 1433992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8" y="4831"/>
                              <a:ext cx="1984" cy="1474"/>
                            </a:xfrm>
                            <a:custGeom>
                              <a:avLst/>
                              <a:gdLst>
                                <a:gd name="T0" fmla="*/ 15 w 21600"/>
                                <a:gd name="T1" fmla="*/ 3 h 21600"/>
                                <a:gd name="T2" fmla="*/ 8 w 21600"/>
                                <a:gd name="T3" fmla="*/ 7 h 21600"/>
                                <a:gd name="T4" fmla="*/ 2 w 21600"/>
                                <a:gd name="T5" fmla="*/ 3 h 21600"/>
                                <a:gd name="T6" fmla="*/ 8 w 21600"/>
                                <a:gd name="T7" fmla="*/ 0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4496 w 21600"/>
                                <a:gd name="T13" fmla="*/ 4499 h 21600"/>
                                <a:gd name="T14" fmla="*/ 17104 w 21600"/>
                                <a:gd name="T15" fmla="*/ 17101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43481" name="מלבן 2009434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19" y="6149"/>
                              <a:ext cx="148" cy="1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0784871" name="תיבת טקסט 135078487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63" y="4512"/>
                              <a:ext cx="707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F2DC79D" w14:textId="77777777" w:rsidR="00570329" w:rsidRPr="00345719" w:rsidRDefault="00000000" w:rsidP="00646A31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6318218" name="תיבת טקסט 96631821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27" y="4572"/>
                              <a:ext cx="363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BEF1427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380138" name="תיבת טקסט 13638013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572" y="4572"/>
                              <a:ext cx="306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3E6BA97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212657" name="תיבת טקסט 49721265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69" y="6196"/>
                              <a:ext cx="278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5A9FC7B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813868" name="תיבת טקסט 4981386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060" y="6228"/>
                              <a:ext cx="279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BF0D58D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3346279" name="תיבת טקסט 138334627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297" y="4518"/>
                              <a:ext cx="545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37E6E7F" w14:textId="77777777" w:rsidR="00570329" w:rsidRPr="00345719" w:rsidRDefault="00000000" w:rsidP="00646A31">
                                <w:pPr>
                                  <w:jc w:val="right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2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2394033" name="תיבת טקסט 49239403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71" y="5366"/>
                              <a:ext cx="913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496DDCF" w14:textId="77777777" w:rsidR="00570329" w:rsidRPr="00345719" w:rsidRDefault="00000000" w:rsidP="00646A31">
                                <w:pPr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45719">
                                  <w:rPr>
                                    <w:rFonts w:ascii="Arial" w:hAnsi="Arial" w:hint="cs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</w:rPr>
                                  <w:t>10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846991" name="תיבת טקסט 15784699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35" y="6257"/>
                              <a:ext cx="887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2D6883" w14:textId="77777777" w:rsidR="00570329" w:rsidRPr="00345719" w:rsidRDefault="00000000" w:rsidP="00646A31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45719">
                                  <w:rPr>
                                    <w:rFonts w:ascii="Arial" w:hAnsi="Arial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4x -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799393" name="תיבת טקסט 108079939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89" y="4539"/>
                              <a:ext cx="279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035B225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1237599" name="מחבר חץ ישר 86123759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068" y="4830"/>
                              <a:ext cx="1" cy="147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1427479125" name="קבוצה 1427479125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3089" y="4820"/>
                              <a:ext cx="150" cy="1474"/>
                              <a:chOff x="5056" y="12136"/>
                              <a:chExt cx="150" cy="1474"/>
                            </a:xfrm>
                          </wpg:grpSpPr>
                          <wps:wsp>
                            <wps:cNvPr id="375144179" name="מלבן 3751441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056" y="13455"/>
                                <a:ext cx="148" cy="1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821620" name="מחבר חץ ישר 184982162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205" y="12136"/>
                                <a:ext cx="1" cy="14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s:wsp>
                          <wps:cNvPr id="1401902383" name="תיבת טקסט 14019023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970" y="4543"/>
                              <a:ext cx="323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07249BF" w14:textId="77777777" w:rsidR="00570329" w:rsidRPr="003D1AE4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64795</wp:posOffset>
                </wp:positionH>
                <wp:positionV relativeFrom="paragraph">
                  <wp:posOffset>-268604</wp:posOffset>
                </wp:positionV>
                <wp:extent cx="1621155" cy="1334770"/>
                <wp:effectExtent b="0" l="0" r="0" t="0"/>
                <wp:wrapNone/>
                <wp:docPr id="5" name="image15.png"/>
                <a:graphic>
                  <a:graphicData uri="http://schemas.openxmlformats.org/drawingml/2006/picture">
                    <pic:pic>
                      <pic:nvPicPr>
                        <pic:cNvPr id="0" name="image15.png"/>
                        <pic:cNvPicPr preferRelativeResize="0"/>
                      </pic:nvPicPr>
                      <pic:blipFill>
                        <a:blip r:embed="rId14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21155" cy="133477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634D5523" w14:textId="77777777" w:rsidR="00234FFB" w:rsidRDefault="00000000">
      <w:pPr>
        <w:spacing w:after="60" w:line="320" w:lineRule="auto"/>
        <w:ind w:firstLine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כל הנתונים בסנטימטרים. </w:t>
      </w:r>
    </w:p>
    <w:p w14:paraId="28C8161A" w14:textId="77777777" w:rsidR="00234FFB" w:rsidRDefault="00234FFB"/>
    <w:p w14:paraId="1F04BCFD" w14:textId="77777777" w:rsidR="00234FFB" w:rsidRDefault="00234FFB">
      <w:pPr>
        <w:spacing w:after="120" w:line="340" w:lineRule="auto"/>
        <w:rPr>
          <w:rFonts w:ascii="Arial" w:eastAsia="Arial" w:hAnsi="Arial" w:cs="Arial"/>
        </w:rPr>
      </w:pPr>
    </w:p>
    <w:p w14:paraId="13D2EBB6" w14:textId="77777777" w:rsidR="00234FFB" w:rsidRDefault="00000000">
      <w:pPr>
        <w:spacing w:after="120" w:line="340" w:lineRule="auto"/>
        <w:rPr>
          <w:rFonts w:ascii="Arial" w:eastAsia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hidden="0" allowOverlap="1" wp14:anchorId="1B3F021F" wp14:editId="5B411D60">
                <wp:simplePos x="0" y="0"/>
                <wp:positionH relativeFrom="column">
                  <wp:posOffset>-586739</wp:posOffset>
                </wp:positionH>
                <wp:positionV relativeFrom="paragraph">
                  <wp:posOffset>114300</wp:posOffset>
                </wp:positionV>
                <wp:extent cx="2548890" cy="1253490"/>
                <wp:effectExtent l="0" t="0" r="0" b="3810"/>
                <wp:wrapNone/>
                <wp:docPr id="8" name="קבוצה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8890" cy="1253490"/>
                          <a:chOff x="1716" y="11536"/>
                          <a:chExt cx="4014" cy="1974"/>
                        </a:xfrm>
                      </wpg:grpSpPr>
                      <wpg:grpSp>
                        <wpg:cNvPr id="44156368" name="קבוצה 44156368"/>
                        <wpg:cNvGrpSpPr>
                          <a:grpSpLocks/>
                        </wpg:cNvGrpSpPr>
                        <wpg:grpSpPr bwMode="auto">
                          <a:xfrm>
                            <a:off x="4455" y="12958"/>
                            <a:ext cx="147" cy="153"/>
                            <a:chOff x="4455" y="12958"/>
                            <a:chExt cx="147" cy="153"/>
                          </a:xfrm>
                        </wpg:grpSpPr>
                        <wps:wsp>
                          <wps:cNvPr id="387256878" name="מחבר חץ ישר 3872568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12958"/>
                              <a:ext cx="1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201046282" name="מחבר חץ ישר 201046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2" y="12958"/>
                              <a:ext cx="0" cy="15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805310045" name="קבוצה 805310045"/>
                        <wpg:cNvGrpSpPr>
                          <a:grpSpLocks/>
                        </wpg:cNvGrpSpPr>
                        <wpg:grpSpPr bwMode="auto">
                          <a:xfrm>
                            <a:off x="1716" y="11536"/>
                            <a:ext cx="4014" cy="1974"/>
                            <a:chOff x="1716" y="11536"/>
                            <a:chExt cx="4014" cy="1974"/>
                          </a:xfrm>
                        </wpg:grpSpPr>
                        <wps:wsp>
                          <wps:cNvPr id="1054666183" name="תיבת טקסט 10546661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610" y="12532"/>
                              <a:ext cx="987" cy="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10D70A2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>30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9130013" name="תיבת טקסט 73913001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716" y="11604"/>
                              <a:ext cx="33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700463C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74591" name="תיבת טקסט 28847459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39" y="11551"/>
                              <a:ext cx="339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9B479B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53219" name="תיבת טקסט 1845321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598" y="13057"/>
                              <a:ext cx="33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3E1FCD7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967950" name="תיבת טקסט 8996795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398" y="13009"/>
                              <a:ext cx="332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C7B24AF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24214" name="תיבת טקסט 261242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879" y="11536"/>
                              <a:ext cx="577" cy="4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DA936D" w14:textId="77777777" w:rsidR="00570329" w:rsidRDefault="00000000" w:rsidP="00646A3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1851797" name="תיבת טקסט 109185179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92" y="13058"/>
                              <a:ext cx="33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514FE7E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568714" name="תיבת טקסט 805687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51" y="13074"/>
                              <a:ext cx="333" cy="4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D545458" w14:textId="77777777" w:rsidR="00570329" w:rsidRPr="000905FC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117845" name="תיבת טקסט 9311784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441" y="13057"/>
                              <a:ext cx="961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203BFFB" w14:textId="77777777" w:rsidR="00570329" w:rsidRDefault="00000000" w:rsidP="00646A31"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25</w:t>
                                </w:r>
                                <w:r>
                                  <w:rPr>
                                    <w:rFonts w:ascii="Arial" w:hAnsi="Arial" w:hint="cs"/>
                                    <w:sz w:val="20"/>
                                    <w:szCs w:val="20"/>
                                    <w:rtl/>
                                  </w:rPr>
                                  <w:t xml:space="preserve"> ס"מ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9927712" name="מחבר חץ ישר 14799277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53" y="13110"/>
                              <a:ext cx="2532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32152770" name="מחבר חץ ישר 16321527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942" y="11878"/>
                              <a:ext cx="250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420452873" name="מחבר חץ ישר 1420452873"/>
                          <wps:cNvCnPr>
                            <a:cxnSpLocks noChangeAspect="1" noChangeShapeType="1"/>
                          </wps:cNvCnPr>
                          <wps:spPr bwMode="auto">
                            <a:xfrm rot="84203599">
                              <a:off x="4921" y="11727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2017837475" name="מחבר חץ ישר 2017837475"/>
                          <wps:cNvCnPr>
                            <a:cxnSpLocks noChangeAspect="1" noChangeShapeType="1"/>
                          </wps:cNvCnPr>
                          <wps:spPr bwMode="auto">
                            <a:xfrm rot="2196401" flipH="1">
                              <a:off x="3996" y="11727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858128853" name="מחבר חץ ישר 8581288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5" y="11882"/>
                              <a:ext cx="0" cy="12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689511083" name="מחבר חץ ישר 689511083"/>
                          <wps:cNvCnPr>
                            <a:cxnSpLocks noChangeAspect="1" noChangeShapeType="1"/>
                          </wps:cNvCnPr>
                          <wps:spPr bwMode="auto">
                            <a:xfrm rot="84203599">
                              <a:off x="2406" y="11734"/>
                              <a:ext cx="1" cy="15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586739</wp:posOffset>
                </wp:positionH>
                <wp:positionV relativeFrom="paragraph">
                  <wp:posOffset>114300</wp:posOffset>
                </wp:positionV>
                <wp:extent cx="2548890" cy="1257300"/>
                <wp:effectExtent b="0" l="0" r="0" t="0"/>
                <wp:wrapNone/>
                <wp:docPr id="8" name="image19.png"/>
                <a:graphic>
                  <a:graphicData uri="http://schemas.openxmlformats.org/drawingml/2006/picture">
                    <pic:pic>
                      <pic:nvPicPr>
                        <pic:cNvPr id="0" name="image19.png"/>
                        <pic:cNvPicPr preferRelativeResize="0"/>
                      </pic:nvPicPr>
                      <pic:blipFill>
                        <a:blip r:embed="rId149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8890" cy="12573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DA968A1" w14:textId="77777777" w:rsidR="00234FFB" w:rsidRDefault="00000000">
      <w:pPr>
        <w:numPr>
          <w:ilvl w:val="0"/>
          <w:numId w:val="10"/>
        </w:numPr>
        <w:spacing w:after="6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במקבילית </w:t>
      </w:r>
      <w:r>
        <w:rPr>
          <w:rFonts w:ascii="Arial" w:eastAsia="Arial" w:hAnsi="Arial" w:cs="Arial"/>
        </w:rPr>
        <w:t>BCFG</w:t>
      </w:r>
      <w:r>
        <w:rPr>
          <w:rFonts w:ascii="Arial" w:eastAsia="Arial" w:hAnsi="Arial" w:cs="Arial"/>
          <w:rtl/>
        </w:rPr>
        <w:t xml:space="preserve">   נתון:  25 ס"מ = </w:t>
      </w:r>
      <w:r>
        <w:rPr>
          <w:rFonts w:ascii="Arial" w:eastAsia="Arial" w:hAnsi="Arial" w:cs="Arial"/>
        </w:rPr>
        <w:t>MK = KF</w:t>
      </w:r>
      <w:r>
        <w:rPr>
          <w:rFonts w:ascii="Arial" w:eastAsia="Arial" w:hAnsi="Arial" w:cs="Arial"/>
          <w:rtl/>
        </w:rPr>
        <w:t xml:space="preserve">, </w:t>
      </w:r>
      <w:r>
        <w:rPr>
          <w:rFonts w:ascii="Arial" w:eastAsia="Arial" w:hAnsi="Arial" w:cs="Arial"/>
          <w:rtl/>
        </w:rPr>
        <w:br/>
        <w:t xml:space="preserve">30 ס"מ = </w:t>
      </w:r>
      <w:r>
        <w:rPr>
          <w:rFonts w:ascii="Arial" w:eastAsia="Arial" w:hAnsi="Arial" w:cs="Arial"/>
        </w:rPr>
        <w:t>CK</w:t>
      </w:r>
      <w:r>
        <w:rPr>
          <w:rFonts w:ascii="Arial" w:eastAsia="Arial" w:hAnsi="Arial" w:cs="Arial"/>
          <w:rtl/>
        </w:rPr>
        <w:t xml:space="preserve">.  שטח המקבילית  2100 סמ"ר = </w:t>
      </w:r>
      <w:r>
        <w:rPr>
          <w:rFonts w:ascii="Arial" w:eastAsia="Arial" w:hAnsi="Arial" w:cs="Arial"/>
        </w:rPr>
        <w:t>S</w:t>
      </w:r>
      <w:r>
        <w:rPr>
          <w:rFonts w:ascii="Arial" w:eastAsia="Arial" w:hAnsi="Arial" w:cs="Arial"/>
          <w:vertAlign w:val="subscript"/>
        </w:rPr>
        <w:t>BCFG</w:t>
      </w:r>
      <w:r>
        <w:rPr>
          <w:rFonts w:ascii="Arial" w:eastAsia="Arial" w:hAnsi="Arial" w:cs="Arial"/>
        </w:rPr>
        <w:t>.</w:t>
      </w:r>
    </w:p>
    <w:p w14:paraId="071FB538" w14:textId="77777777" w:rsidR="00234FFB" w:rsidRDefault="00000000">
      <w:pPr>
        <w:numPr>
          <w:ilvl w:val="0"/>
          <w:numId w:val="20"/>
        </w:numPr>
        <w:spacing w:after="6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 את אורך הצלע  </w:t>
      </w:r>
      <w:r>
        <w:rPr>
          <w:rFonts w:ascii="Arial" w:eastAsia="Arial" w:hAnsi="Arial" w:cs="Arial"/>
        </w:rPr>
        <w:t>BC</w:t>
      </w:r>
      <w:r>
        <w:rPr>
          <w:rFonts w:ascii="Arial" w:eastAsia="Arial" w:hAnsi="Arial" w:cs="Arial"/>
          <w:rtl/>
        </w:rPr>
        <w:t xml:space="preserve">  של המקבילית.</w:t>
      </w:r>
    </w:p>
    <w:p w14:paraId="6677D8D1" w14:textId="77777777" w:rsidR="00234FFB" w:rsidRDefault="00000000">
      <w:pPr>
        <w:numPr>
          <w:ilvl w:val="0"/>
          <w:numId w:val="20"/>
        </w:numPr>
        <w:spacing w:after="6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 את אורך הקטע  </w:t>
      </w:r>
      <w:r>
        <w:rPr>
          <w:rFonts w:ascii="Arial" w:eastAsia="Arial" w:hAnsi="Arial" w:cs="Arial"/>
        </w:rPr>
        <w:t>GM</w:t>
      </w:r>
      <w:r>
        <w:rPr>
          <w:rFonts w:ascii="Arial" w:eastAsia="Arial" w:hAnsi="Arial" w:cs="Arial"/>
          <w:rtl/>
        </w:rPr>
        <w:t>.  נמקו את צעדכם.</w:t>
      </w:r>
    </w:p>
    <w:p w14:paraId="1EC5C1F7" w14:textId="77777777" w:rsidR="00234FFB" w:rsidRDefault="00000000">
      <w:pPr>
        <w:numPr>
          <w:ilvl w:val="0"/>
          <w:numId w:val="20"/>
        </w:numPr>
        <w:spacing w:after="60" w:line="320" w:lineRule="auto"/>
        <w:ind w:left="964" w:hanging="397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חשבו את שטח הטרפז  </w:t>
      </w:r>
      <w:r>
        <w:rPr>
          <w:rFonts w:ascii="Arial" w:eastAsia="Arial" w:hAnsi="Arial" w:cs="Arial"/>
        </w:rPr>
        <w:t>BCMG</w:t>
      </w:r>
      <w:r>
        <w:rPr>
          <w:rFonts w:ascii="Arial" w:eastAsia="Arial" w:hAnsi="Arial" w:cs="Arial"/>
          <w:rtl/>
        </w:rPr>
        <w:t xml:space="preserve">. </w:t>
      </w:r>
    </w:p>
    <w:p w14:paraId="23AED3C2" w14:textId="77777777" w:rsidR="00234FFB" w:rsidRDefault="00234FFB">
      <w:pPr>
        <w:spacing w:after="120" w:line="340" w:lineRule="auto"/>
        <w:rPr>
          <w:rFonts w:ascii="Arial" w:eastAsia="Arial" w:hAnsi="Arial" w:cs="Arial"/>
        </w:rPr>
      </w:pPr>
    </w:p>
    <w:p w14:paraId="04FE87B5" w14:textId="77777777" w:rsidR="00234FFB" w:rsidRDefault="00000000">
      <w:pPr>
        <w:spacing w:after="120" w:line="340" w:lineRule="auto"/>
        <w:rPr>
          <w:rFonts w:ascii="Arial" w:eastAsia="Arial" w:hAnsi="Arial"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hidden="0" allowOverlap="1" wp14:anchorId="6C10DBF7" wp14:editId="5DD388BE">
                <wp:simplePos x="0" y="0"/>
                <wp:positionH relativeFrom="column">
                  <wp:posOffset>-501649</wp:posOffset>
                </wp:positionH>
                <wp:positionV relativeFrom="paragraph">
                  <wp:posOffset>149860</wp:posOffset>
                </wp:positionV>
                <wp:extent cx="2813685" cy="1360805"/>
                <wp:effectExtent l="0" t="0" r="0" b="0"/>
                <wp:wrapNone/>
                <wp:docPr id="28" name="קבוצה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3685" cy="1360805"/>
                          <a:chOff x="1010" y="12858"/>
                          <a:chExt cx="4431" cy="2143"/>
                        </a:xfrm>
                      </wpg:grpSpPr>
                      <wps:wsp>
                        <wps:cNvPr id="1292742923" name="תיבת טקסט 1292742923"/>
                        <wps:cNvSpPr txBox="1">
                          <a:spLocks noChangeArrowheads="1"/>
                        </wps:cNvSpPr>
                        <wps:spPr bwMode="auto">
                          <a:xfrm>
                            <a:off x="4901" y="13930"/>
                            <a:ext cx="54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BBECF6" w14:textId="77777777" w:rsidR="00570329" w:rsidRPr="000F4DC6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303277" name="משולש ישר-זווית 522303277"/>
                        <wps:cNvSpPr>
                          <a:spLocks noChangeArrowheads="1"/>
                        </wps:cNvSpPr>
                        <wps:spPr bwMode="auto">
                          <a:xfrm rot="951003" flipV="1">
                            <a:off x="1494" y="13584"/>
                            <a:ext cx="3402" cy="1417"/>
                          </a:xfrm>
                          <a:prstGeom prst="rtTriangle">
                            <a:avLst/>
                          </a:prstGeom>
                          <a:solidFill>
                            <a:srgbClr val="DBE5F1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4996671" name="צורה חופשית: צורה 1574996671"/>
                        <wps:cNvSpPr>
                          <a:spLocks/>
                        </wps:cNvSpPr>
                        <wps:spPr bwMode="auto">
                          <a:xfrm>
                            <a:off x="1387" y="13159"/>
                            <a:ext cx="3587" cy="1341"/>
                          </a:xfrm>
                          <a:custGeom>
                            <a:avLst/>
                            <a:gdLst>
                              <a:gd name="T0" fmla="*/ 369 w 3587"/>
                              <a:gd name="T1" fmla="*/ 0 h 1341"/>
                              <a:gd name="T2" fmla="*/ 3587 w 3587"/>
                              <a:gd name="T3" fmla="*/ 908 h 1341"/>
                              <a:gd name="T4" fmla="*/ 0 w 3587"/>
                              <a:gd name="T5" fmla="*/ 1341 h 1341"/>
                              <a:gd name="T6" fmla="*/ 769 w 3587"/>
                              <a:gd name="T7" fmla="*/ 1032 h 1341"/>
                              <a:gd name="T8" fmla="*/ 369 w 3587"/>
                              <a:gd name="T9" fmla="*/ 0 h 134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587" h="1341">
                                <a:moveTo>
                                  <a:pt x="369" y="0"/>
                                </a:moveTo>
                                <a:lnTo>
                                  <a:pt x="3587" y="908"/>
                                </a:lnTo>
                                <a:lnTo>
                                  <a:pt x="0" y="1341"/>
                                </a:lnTo>
                                <a:lnTo>
                                  <a:pt x="769" y="1032"/>
                                </a:lnTo>
                                <a:lnTo>
                                  <a:pt x="3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BE5F1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996745" name="משולש ישר-זווית 352996745"/>
                        <wps:cNvSpPr>
                          <a:spLocks noChangeArrowheads="1"/>
                        </wps:cNvSpPr>
                        <wps:spPr bwMode="auto">
                          <a:xfrm rot="20327254" flipH="1">
                            <a:off x="1143" y="13264"/>
                            <a:ext cx="835" cy="1118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9223564" name="תיבת טקסט 1969223564"/>
                        <wps:cNvSpPr txBox="1">
                          <a:spLocks noChangeArrowheads="1"/>
                        </wps:cNvSpPr>
                        <wps:spPr bwMode="auto">
                          <a:xfrm>
                            <a:off x="1540" y="12858"/>
                            <a:ext cx="434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4D8A8DB" w14:textId="77777777" w:rsidR="00570329" w:rsidRPr="000F4DC6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685035" name="תיבת טקסט 339685035"/>
                        <wps:cNvSpPr txBox="1">
                          <a:spLocks noChangeArrowheads="1"/>
                        </wps:cNvSpPr>
                        <wps:spPr bwMode="auto">
                          <a:xfrm>
                            <a:off x="1223" y="14004"/>
                            <a:ext cx="731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87EECE" w14:textId="77777777" w:rsidR="00570329" w:rsidRPr="000F4DC6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4957176" name="תיבת טקסט 1274957176"/>
                        <wps:cNvSpPr txBox="1">
                          <a:spLocks noChangeArrowheads="1"/>
                        </wps:cNvSpPr>
                        <wps:spPr bwMode="auto">
                          <a:xfrm>
                            <a:off x="1010" y="14336"/>
                            <a:ext cx="54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BD9B3BF" w14:textId="77777777" w:rsidR="00570329" w:rsidRPr="000F4DC6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1335220" name="תיבת טקסט 2101335220"/>
                        <wps:cNvSpPr txBox="1">
                          <a:spLocks noChangeArrowheads="1"/>
                        </wps:cNvSpPr>
                        <wps:spPr bwMode="auto">
                          <a:xfrm>
                            <a:off x="1580" y="13527"/>
                            <a:ext cx="731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6B2E32" w14:textId="77777777" w:rsidR="00570329" w:rsidRPr="000F4DC6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4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285042" name="תיבת טקסט 733285042"/>
                        <wps:cNvSpPr txBox="1">
                          <a:spLocks noChangeArrowheads="1"/>
                        </wps:cNvSpPr>
                        <wps:spPr bwMode="auto">
                          <a:xfrm>
                            <a:off x="2471" y="13261"/>
                            <a:ext cx="969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16C89A" w14:textId="77777777" w:rsidR="00570329" w:rsidRPr="000F4DC6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1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08406697" name="קבוצה 1308406697"/>
                        <wpg:cNvGrpSpPr>
                          <a:grpSpLocks noChangeAspect="1"/>
                        </wpg:cNvGrpSpPr>
                        <wpg:grpSpPr bwMode="auto">
                          <a:xfrm rot="-4296434">
                            <a:off x="1728" y="13168"/>
                            <a:ext cx="171" cy="170"/>
                            <a:chOff x="841" y="2723"/>
                            <a:chExt cx="232" cy="230"/>
                          </a:xfrm>
                        </wpg:grpSpPr>
                        <wps:wsp>
                          <wps:cNvPr id="484776198" name="מחבר חץ ישר 4847761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" y="2723"/>
                              <a:ext cx="0" cy="2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429686860" name="מחבר חץ ישר 4296868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" y="2953"/>
                              <a:ext cx="2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g:grpSp>
                        <wpg:cNvPr id="1794823288" name="קבוצה 1794823288"/>
                        <wpg:cNvGrpSpPr>
                          <a:grpSpLocks noChangeAspect="1"/>
                        </wpg:cNvGrpSpPr>
                        <wpg:grpSpPr bwMode="auto">
                          <a:xfrm rot="4197592">
                            <a:off x="1958" y="14055"/>
                            <a:ext cx="171" cy="170"/>
                            <a:chOff x="841" y="2723"/>
                            <a:chExt cx="232" cy="230"/>
                          </a:xfrm>
                        </wpg:grpSpPr>
                        <wps:wsp>
                          <wps:cNvPr id="1510207010" name="מחבר חץ ישר 15102070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" y="2723"/>
                              <a:ext cx="0" cy="2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159435147" name="מחבר חץ ישר 11594351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" y="2953"/>
                              <a:ext cx="2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1950272378" name="תיבת טקסט 1950272378"/>
                        <wps:cNvSpPr txBox="1">
                          <a:spLocks noChangeArrowheads="1"/>
                        </wps:cNvSpPr>
                        <wps:spPr bwMode="auto">
                          <a:xfrm>
                            <a:off x="2384" y="14259"/>
                            <a:ext cx="969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AE7223" w14:textId="77777777" w:rsidR="00570329" w:rsidRPr="000F4DC6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0F4DC6"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  <w:t xml:space="preserve">13 </w:t>
                              </w:r>
                            </w:p>
                            <w:p w14:paraId="245D7A04" w14:textId="77777777" w:rsidR="00570329" w:rsidRPr="000F4DC6" w:rsidRDefault="00000000" w:rsidP="00646A3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4674522" name="תיבת טקסט 1614674522"/>
                        <wps:cNvSpPr txBox="1">
                          <a:spLocks noChangeArrowheads="1"/>
                        </wps:cNvSpPr>
                        <wps:spPr bwMode="auto">
                          <a:xfrm>
                            <a:off x="2039" y="13980"/>
                            <a:ext cx="54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39BCD4" w14:textId="77777777" w:rsidR="00570329" w:rsidRPr="000F4DC6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501649</wp:posOffset>
                </wp:positionH>
                <wp:positionV relativeFrom="paragraph">
                  <wp:posOffset>149860</wp:posOffset>
                </wp:positionV>
                <wp:extent cx="2813685" cy="1360805"/>
                <wp:effectExtent b="0" l="0" r="0" t="0"/>
                <wp:wrapNone/>
                <wp:docPr id="28" name="image75.png"/>
                <a:graphic>
                  <a:graphicData uri="http://schemas.openxmlformats.org/drawingml/2006/picture">
                    <pic:pic>
                      <pic:nvPicPr>
                        <pic:cNvPr id="0" name="image75.png"/>
                        <pic:cNvPicPr preferRelativeResize="0"/>
                      </pic:nvPicPr>
                      <pic:blipFill>
                        <a:blip r:embed="rId150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813685" cy="136080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3A8D025" w14:textId="77777777" w:rsidR="00234FFB" w:rsidRDefault="00000000">
      <w:pPr>
        <w:numPr>
          <w:ilvl w:val="0"/>
          <w:numId w:val="10"/>
        </w:numPr>
        <w:spacing w:after="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לפניכם סרטוט מוקטן של צורה גיאומטרית. </w:t>
      </w:r>
    </w:p>
    <w:p w14:paraId="6E45E76B" w14:textId="77777777" w:rsidR="00234FFB" w:rsidRDefault="00000000">
      <w:pPr>
        <w:spacing w:after="0" w:line="320" w:lineRule="auto"/>
        <w:ind w:left="509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נתונים הם בסנטימטרים.</w:t>
      </w:r>
      <w:r>
        <w:rPr>
          <w:rFonts w:ascii="Arial" w:eastAsia="Arial" w:hAnsi="Arial" w:cs="Arial"/>
          <w:rtl/>
        </w:rPr>
        <w:br/>
        <w:t xml:space="preserve">על-פי הנתונים חַשבו את שטחו של המרובע </w:t>
      </w:r>
      <w:r>
        <w:rPr>
          <w:rFonts w:ascii="Arial" w:eastAsia="Arial" w:hAnsi="Arial" w:cs="Arial"/>
        </w:rPr>
        <w:t>ADBC</w:t>
      </w:r>
      <w:r>
        <w:rPr>
          <w:rFonts w:ascii="Arial" w:eastAsia="Arial" w:hAnsi="Arial" w:cs="Arial"/>
          <w:rtl/>
        </w:rPr>
        <w:t xml:space="preserve">. </w:t>
      </w:r>
      <w:r>
        <w:rPr>
          <w:rFonts w:ascii="Arial" w:eastAsia="Arial" w:hAnsi="Arial" w:cs="Arial"/>
          <w:rtl/>
        </w:rPr>
        <w:br/>
        <w:t>שימו לב לזוויות הישרות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hidden="0" allowOverlap="1" wp14:anchorId="1731BE2A" wp14:editId="6A58FC44">
                <wp:simplePos x="0" y="0"/>
                <wp:positionH relativeFrom="column">
                  <wp:posOffset>-590549</wp:posOffset>
                </wp:positionH>
                <wp:positionV relativeFrom="paragraph">
                  <wp:posOffset>86995</wp:posOffset>
                </wp:positionV>
                <wp:extent cx="464185" cy="257175"/>
                <wp:effectExtent l="0" t="0" r="0" b="9525"/>
                <wp:wrapNone/>
                <wp:docPr id="27" name="תיבת טקסט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5531EB6" w14:textId="77777777" w:rsidR="00570329" w:rsidRPr="000F4DC6" w:rsidRDefault="00000000" w:rsidP="00646A31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</w:pPr>
                            <w:r w:rsidRPr="000F4DC6">
                              <w:rPr>
                                <w:rFonts w:ascii="Arial" w:hAnsi="Arial"/>
                                <w:sz w:val="20"/>
                                <w:szCs w:val="20"/>
                                <w:rtl/>
                              </w:rPr>
                              <w:t xml:space="preserve">5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590549</wp:posOffset>
                </wp:positionH>
                <wp:positionV relativeFrom="paragraph">
                  <wp:posOffset>86995</wp:posOffset>
                </wp:positionV>
                <wp:extent cx="464185" cy="266700"/>
                <wp:effectExtent b="0" l="0" r="0" t="0"/>
                <wp:wrapNone/>
                <wp:docPr id="27" name="image74.png"/>
                <a:graphic>
                  <a:graphicData uri="http://schemas.openxmlformats.org/drawingml/2006/picture">
                    <pic:pic>
                      <pic:nvPicPr>
                        <pic:cNvPr id="0" name="image74.png"/>
                        <pic:cNvPicPr preferRelativeResize="0"/>
                      </pic:nvPicPr>
                      <pic:blipFill>
                        <a:blip r:embed="rId151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64185" cy="266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0ACBD4C2" w14:textId="77777777" w:rsidR="00234FFB" w:rsidRDefault="00234FFB">
      <w:pPr>
        <w:spacing w:after="120" w:line="340" w:lineRule="auto"/>
        <w:rPr>
          <w:rFonts w:ascii="Arial" w:eastAsia="Arial" w:hAnsi="Arial" w:cs="Arial"/>
        </w:rPr>
      </w:pPr>
    </w:p>
    <w:p w14:paraId="48ADC4B5" w14:textId="77777777" w:rsidR="00234FFB" w:rsidRDefault="00000000">
      <w:pPr>
        <w:pStyle w:val="3"/>
        <w:ind w:left="360"/>
        <w:rPr>
          <w:rFonts w:ascii="Arial" w:eastAsia="Arial" w:hAnsi="Arial" w:cs="Arial"/>
        </w:rPr>
      </w:pPr>
      <w:r>
        <w:rPr>
          <w:rtl/>
        </w:rPr>
        <w:t>ה.זוויות</w:t>
      </w:r>
      <w:r>
        <w:object w:dxaOrig="1440" w:dyaOrig="1440" w14:anchorId="72D2A094">
          <v:group id="_x0000_s1790" style="position:absolute;left:0;text-align:left;margin-left:5.6pt;margin-top:8.5pt;width:158.45pt;height:101.6pt;z-index:251678720;mso-position-horizontal-relative:margin;mso-position-vertical-relative:text" coordorigin="4604,10993" coordsize="3169,2032">
            <v:shape id="_x0000_s1791" type="#_x0000_t202" style="position:absolute;left:7281;top:10993;width:492;height:567" filled="f" stroked="f">
              <v:textbox style="mso-next-textbox:#_x0000_s1791">
                <w:txbxContent>
                  <w:p w14:paraId="3C1D6A49" w14:textId="77777777" w:rsidR="00570329" w:rsidRPr="00177CF9" w:rsidRDefault="00000000" w:rsidP="00646A31">
                    <w:pPr>
                      <w:rPr>
                        <w:rFonts w:ascii="Arial" w:hAnsi="Arial"/>
                        <w:b/>
                        <w:bCs/>
                        <w:rtl/>
                      </w:rPr>
                    </w:pPr>
                  </w:p>
                </w:txbxContent>
              </v:textbox>
            </v:shape>
            <v:group id="_x0000_s1792" style="position:absolute;left:4604;top:11020;width:3107;height:2005" coordorigin="2630,5902" coordsize="3280,2116">
              <v:shape id="_x0000_s1793" type="#_x0000_t75" style="position:absolute;left:4122;top:6902;width:353;height:297">
                <v:imagedata r:id="rId152" o:title=""/>
              </v:shape>
              <v:shape id="_x0000_s1794" type="#_x0000_t202" style="position:absolute;left:3884;top:7622;width:420;height:396" filled="f" stroked="f">
                <v:textbox style="mso-next-textbox:#_x0000_s1794">
                  <w:txbxContent>
                    <w:p w14:paraId="7C430983" w14:textId="77777777" w:rsidR="00570329" w:rsidRPr="005B3F27" w:rsidRDefault="00000000" w:rsidP="00646A31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_x0000_s1795" type="#_x0000_t202" style="position:absolute;left:5490;top:7421;width:420;height:396" filled="f" stroked="f">
                <v:textbox style="mso-next-textbox:#_x0000_s1795">
                  <w:txbxContent>
                    <w:p w14:paraId="11867ED7" w14:textId="77777777" w:rsidR="00570329" w:rsidRPr="005B3F27" w:rsidRDefault="00000000" w:rsidP="00646A31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  <v:shape id="_x0000_s1796" type="#_x0000_t202" style="position:absolute;left:3915;top:5902;width:420;height:396" filled="f" stroked="f">
                <v:textbox style="mso-next-textbox:#_x0000_s1796">
                  <w:txbxContent>
                    <w:p w14:paraId="37037B23" w14:textId="77777777" w:rsidR="00570329" w:rsidRPr="005B3F27" w:rsidRDefault="00000000" w:rsidP="00646A31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  <v:shape id="_x0000_s1797" type="#_x0000_t202" style="position:absolute;left:2630;top:6603;width:420;height:395" filled="f" stroked="f">
                <v:textbox style="mso-next-textbox:#_x0000_s1797">
                  <w:txbxContent>
                    <w:p w14:paraId="24F8507D" w14:textId="77777777" w:rsidR="00570329" w:rsidRPr="005B3F27" w:rsidRDefault="00000000" w:rsidP="00646A31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group id="_x0000_s1798" style="position:absolute;left:3222;top:5915;width:2330;height:1698" coordorigin="3222,5915" coordsize="2330,1698">
                <v:group id="_x0000_s1799" style="position:absolute;left:4109;top:6233;width:1443;height:1380" coordorigin="4109,6233" coordsize="1443,1380">
                  <v:group id="_x0000_s1800" style="position:absolute;left:4110;top:7461;width:170;height:152" coordorigin="4807,4639" coordsize="184,164">
                    <v:shape id="_x0000_s1801" type="#_x0000_t32" style="position:absolute;left:4807;top:4639;width:184;height:0" o:connectortype="straight"/>
                    <v:shape id="_x0000_s1802" type="#_x0000_t32" style="position:absolute;left:4991;top:4652;width:0;height:151" o:connectortype="straight"/>
                  </v:group>
                  <v:group id="_x0000_s1803" style="position:absolute;left:4109;top:6233;width:1443;height:1380" coordorigin="4109,6233" coordsize="1443,1380">
                    <v:shape id="_x0000_s1804" type="#_x0000_t32" style="position:absolute;left:4109;top:7613;width:1443;height:0" o:connectortype="straight"/>
                    <v:shape id="_x0000_s1805" type="#_x0000_t32" style="position:absolute;left:4109;top:6233;width:0;height:1380;flip:y" o:connectortype="straight"/>
                  </v:group>
                </v:group>
                <v:group id="_x0000_s1806" style="position:absolute;left:3222;top:5915;width:1380;height:1595" coordorigin="3222,5915" coordsize="1380,1595">
                  <v:group id="_x0000_s1807" style="position:absolute;left:3190;top:5947;width:1443;height:1380;rotation:19721094fd" coordorigin="4109,6233" coordsize="1443,1380">
                    <v:shape id="_x0000_s1808" type="#_x0000_t32" style="position:absolute;left:4109;top:7613;width:1443;height:0" o:connectortype="straight"/>
                    <v:shape id="_x0000_s1809" type="#_x0000_t32" style="position:absolute;left:4109;top:6233;width:0;height:1380;flip:y" o:connectortype="straight"/>
                  </v:group>
                  <v:group id="_x0000_s1810" style="position:absolute;left:3997;top:7238;width:282;height:272" coordorigin="3997,7238" coordsize="282,272">
                    <v:shape id="_x0000_s1811" type="#_x0000_t32" style="position:absolute;left:3861;top:7374;width:272;height:0;rotation:19721094fd" o:connectortype="straight"/>
                    <v:shape id="_x0000_s1812" type="#_x0000_t32" style="position:absolute;left:4167;top:7199;width:0;height:225;rotation:19721094fd" o:connectortype="straight"/>
                  </v:group>
                </v:group>
              </v:group>
              <v:shape id="_x0000_s1813" type="#_x0000_t202" style="position:absolute;left:4724;top:6071;width:420;height:396" filled="f" stroked="f">
                <v:textbox style="mso-next-textbox:#_x0000_s1813">
                  <w:txbxContent>
                    <w:p w14:paraId="2E21EC07" w14:textId="77777777" w:rsidR="00570329" w:rsidRPr="005B3F27" w:rsidRDefault="00000000" w:rsidP="00646A31">
                      <w:pPr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B3F27">
                        <w:rPr>
                          <w:rFonts w:ascii="Arial" w:hAnsi="Arial" w:hint="cs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</v:group>
            <w10:wrap anchorx="margin"/>
          </v:group>
          <o:OLEObject Type="Embed" ProgID="Equation.DSMT4" ShapeID="_x0000_s1793" DrawAspect="Content" ObjectID="_1748802816" r:id="rId153"/>
        </w:object>
      </w:r>
    </w:p>
    <w:p w14:paraId="4D60305D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על-פי הנתונים בסרטוט חשבו את הזוויות המבוקשות.</w:t>
      </w:r>
    </w:p>
    <w:p w14:paraId="7E2C4D1A" w14:textId="77777777" w:rsidR="00234FFB" w:rsidRDefault="00000000">
      <w:pPr>
        <w:spacing w:after="120" w:line="320" w:lineRule="auto"/>
        <w:ind w:left="368" w:hanging="142"/>
        <w:rPr>
          <w:rFonts w:ascii="Arial" w:eastAsia="Arial" w:hAnsi="Arial" w:cs="Arial"/>
        </w:rPr>
      </w:pP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ABD = ?</w:t>
      </w:r>
    </w:p>
    <w:p w14:paraId="0496DF2D" w14:textId="77777777" w:rsidR="00234FFB" w:rsidRDefault="00000000">
      <w:pPr>
        <w:spacing w:after="120" w:line="320" w:lineRule="auto"/>
        <w:ind w:left="368" w:hanging="142"/>
        <w:rPr>
          <w:rFonts w:ascii="Arial" w:eastAsia="Arial" w:hAnsi="Arial" w:cs="Arial"/>
        </w:rPr>
      </w:pP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CBE = ?</w:t>
      </w:r>
    </w:p>
    <w:p w14:paraId="2AFC7739" w14:textId="77777777" w:rsidR="00234FFB" w:rsidRDefault="00234FFB">
      <w:pPr>
        <w:spacing w:after="0"/>
        <w:ind w:left="368" w:hanging="142"/>
      </w:pPr>
    </w:p>
    <w:p w14:paraId="32769030" w14:textId="77777777" w:rsidR="00234FFB" w:rsidRDefault="00234FFB">
      <w:pPr>
        <w:spacing w:after="0"/>
        <w:ind w:left="368" w:hanging="142"/>
      </w:pPr>
    </w:p>
    <w:p w14:paraId="09864A0C" w14:textId="77777777" w:rsidR="00234FFB" w:rsidRDefault="00234FFB">
      <w:pPr>
        <w:spacing w:after="0"/>
        <w:ind w:left="226" w:hanging="425"/>
      </w:pPr>
    </w:p>
    <w:p w14:paraId="7FD36235" w14:textId="77777777" w:rsidR="00234FFB" w:rsidRDefault="00234FFB">
      <w:pPr>
        <w:spacing w:after="0"/>
        <w:ind w:left="226" w:hanging="425"/>
      </w:pPr>
    </w:p>
    <w:p w14:paraId="6B6B7FC4" w14:textId="77777777" w:rsidR="00234FFB" w:rsidRDefault="00234FFB">
      <w:pPr>
        <w:spacing w:after="0"/>
        <w:ind w:left="226" w:hanging="425"/>
      </w:pPr>
    </w:p>
    <w:p w14:paraId="16116D6E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: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GMK =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HML = 47°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hidden="0" allowOverlap="1" wp14:anchorId="156752D7" wp14:editId="37E1CC5C">
                <wp:simplePos x="0" y="0"/>
                <wp:positionH relativeFrom="column">
                  <wp:posOffset>281305</wp:posOffset>
                </wp:positionH>
                <wp:positionV relativeFrom="paragraph">
                  <wp:posOffset>-252094</wp:posOffset>
                </wp:positionV>
                <wp:extent cx="1626235" cy="1322705"/>
                <wp:effectExtent l="0" t="4445" r="0" b="0"/>
                <wp:wrapNone/>
                <wp:docPr id="6" name="קבוצה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6235" cy="1322705"/>
                          <a:chOff x="1886" y="1111"/>
                          <a:chExt cx="2561" cy="2083"/>
                        </a:xfrm>
                      </wpg:grpSpPr>
                      <wps:wsp>
                        <wps:cNvPr id="1857031251" name="מחבר חץ ישר 1857031251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7" y="1453"/>
                            <a:ext cx="0" cy="13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g:grpSp>
                        <wpg:cNvPr id="1480756468" name="קבוצה 1480756468"/>
                        <wpg:cNvGrpSpPr>
                          <a:grpSpLocks/>
                        </wpg:cNvGrpSpPr>
                        <wpg:grpSpPr bwMode="auto">
                          <a:xfrm>
                            <a:off x="1886" y="1111"/>
                            <a:ext cx="2561" cy="2083"/>
                            <a:chOff x="1886" y="1111"/>
                            <a:chExt cx="2561" cy="2083"/>
                          </a:xfrm>
                        </wpg:grpSpPr>
                        <wpg:grpSp>
                          <wpg:cNvPr id="1906702606" name="קבוצה 1906702606"/>
                          <wpg:cNvGrpSpPr>
                            <a:grpSpLocks/>
                          </wpg:cNvGrpSpPr>
                          <wpg:grpSpPr bwMode="auto">
                            <a:xfrm rot="-1579549">
                              <a:off x="2381" y="1292"/>
                              <a:ext cx="1520" cy="1284"/>
                              <a:chOff x="2387" y="1316"/>
                              <a:chExt cx="1414" cy="1284"/>
                            </a:xfrm>
                          </wpg:grpSpPr>
                          <wps:wsp>
                            <wps:cNvPr id="343628593" name="מחבר חץ ישר 343628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59" y="2600"/>
                                <a:ext cx="134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708677498" name="מחבר חץ ישר 170867749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387" y="1316"/>
                                <a:ext cx="72" cy="12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s:wsp>
                          <wps:cNvPr id="259271319" name="מחבר חץ ישר 2592713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04" y="1626"/>
                              <a:ext cx="823" cy="1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84064692" name="צורה חופשית: צורה 1984064692"/>
                          <wps:cNvSpPr>
                            <a:spLocks/>
                          </wps:cNvSpPr>
                          <wps:spPr bwMode="auto">
                            <a:xfrm rot="2349875" flipH="1">
                              <a:off x="2580" y="2140"/>
                              <a:ext cx="470" cy="439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0342" y="0"/>
                                    <a:pt x="19233" y="7331"/>
                                    <a:pt x="21204" y="17483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0342" y="0"/>
                                    <a:pt x="19233" y="7331"/>
                                    <a:pt x="21204" y="17483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058015" name="צורה חופשית: צורה 1347058015"/>
                          <wps:cNvSpPr>
                            <a:spLocks/>
                          </wps:cNvSpPr>
                          <wps:spPr bwMode="auto">
                            <a:xfrm>
                              <a:off x="2808" y="2401"/>
                              <a:ext cx="449" cy="21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261"/>
                                  </a:moveTo>
                                  <a:cubicBezTo>
                                    <a:pt x="1109" y="87"/>
                                    <a:pt x="2230" y="-1"/>
                                    <a:pt x="3354" y="0"/>
                                  </a:cubicBezTo>
                                  <a:cubicBezTo>
                                    <a:pt x="13601" y="0"/>
                                    <a:pt x="22438" y="7200"/>
                                    <a:pt x="24508" y="17237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261"/>
                                  </a:moveTo>
                                  <a:cubicBezTo>
                                    <a:pt x="1109" y="87"/>
                                    <a:pt x="2230" y="-1"/>
                                    <a:pt x="3354" y="0"/>
                                  </a:cubicBezTo>
                                  <a:cubicBezTo>
                                    <a:pt x="13601" y="0"/>
                                    <a:pt x="22438" y="7200"/>
                                    <a:pt x="24508" y="17237"/>
                                  </a:cubicBezTo>
                                  <a:lnTo>
                                    <a:pt x="3354" y="21600"/>
                                  </a:lnTo>
                                  <a:lnTo>
                                    <a:pt x="-1" y="26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57955825" name="קבוצה 1757955825"/>
                          <wpg:cNvGrpSpPr>
                            <a:grpSpLocks/>
                          </wpg:cNvGrpSpPr>
                          <wpg:grpSpPr bwMode="auto">
                            <a:xfrm>
                              <a:off x="1886" y="1111"/>
                              <a:ext cx="2561" cy="2083"/>
                              <a:chOff x="1886" y="1111"/>
                              <a:chExt cx="2561" cy="2083"/>
                            </a:xfrm>
                          </wpg:grpSpPr>
                          <wps:wsp>
                            <wps:cNvPr id="1929298086" name="תיבת טקסט 19292980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56" y="1885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2075A5B" w14:textId="77777777" w:rsidR="00570329" w:rsidRPr="00BA4DD9" w:rsidRDefault="00000000" w:rsidP="00646A31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4023950" name="תיבת טקסט 6940239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20" y="1111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ADEA6C" w14:textId="77777777" w:rsidR="00570329" w:rsidRPr="00BA4DD9" w:rsidRDefault="00000000" w:rsidP="00646A31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5082968" name="תיבת טקסט 10250829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80" y="2826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87D325F" w14:textId="77777777" w:rsidR="00570329" w:rsidRPr="00BA4DD9" w:rsidRDefault="00000000" w:rsidP="00646A31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0555820" name="תיבת טקסט 2705558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6" y="1344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B5AFD2F" w14:textId="77777777" w:rsidR="00570329" w:rsidRPr="00BA4DD9" w:rsidRDefault="00000000" w:rsidP="00646A31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505276" name="תיבת טקסט 12795052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10" y="1292"/>
                                <a:ext cx="391" cy="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EC363F6" w14:textId="77777777" w:rsidR="00570329" w:rsidRPr="00BA4DD9" w:rsidRDefault="00000000" w:rsidP="00646A31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BA4DD9"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81305</wp:posOffset>
                </wp:positionH>
                <wp:positionV relativeFrom="paragraph">
                  <wp:posOffset>-252094</wp:posOffset>
                </wp:positionV>
                <wp:extent cx="1626235" cy="1327150"/>
                <wp:effectExtent b="0" l="0" r="0" t="0"/>
                <wp:wrapNone/>
                <wp:docPr id="6" name="image16.png"/>
                <a:graphic>
                  <a:graphicData uri="http://schemas.openxmlformats.org/drawingml/2006/picture">
                    <pic:pic>
                      <pic:nvPicPr>
                        <pic:cNvPr id="0" name="image16.png"/>
                        <pic:cNvPicPr preferRelativeResize="0"/>
                      </pic:nvPicPr>
                      <pic:blipFill>
                        <a:blip r:embed="rId154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26235" cy="13271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59FC5BD" w14:textId="77777777" w:rsidR="00234FFB" w:rsidRDefault="00000000">
      <w:pPr>
        <w:numPr>
          <w:ilvl w:val="0"/>
          <w:numId w:val="13"/>
        </w:numPr>
        <w:spacing w:after="120" w:line="320" w:lineRule="auto"/>
        <w:ind w:left="226" w:firstLine="0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>האם נכונה הטענה: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GMH =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LMK</w:t>
      </w:r>
      <w:r>
        <w:rPr>
          <w:rFonts w:ascii="Arial" w:eastAsia="Arial" w:hAnsi="Arial" w:cs="Arial"/>
          <w:rtl/>
        </w:rPr>
        <w:t xml:space="preserve">    ?  הסבירו.</w:t>
      </w:r>
    </w:p>
    <w:p w14:paraId="4D71C704" w14:textId="77777777" w:rsidR="00234FFB" w:rsidRDefault="00000000">
      <w:pPr>
        <w:numPr>
          <w:ilvl w:val="0"/>
          <w:numId w:val="13"/>
        </w:numPr>
        <w:spacing w:after="60" w:line="320" w:lineRule="auto"/>
        <w:ind w:left="226" w:firstLine="0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: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GMK =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HML = β </w:t>
      </w:r>
    </w:p>
    <w:p w14:paraId="20ECB8C0" w14:textId="77777777" w:rsidR="00234FFB" w:rsidRDefault="00000000">
      <w:pPr>
        <w:spacing w:after="0" w:line="320" w:lineRule="auto"/>
        <w:ind w:left="226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אם נכונה הטענה: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GMH =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LMK</w:t>
      </w:r>
      <w:r>
        <w:rPr>
          <w:rFonts w:ascii="Arial" w:eastAsia="Arial" w:hAnsi="Arial" w:cs="Arial"/>
          <w:rtl/>
        </w:rPr>
        <w:t xml:space="preserve">?  הסבירו. </w:t>
      </w:r>
    </w:p>
    <w:p w14:paraId="34785E7D" w14:textId="77777777" w:rsidR="00234FFB" w:rsidRDefault="00234FFB">
      <w:pPr>
        <w:spacing w:after="60" w:line="320" w:lineRule="auto"/>
        <w:ind w:left="226" w:right="4253" w:hanging="425"/>
        <w:rPr>
          <w:rFonts w:ascii="Arial" w:eastAsia="Arial" w:hAnsi="Arial" w:cs="Arial"/>
        </w:rPr>
      </w:pPr>
    </w:p>
    <w:p w14:paraId="08CDB8DB" w14:textId="77777777" w:rsidR="00234FFB" w:rsidRDefault="00234FFB">
      <w:pPr>
        <w:spacing w:after="60" w:line="320" w:lineRule="auto"/>
        <w:ind w:left="226" w:right="4253" w:hanging="425"/>
        <w:rPr>
          <w:rFonts w:ascii="Arial" w:eastAsia="Arial" w:hAnsi="Arial" w:cs="Arial"/>
        </w:rPr>
      </w:pPr>
    </w:p>
    <w:p w14:paraId="57395C0F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 זוג של זוויות צמודות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hidden="0" allowOverlap="1" wp14:anchorId="6C69BF7C" wp14:editId="2FE3DEA0">
                <wp:simplePos x="0" y="0"/>
                <wp:positionH relativeFrom="column">
                  <wp:posOffset>203835</wp:posOffset>
                </wp:positionH>
                <wp:positionV relativeFrom="paragraph">
                  <wp:posOffset>6350</wp:posOffset>
                </wp:positionV>
                <wp:extent cx="1774190" cy="808355"/>
                <wp:effectExtent l="0" t="0" r="16510" b="10795"/>
                <wp:wrapNone/>
                <wp:docPr id="15" name="קבוצה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4190" cy="808355"/>
                          <a:chOff x="4957" y="6752"/>
                          <a:chExt cx="2794" cy="1273"/>
                        </a:xfrm>
                      </wpg:grpSpPr>
                      <pic:pic xmlns:pic="http://schemas.openxmlformats.org/drawingml/2006/picture">
                        <pic:nvPicPr>
                          <pic:cNvPr id="7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clrChange>
                              <a:clrFrom>
                                <a:srgbClr val="F3F3F3"/>
                              </a:clrFrom>
                              <a:clrTo>
                                <a:srgbClr val="F3F3F3">
                                  <a:alpha val="0"/>
                                </a:srgbClr>
                              </a:clrTo>
                            </a:clrChange>
                          </a:blip>
                          <a:srcRect r="80396" b="836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64" y="6812"/>
                            <a:ext cx="2472" cy="1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84757226" name="תיבת טקסט 88475722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561" y="7236"/>
                            <a:ext cx="632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450432" w14:textId="77777777" w:rsidR="00570329" w:rsidRPr="00B142AA" w:rsidRDefault="00000000" w:rsidP="00646A31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3x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5528621" name="תיבת טקסט 12455286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93" y="7625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CD0B4A0" w14:textId="77777777" w:rsidR="00570329" w:rsidRPr="00B142AA" w:rsidRDefault="00000000" w:rsidP="00646A31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7139736" name="תיבת טקסט 33713973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957" y="7669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001CC44" w14:textId="77777777" w:rsidR="00570329" w:rsidRPr="00B142AA" w:rsidRDefault="00000000" w:rsidP="00646A31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  <w:p w14:paraId="3006154F" w14:textId="77777777" w:rsidR="00570329" w:rsidRDefault="00000000" w:rsidP="00646A31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4388404" name="תיבת טקסט 84438840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140" y="6752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8F4C28" w14:textId="77777777" w:rsidR="00570329" w:rsidRPr="00B142AA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0850892" name="תיבת טקסט 19085089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477" y="7097"/>
                            <a:ext cx="75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3D1440" w14:textId="77777777" w:rsidR="00570329" w:rsidRPr="00B142AA" w:rsidRDefault="00000000" w:rsidP="00646A31">
                              <w:pPr>
                                <w:bidi w:val="0"/>
                                <w:jc w:val="center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20x+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90710843" name="תיבת טקסט 129071084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76" y="7269"/>
                            <a:ext cx="375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E2D28B" w14:textId="77777777" w:rsidR="00570329" w:rsidRPr="00B142AA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03835</wp:posOffset>
                </wp:positionH>
                <wp:positionV relativeFrom="paragraph">
                  <wp:posOffset>6350</wp:posOffset>
                </wp:positionV>
                <wp:extent cx="1790700" cy="819150"/>
                <wp:effectExtent b="0" l="0" r="0" t="0"/>
                <wp:wrapNone/>
                <wp:docPr id="15" name="image45.png"/>
                <a:graphic>
                  <a:graphicData uri="http://schemas.openxmlformats.org/drawingml/2006/picture">
                    <pic:pic>
                      <pic:nvPicPr>
                        <pic:cNvPr id="0" name="image45.png"/>
                        <pic:cNvPicPr preferRelativeResize="0"/>
                      </pic:nvPicPr>
                      <pic:blipFill>
                        <a:blip r:embed="rId15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90700" cy="8191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4E8D959F" w14:textId="77777777" w:rsidR="00234FFB" w:rsidRDefault="00000000">
      <w:pPr>
        <w:spacing w:after="120" w:line="320" w:lineRule="auto"/>
        <w:ind w:left="226" w:hanging="425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        על-פי הנתונים חשבו את   </w:t>
      </w:r>
      <w:r>
        <w:rPr>
          <w:rFonts w:ascii="Arial" w:eastAsia="Arial" w:hAnsi="Arial" w:cs="Arial"/>
          <w:b/>
        </w:rPr>
        <w:t>x</w:t>
      </w:r>
      <w:r>
        <w:rPr>
          <w:rFonts w:ascii="Arial" w:eastAsia="Arial" w:hAnsi="Arial" w:cs="Arial"/>
          <w:rtl/>
        </w:rPr>
        <w:t xml:space="preserve"> ואת מידות הזוויות.  </w:t>
      </w:r>
    </w:p>
    <w:p w14:paraId="28B1DD5D" w14:textId="77777777" w:rsidR="00234FFB" w:rsidRDefault="00234FFB">
      <w:pPr>
        <w:spacing w:after="120" w:line="320" w:lineRule="auto"/>
        <w:ind w:left="226" w:hanging="425"/>
        <w:rPr>
          <w:rFonts w:ascii="Arial" w:eastAsia="Arial" w:hAnsi="Arial" w:cs="Arial"/>
        </w:rPr>
      </w:pPr>
    </w:p>
    <w:p w14:paraId="4A860224" w14:textId="77777777" w:rsidR="00234FFB" w:rsidRDefault="00234FFB">
      <w:pPr>
        <w:spacing w:after="120" w:line="320" w:lineRule="auto"/>
        <w:ind w:left="226" w:hanging="425"/>
        <w:rPr>
          <w:rFonts w:ascii="Arial" w:eastAsia="Arial" w:hAnsi="Arial" w:cs="Arial"/>
        </w:rPr>
      </w:pPr>
    </w:p>
    <w:p w14:paraId="120CF240" w14:textId="77777777" w:rsidR="00234FFB" w:rsidRDefault="00000000">
      <w:pPr>
        <w:numPr>
          <w:ilvl w:val="0"/>
          <w:numId w:val="10"/>
        </w:numPr>
        <w:spacing w:after="120" w:line="320" w:lineRule="auto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הקטעים </w:t>
      </w:r>
      <w:r>
        <w:rPr>
          <w:rFonts w:ascii="Arial" w:eastAsia="Arial" w:hAnsi="Arial" w:cs="Arial"/>
        </w:rPr>
        <w:t>SP</w:t>
      </w:r>
      <w:r>
        <w:rPr>
          <w:rFonts w:ascii="Arial" w:eastAsia="Arial" w:hAnsi="Arial" w:cs="Arial"/>
          <w:rtl/>
        </w:rPr>
        <w:t xml:space="preserve">   ו- </w:t>
      </w:r>
      <w:r>
        <w:rPr>
          <w:rFonts w:ascii="Arial" w:eastAsia="Arial" w:hAnsi="Arial" w:cs="Arial"/>
        </w:rPr>
        <w:t>AC</w:t>
      </w:r>
      <w:r>
        <w:rPr>
          <w:rFonts w:ascii="Arial" w:eastAsia="Arial" w:hAnsi="Arial" w:cs="Arial"/>
          <w:rtl/>
        </w:rPr>
        <w:t xml:space="preserve">  מאונכים זה לזה בנקודה  </w:t>
      </w:r>
      <w:r>
        <w:rPr>
          <w:rFonts w:ascii="Arial" w:eastAsia="Arial" w:hAnsi="Arial" w:cs="Arial"/>
        </w:rPr>
        <w:t>M</w:t>
      </w:r>
      <w:r>
        <w:rPr>
          <w:rFonts w:ascii="Arial" w:eastAsia="Arial" w:hAnsi="Arial" w:cs="Arial"/>
          <w:rtl/>
        </w:rPr>
        <w:t xml:space="preserve">. </w:t>
      </w:r>
      <w:r>
        <w:rPr>
          <w:rFonts w:ascii="Arial" w:eastAsia="Arial" w:hAnsi="Arial" w:cs="Arial"/>
          <w:rtl/>
        </w:rPr>
        <w:br/>
        <w:t xml:space="preserve">הקטע  </w:t>
      </w:r>
      <w:r>
        <w:rPr>
          <w:rFonts w:ascii="Arial" w:eastAsia="Arial" w:hAnsi="Arial" w:cs="Arial"/>
        </w:rPr>
        <w:t>KV</w:t>
      </w:r>
      <w:r>
        <w:rPr>
          <w:rFonts w:ascii="Arial" w:eastAsia="Arial" w:hAnsi="Arial" w:cs="Arial"/>
          <w:rtl/>
        </w:rPr>
        <w:t xml:space="preserve">  עובר דרך הנקודה  </w:t>
      </w:r>
      <w:r>
        <w:rPr>
          <w:rFonts w:ascii="Arial" w:eastAsia="Arial" w:hAnsi="Arial" w:cs="Arial"/>
        </w:rPr>
        <w:t xml:space="preserve">M.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 xml:space="preserve">KMS = 20º.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hidden="0" allowOverlap="1" wp14:anchorId="53E06D3A" wp14:editId="63CB2063">
                <wp:simplePos x="0" y="0"/>
                <wp:positionH relativeFrom="column">
                  <wp:posOffset>-355599</wp:posOffset>
                </wp:positionH>
                <wp:positionV relativeFrom="paragraph">
                  <wp:posOffset>19050</wp:posOffset>
                </wp:positionV>
                <wp:extent cx="1673860" cy="1861185"/>
                <wp:effectExtent l="0" t="635" r="0" b="0"/>
                <wp:wrapNone/>
                <wp:docPr id="12" name="קבוצה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3860" cy="1861185"/>
                          <a:chOff x="2397" y="10599"/>
                          <a:chExt cx="2636" cy="2931"/>
                        </a:xfrm>
                      </wpg:grpSpPr>
                      <wpg:grpSp>
                        <wpg:cNvPr id="343543963" name="קבוצה 343543963"/>
                        <wpg:cNvGrpSpPr>
                          <a:grpSpLocks/>
                        </wpg:cNvGrpSpPr>
                        <wpg:grpSpPr bwMode="auto">
                          <a:xfrm>
                            <a:off x="2397" y="10599"/>
                            <a:ext cx="2636" cy="2931"/>
                            <a:chOff x="2397" y="10599"/>
                            <a:chExt cx="2636" cy="2931"/>
                          </a:xfrm>
                        </wpg:grpSpPr>
                        <wps:wsp>
                          <wps:cNvPr id="1774930998" name="תיבת טקסט 17749309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12965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5DEC266" w14:textId="77777777" w:rsidR="00570329" w:rsidRPr="004C123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6418776" name="תיבת טקסט 9464187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77" y="11139"/>
                              <a:ext cx="447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FDA78C" w14:textId="77777777" w:rsidR="00570329" w:rsidRPr="004C123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3382270" name="תיבת טקסט 1053382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7" y="11285"/>
                              <a:ext cx="431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D4571B7" w14:textId="77777777" w:rsidR="00570329" w:rsidRPr="004C123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8128031" name="תיבת טקסט 12781280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4" y="12786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07ED492" w14:textId="77777777" w:rsidR="00570329" w:rsidRPr="004C123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4969575" name="תיבת טקסט 8749695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1" y="10599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AE90FD0" w14:textId="77777777" w:rsidR="00570329" w:rsidRPr="00933AC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933ACA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6692189" name="תיבת טקסט 21466921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7" y="13061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7B0B918" w14:textId="77777777" w:rsidR="00570329" w:rsidRPr="00933AC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933ACA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5626985" name="תיבת טקסט 14156269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5" y="12065"/>
                              <a:ext cx="479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7A929CB" w14:textId="77777777" w:rsidR="00570329" w:rsidRPr="004C123A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028430" name="תיבת טקסט 521028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4" y="11451"/>
                              <a:ext cx="782" cy="4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DBAB886" w14:textId="77777777" w:rsidR="00570329" w:rsidRPr="005A1AA0" w:rsidRDefault="00000000" w:rsidP="00646A31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20</w:t>
                                </w:r>
                                <w:r w:rsidRPr="005A1AA0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4766165" name="קבוצה 1784766165"/>
                        <wpg:cNvGrpSpPr>
                          <a:grpSpLocks/>
                        </wpg:cNvGrpSpPr>
                        <wpg:grpSpPr bwMode="auto">
                          <a:xfrm rot="2043159">
                            <a:off x="2495" y="11190"/>
                            <a:ext cx="2351" cy="2131"/>
                            <a:chOff x="2495" y="11190"/>
                            <a:chExt cx="2351" cy="2131"/>
                          </a:xfrm>
                        </wpg:grpSpPr>
                        <wps:wsp>
                          <wps:cNvPr id="528214646" name="מחבר חץ ישר 5282146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67" y="11280"/>
                              <a:ext cx="0" cy="20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969906248" name="מחבר חץ ישר 969906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5" y="12255"/>
                              <a:ext cx="235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333973659" name="מחבר חץ ישר 333973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40" y="11190"/>
                              <a:ext cx="1203" cy="17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813058558" name="מלבן 18130585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67" y="12085"/>
                              <a:ext cx="170" cy="1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7078796" name="צורה חופשית: צורה 1397078796"/>
                          <wps:cNvSpPr>
                            <a:spLocks noChangeAspect="1"/>
                          </wps:cNvSpPr>
                          <wps:spPr bwMode="auto">
                            <a:xfrm rot="-3120205">
                              <a:off x="3399" y="11868"/>
                              <a:ext cx="142" cy="142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0 w 21600"/>
                                <a:gd name="T3" fmla="*/ 0 h 21600"/>
                                <a:gd name="T4" fmla="*/ 0 w 21600"/>
                                <a:gd name="T5" fmla="*/ 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355599</wp:posOffset>
                </wp:positionH>
                <wp:positionV relativeFrom="paragraph">
                  <wp:posOffset>19050</wp:posOffset>
                </wp:positionV>
                <wp:extent cx="1673860" cy="1861820"/>
                <wp:effectExtent b="0" l="0" r="0" t="0"/>
                <wp:wrapNone/>
                <wp:docPr id="12" name="image33.png"/>
                <a:graphic>
                  <a:graphicData uri="http://schemas.openxmlformats.org/drawingml/2006/picture">
                    <pic:pic>
                      <pic:nvPicPr>
                        <pic:cNvPr id="0" name="image33.png"/>
                        <pic:cNvPicPr preferRelativeResize="0"/>
                      </pic:nvPicPr>
                      <pic:blipFill>
                        <a:blip r:embed="rId157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673860" cy="186182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5B64C8E" w14:textId="77777777" w:rsidR="00234FFB" w:rsidRDefault="00000000">
      <w:pPr>
        <w:numPr>
          <w:ilvl w:val="0"/>
          <w:numId w:val="14"/>
        </w:numPr>
        <w:spacing w:after="60" w:line="320" w:lineRule="auto"/>
        <w:ind w:left="509" w:hanging="283"/>
      </w:pPr>
      <w:r>
        <w:rPr>
          <w:rFonts w:ascii="Cambria Math" w:eastAsia="Cambria Math" w:hAnsi="Cambria Math" w:cs="Cambria Math"/>
          <w:rtl/>
        </w:rPr>
        <w:t>חשבו את מידת הזווית  ∢</w:t>
      </w:r>
      <w:r>
        <w:rPr>
          <w:rFonts w:ascii="Arial" w:eastAsia="Arial" w:hAnsi="Arial" w:cs="Arial"/>
        </w:rPr>
        <w:t xml:space="preserve">VMC. </w:t>
      </w:r>
    </w:p>
    <w:p w14:paraId="0DA3AC1F" w14:textId="77777777" w:rsidR="00234FFB" w:rsidRDefault="00000000">
      <w:pPr>
        <w:numPr>
          <w:ilvl w:val="0"/>
          <w:numId w:val="14"/>
        </w:numPr>
        <w:spacing w:after="60" w:line="320" w:lineRule="auto"/>
        <w:ind w:left="509" w:hanging="283"/>
      </w:pPr>
      <w:r>
        <w:rPr>
          <w:rFonts w:ascii="Cambria Math" w:eastAsia="Cambria Math" w:hAnsi="Cambria Math" w:cs="Cambria Math"/>
          <w:rtl/>
        </w:rPr>
        <w:t>חשבו את מידת הזווית  ∢</w:t>
      </w:r>
      <w:r>
        <w:rPr>
          <w:rFonts w:ascii="Arial" w:eastAsia="Arial" w:hAnsi="Arial" w:cs="Arial"/>
        </w:rPr>
        <w:t>KMC.</w:t>
      </w:r>
    </w:p>
    <w:p w14:paraId="5B0ECE24" w14:textId="77777777" w:rsidR="00234FFB" w:rsidRDefault="00000000">
      <w:pPr>
        <w:numPr>
          <w:ilvl w:val="0"/>
          <w:numId w:val="14"/>
        </w:numPr>
        <w:spacing w:after="60" w:line="320" w:lineRule="auto"/>
        <w:ind w:left="509" w:hanging="283"/>
      </w:pPr>
      <w:r>
        <w:rPr>
          <w:rFonts w:ascii="Arial" w:eastAsia="Arial" w:hAnsi="Arial" w:cs="Arial"/>
          <w:rtl/>
        </w:rPr>
        <w:t xml:space="preserve">האם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KMC</w:t>
      </w:r>
      <w:r>
        <w:rPr>
          <w:rFonts w:ascii="Arial" w:eastAsia="Arial" w:hAnsi="Arial" w:cs="Arial"/>
          <w:rtl/>
        </w:rPr>
        <w:t xml:space="preserve">  ו-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KMP</w:t>
      </w:r>
      <w:r>
        <w:rPr>
          <w:rFonts w:ascii="Arial" w:eastAsia="Arial" w:hAnsi="Arial" w:cs="Arial"/>
          <w:rtl/>
        </w:rPr>
        <w:t xml:space="preserve">  הן זוויות קודקודיות?  נמקו.</w:t>
      </w:r>
    </w:p>
    <w:p w14:paraId="620733B6" w14:textId="77777777" w:rsidR="00234FFB" w:rsidRDefault="00000000">
      <w:pPr>
        <w:numPr>
          <w:ilvl w:val="0"/>
          <w:numId w:val="14"/>
        </w:numPr>
        <w:spacing w:after="60" w:line="320" w:lineRule="auto"/>
        <w:ind w:left="509" w:hanging="283"/>
      </w:pPr>
      <w:r>
        <w:rPr>
          <w:rFonts w:ascii="Arial" w:eastAsia="Arial" w:hAnsi="Arial" w:cs="Arial"/>
          <w:rtl/>
        </w:rPr>
        <w:t xml:space="preserve">האם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AMV</w:t>
      </w:r>
      <w:r>
        <w:rPr>
          <w:rFonts w:ascii="Arial" w:eastAsia="Arial" w:hAnsi="Arial" w:cs="Arial"/>
          <w:rtl/>
        </w:rPr>
        <w:t xml:space="preserve">  ו-  </w:t>
      </w:r>
      <w:r>
        <w:rPr>
          <w:rFonts w:ascii="Cambria Math" w:eastAsia="Cambria Math" w:hAnsi="Cambria Math" w:cs="Cambria Math"/>
        </w:rPr>
        <w:t>∢</w:t>
      </w:r>
      <w:r>
        <w:rPr>
          <w:rFonts w:ascii="Arial" w:eastAsia="Arial" w:hAnsi="Arial" w:cs="Arial"/>
        </w:rPr>
        <w:t>SMV</w:t>
      </w:r>
      <w:r>
        <w:rPr>
          <w:rFonts w:ascii="Arial" w:eastAsia="Arial" w:hAnsi="Arial" w:cs="Arial"/>
          <w:rtl/>
        </w:rPr>
        <w:t xml:space="preserve">  הן זוויות קודקודיות? נמקו.</w:t>
      </w:r>
    </w:p>
    <w:p w14:paraId="4957B7E4" w14:textId="77777777" w:rsidR="00234FFB" w:rsidRDefault="00234FFB">
      <w:pPr>
        <w:spacing w:after="120" w:line="320" w:lineRule="auto"/>
        <w:ind w:left="226" w:hanging="425"/>
        <w:rPr>
          <w:rFonts w:ascii="Arial" w:eastAsia="Arial" w:hAnsi="Arial" w:cs="Arial"/>
          <w:b/>
        </w:rPr>
      </w:pPr>
    </w:p>
    <w:p w14:paraId="45367973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spacing w:after="120" w:line="320" w:lineRule="auto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חשבו את מידת הזוויות בהתאם לנתונים.  </w:t>
      </w:r>
      <w:r>
        <w:rPr>
          <w:rFonts w:ascii="Arial" w:eastAsia="Arial" w:hAnsi="Arial" w:cs="Arial"/>
          <w:color w:val="000000"/>
          <w:rtl/>
        </w:rPr>
        <w:br/>
        <w:t xml:space="preserve">נמקו את צעדיכם.  </w:t>
      </w:r>
      <w:r>
        <w:rPr>
          <w:rFonts w:ascii="Arial" w:eastAsia="Arial" w:hAnsi="Arial" w:cs="Arial"/>
          <w:color w:val="000000"/>
          <w:rtl/>
        </w:rPr>
        <w:br/>
      </w:r>
      <w:r>
        <w:rPr>
          <w:rFonts w:ascii="Arial" w:eastAsia="Arial" w:hAnsi="Arial" w:cs="Arial"/>
          <w:color w:val="000000"/>
        </w:rPr>
        <w:t>MF</w:t>
      </w:r>
      <w:r>
        <w:rPr>
          <w:rFonts w:ascii="Arial" w:eastAsia="Arial" w:hAnsi="Arial" w:cs="Arial"/>
          <w:color w:val="000000"/>
          <w:rtl/>
        </w:rPr>
        <w:t xml:space="preserve">  חוצה זווית  </w:t>
      </w: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DMG</w:t>
      </w:r>
      <w:r>
        <w:rPr>
          <w:rFonts w:ascii="Arial" w:eastAsia="Arial" w:hAnsi="Arial" w:cs="Arial"/>
          <w:color w:val="000000"/>
          <w:rtl/>
        </w:rPr>
        <w:t xml:space="preserve">.  נסמן:  </w:t>
      </w: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FMG = α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hidden="0" allowOverlap="1" wp14:anchorId="02A65966" wp14:editId="42C052F4">
                <wp:simplePos x="0" y="0"/>
                <wp:positionH relativeFrom="column">
                  <wp:posOffset>-385443</wp:posOffset>
                </wp:positionH>
                <wp:positionV relativeFrom="paragraph">
                  <wp:posOffset>159385</wp:posOffset>
                </wp:positionV>
                <wp:extent cx="1913255" cy="1390650"/>
                <wp:effectExtent l="0" t="1270" r="0" b="0"/>
                <wp:wrapNone/>
                <wp:docPr id="13" name="קבוצה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3255" cy="1390650"/>
                          <a:chOff x="1193" y="11155"/>
                          <a:chExt cx="3013" cy="2190"/>
                        </a:xfrm>
                      </wpg:grpSpPr>
                      <wps:wsp>
                        <wps:cNvPr id="82786987" name="צורה חופשית: צורה 82786987"/>
                        <wps:cNvSpPr>
                          <a:spLocks noChangeAspect="1"/>
                        </wps:cNvSpPr>
                        <wps:spPr bwMode="auto">
                          <a:xfrm rot="604994">
                            <a:off x="2947" y="11955"/>
                            <a:ext cx="113" cy="11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964199" name="תיבת טקסט 20196419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177" y="11939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361C17" w14:textId="77777777" w:rsidR="00570329" w:rsidRPr="00407E4C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 xml:space="preserve">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973776" name="תיבת טקסט 8999737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72" y="12247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2B1672" w14:textId="77777777" w:rsidR="00570329" w:rsidRDefault="00000000" w:rsidP="00646A31">
                              <w:pPr>
                                <w:bidi w:val="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29484" name="מחבר חץ ישר 14729484"/>
                        <wps:cNvCnPr>
                          <a:cxnSpLocks noChangeShapeType="1"/>
                        </wps:cNvCnPr>
                        <wps:spPr bwMode="auto">
                          <a:xfrm>
                            <a:off x="1523" y="12247"/>
                            <a:ext cx="22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00388935" name="מחבר חץ ישר 600388935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2" y="11417"/>
                            <a:ext cx="1794" cy="1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118734636" name="מחבר חץ ישר 2118734636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3" y="11772"/>
                            <a:ext cx="1226" cy="4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344503176" name="צורה חופשית: צורה 344503176"/>
                        <wps:cNvSpPr>
                          <a:spLocks noChangeAspect="1"/>
                        </wps:cNvSpPr>
                        <wps:spPr bwMode="auto">
                          <a:xfrm rot="1939213">
                            <a:off x="3029" y="12107"/>
                            <a:ext cx="113" cy="113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0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468918" name="תיבת טקסט 7604689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97" y="12166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FD3DAB" w14:textId="77777777" w:rsidR="00570329" w:rsidRPr="00AD33A5" w:rsidRDefault="00000000" w:rsidP="00646A31">
                              <w:pPr>
                                <w:bidi w:val="0"/>
                                <w:spacing w:after="24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AD33A5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2581708" name="תיבת טקסט 19325817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809" y="11962"/>
                            <a:ext cx="58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486ADE" w14:textId="77777777" w:rsidR="00570329" w:rsidRPr="00893C0A" w:rsidRDefault="00000000" w:rsidP="00646A31">
                              <w:pPr>
                                <w:bidi w:val="0"/>
                                <w:spacing w:after="240"/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w:t>α</w:t>
                              </w:r>
                            </w:p>
                            <w:p w14:paraId="123893AE" w14:textId="77777777" w:rsidR="00570329" w:rsidRDefault="0000000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070233" name="תיבת טקסט 69007023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53" y="11155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8011CB6" w14:textId="77777777" w:rsidR="00570329" w:rsidRPr="004C123A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7836742" name="תיבת טקסט 194783674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93" y="11584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1D1C3B9" w14:textId="77777777" w:rsidR="00570329" w:rsidRPr="004C123A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6373372" name="תיבת טקסט 137637337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65" y="12086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A1B53EF" w14:textId="77777777" w:rsidR="00570329" w:rsidRPr="004C123A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171499" name="תיבת טקסט 59317149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415" y="12995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A1982FA" w14:textId="77777777" w:rsidR="00570329" w:rsidRPr="004C123A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8854022" name="תיבת טקסט 17688540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93" y="12065"/>
                            <a:ext cx="413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736F116" w14:textId="77777777" w:rsidR="00570329" w:rsidRPr="004C123A" w:rsidRDefault="00000000" w:rsidP="00646A31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385443</wp:posOffset>
                </wp:positionH>
                <wp:positionV relativeFrom="paragraph">
                  <wp:posOffset>159385</wp:posOffset>
                </wp:positionV>
                <wp:extent cx="1913255" cy="1391920"/>
                <wp:effectExtent b="0" l="0" r="0" t="0"/>
                <wp:wrapNone/>
                <wp:docPr id="13" name="image38.png"/>
                <a:graphic>
                  <a:graphicData uri="http://schemas.openxmlformats.org/drawingml/2006/picture">
                    <pic:pic>
                      <pic:nvPicPr>
                        <pic:cNvPr id="0" name="image38.png"/>
                        <pic:cNvPicPr preferRelativeResize="0"/>
                      </pic:nvPicPr>
                      <pic:blipFill>
                        <a:blip r:embed="rId158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13255" cy="139192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55DDFF87" w14:textId="77777777" w:rsidR="00234FFB" w:rsidRDefault="00000000">
      <w:pPr>
        <w:numPr>
          <w:ilvl w:val="0"/>
          <w:numId w:val="15"/>
        </w:numPr>
        <w:spacing w:after="60" w:line="320" w:lineRule="auto"/>
        <w:ind w:left="509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:  </w:t>
      </w:r>
      <w:r>
        <w:rPr>
          <w:rFonts w:ascii="Arial" w:eastAsia="Arial" w:hAnsi="Arial" w:cs="Arial"/>
        </w:rPr>
        <w:t>α = 18º</w:t>
      </w:r>
      <w:r>
        <w:rPr>
          <w:rFonts w:ascii="Arial" w:eastAsia="Arial" w:hAnsi="Arial" w:cs="Arial"/>
          <w:rtl/>
        </w:rPr>
        <w:t xml:space="preserve">.    חשבו את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  ואת  </w:t>
      </w:r>
      <w:r>
        <w:rPr>
          <w:rFonts w:ascii="Arial" w:eastAsia="Arial" w:hAnsi="Arial" w:cs="Arial"/>
        </w:rPr>
        <w:t>y</w:t>
      </w:r>
      <w:r>
        <w:rPr>
          <w:rFonts w:ascii="Arial" w:eastAsia="Arial" w:hAnsi="Arial" w:cs="Arial"/>
          <w:rtl/>
        </w:rPr>
        <w:t xml:space="preserve">. </w:t>
      </w:r>
    </w:p>
    <w:p w14:paraId="40A0B436" w14:textId="77777777" w:rsidR="00234FFB" w:rsidRDefault="00000000">
      <w:pPr>
        <w:numPr>
          <w:ilvl w:val="0"/>
          <w:numId w:val="15"/>
        </w:numPr>
        <w:spacing w:after="60" w:line="320" w:lineRule="auto"/>
        <w:ind w:left="509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t xml:space="preserve">נתון:  </w:t>
      </w:r>
      <w:r>
        <w:rPr>
          <w:rFonts w:ascii="Arial" w:eastAsia="Arial" w:hAnsi="Arial" w:cs="Arial"/>
        </w:rPr>
        <w:t>x = 48º</w:t>
      </w:r>
      <w:r>
        <w:rPr>
          <w:rFonts w:ascii="Arial" w:eastAsia="Arial" w:hAnsi="Arial" w:cs="Arial"/>
          <w:rtl/>
        </w:rPr>
        <w:t xml:space="preserve">.    חשבו את  </w:t>
      </w:r>
      <w:r>
        <w:rPr>
          <w:rFonts w:ascii="Arial" w:eastAsia="Arial" w:hAnsi="Arial" w:cs="Arial"/>
        </w:rPr>
        <w:t>α</w:t>
      </w:r>
      <w:r>
        <w:rPr>
          <w:rFonts w:ascii="Arial" w:eastAsia="Arial" w:hAnsi="Arial" w:cs="Arial"/>
          <w:rtl/>
        </w:rPr>
        <w:t xml:space="preserve">  ואת  </w:t>
      </w:r>
      <w:r>
        <w:rPr>
          <w:rFonts w:ascii="Arial" w:eastAsia="Arial" w:hAnsi="Arial" w:cs="Arial"/>
        </w:rPr>
        <w:t>y</w:t>
      </w:r>
      <w:r>
        <w:rPr>
          <w:rFonts w:ascii="Arial" w:eastAsia="Arial" w:hAnsi="Arial" w:cs="Arial"/>
          <w:rtl/>
        </w:rPr>
        <w:t>.</w:t>
      </w:r>
    </w:p>
    <w:p w14:paraId="702E511C" w14:textId="77777777" w:rsidR="00234FFB" w:rsidRDefault="00000000">
      <w:pPr>
        <w:numPr>
          <w:ilvl w:val="0"/>
          <w:numId w:val="15"/>
        </w:numPr>
        <w:spacing w:after="60" w:line="320" w:lineRule="auto"/>
        <w:ind w:left="509" w:hanging="283"/>
        <w:rPr>
          <w:rFonts w:ascii="Arial" w:eastAsia="Arial" w:hAnsi="Arial" w:cs="Arial"/>
        </w:rPr>
      </w:pPr>
      <w:r>
        <w:rPr>
          <w:rFonts w:ascii="Arial" w:eastAsia="Arial" w:hAnsi="Arial" w:cs="Arial"/>
          <w:rtl/>
        </w:rPr>
        <w:lastRenderedPageBreak/>
        <w:t xml:space="preserve">נתון:  </w:t>
      </w:r>
      <w:r>
        <w:rPr>
          <w:rFonts w:ascii="Arial" w:eastAsia="Arial" w:hAnsi="Arial" w:cs="Arial"/>
        </w:rPr>
        <w:t>y = 135º</w:t>
      </w:r>
      <w:r>
        <w:rPr>
          <w:rFonts w:ascii="Arial" w:eastAsia="Arial" w:hAnsi="Arial" w:cs="Arial"/>
          <w:rtl/>
        </w:rPr>
        <w:t xml:space="preserve">.  חשבו את  </w:t>
      </w:r>
      <w:r>
        <w:rPr>
          <w:rFonts w:ascii="Arial" w:eastAsia="Arial" w:hAnsi="Arial" w:cs="Arial"/>
        </w:rPr>
        <w:t>x</w:t>
      </w:r>
      <w:r>
        <w:rPr>
          <w:rFonts w:ascii="Arial" w:eastAsia="Arial" w:hAnsi="Arial" w:cs="Arial"/>
          <w:rtl/>
        </w:rPr>
        <w:t xml:space="preserve">  ואת  </w:t>
      </w:r>
      <w:r>
        <w:rPr>
          <w:rFonts w:ascii="Arial" w:eastAsia="Arial" w:hAnsi="Arial" w:cs="Arial"/>
        </w:rPr>
        <w:t>α</w:t>
      </w:r>
      <w:r>
        <w:rPr>
          <w:rFonts w:ascii="Arial" w:eastAsia="Arial" w:hAnsi="Arial" w:cs="Arial"/>
          <w:rtl/>
        </w:rPr>
        <w:t xml:space="preserve">.  </w:t>
      </w:r>
    </w:p>
    <w:p w14:paraId="3BEA82AD" w14:textId="77777777" w:rsidR="00234FFB" w:rsidRDefault="00234FFB">
      <w:pPr>
        <w:spacing w:after="0" w:line="340" w:lineRule="auto"/>
        <w:rPr>
          <w:rFonts w:ascii="Arial" w:eastAsia="Arial" w:hAnsi="Arial" w:cs="Arial"/>
        </w:rPr>
      </w:pPr>
    </w:p>
    <w:p w14:paraId="2EA40914" w14:textId="77777777" w:rsidR="00234FFB" w:rsidRDefault="00234FFB">
      <w:pPr>
        <w:spacing w:after="0" w:line="340" w:lineRule="auto"/>
        <w:rPr>
          <w:rFonts w:ascii="Arial" w:eastAsia="Arial" w:hAnsi="Arial" w:cs="Arial"/>
        </w:rPr>
      </w:pPr>
    </w:p>
    <w:p w14:paraId="65FD231F" w14:textId="77777777" w:rsidR="00234FFB" w:rsidRDefault="00234FFB">
      <w:pPr>
        <w:spacing w:after="0" w:line="340" w:lineRule="auto"/>
        <w:rPr>
          <w:rFonts w:ascii="Arial" w:eastAsia="Arial" w:hAnsi="Arial" w:cs="Arial"/>
        </w:rPr>
      </w:pPr>
    </w:p>
    <w:p w14:paraId="3B395AD1" w14:textId="77777777" w:rsidR="00234FFB" w:rsidRDefault="00234FFB">
      <w:pPr>
        <w:spacing w:line="320" w:lineRule="auto"/>
        <w:rPr>
          <w:rFonts w:ascii="Arial" w:eastAsia="Arial" w:hAnsi="Arial" w:cs="Arial"/>
        </w:rPr>
      </w:pPr>
    </w:p>
    <w:p w14:paraId="225DD5C0" w14:textId="77777777" w:rsidR="00234FFB" w:rsidRDefault="00234FFB">
      <w:pPr>
        <w:spacing w:line="320" w:lineRule="auto"/>
        <w:rPr>
          <w:rFonts w:ascii="Arial" w:eastAsia="Arial" w:hAnsi="Arial" w:cs="Arial"/>
        </w:rPr>
      </w:pPr>
    </w:p>
    <w:p w14:paraId="04DDE7B7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476"/>
        </w:tabs>
        <w:spacing w:after="0" w:line="320" w:lineRule="auto"/>
        <w:ind w:right="-851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רשמו את שמות הזוויות המסומנות במספרים:</w:t>
      </w:r>
    </w:p>
    <w:p w14:paraId="500F1D76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80" w:right="-851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1  =   _______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hidden="0" allowOverlap="1" wp14:anchorId="673B3D9F" wp14:editId="66B7EB94">
                <wp:simplePos x="0" y="0"/>
                <wp:positionH relativeFrom="column">
                  <wp:posOffset>141605</wp:posOffset>
                </wp:positionH>
                <wp:positionV relativeFrom="paragraph">
                  <wp:posOffset>1270</wp:posOffset>
                </wp:positionV>
                <wp:extent cx="2678430" cy="1655445"/>
                <wp:effectExtent l="0" t="4445" r="0" b="0"/>
                <wp:wrapNone/>
                <wp:docPr id="3" name="קבוצה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8430" cy="1655445"/>
                          <a:chOff x="1794" y="1506"/>
                          <a:chExt cx="4218" cy="2607"/>
                        </a:xfrm>
                      </wpg:grpSpPr>
                      <wps:wsp>
                        <wps:cNvPr id="1711924942" name="תיבת טקסט 1711924942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1506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7463B5F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74041373" name="קבוצה 2074041373"/>
                        <wpg:cNvGrpSpPr>
                          <a:grpSpLocks/>
                        </wpg:cNvGrpSpPr>
                        <wpg:grpSpPr bwMode="auto">
                          <a:xfrm>
                            <a:off x="2254" y="1760"/>
                            <a:ext cx="3366" cy="1884"/>
                            <a:chOff x="2428" y="1892"/>
                            <a:chExt cx="2394" cy="1340"/>
                          </a:xfrm>
                        </wpg:grpSpPr>
                        <wps:wsp>
                          <wps:cNvPr id="771814042" name="מחבר חץ ישר 7718140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8" y="1892"/>
                              <a:ext cx="239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934104459" name="מחבר חץ ישר 1934104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8" y="1892"/>
                              <a:ext cx="1038" cy="13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313610980" name="מחבר חץ ישר 13136109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66" y="1892"/>
                              <a:ext cx="1356" cy="13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981227204" name="מחבר חץ ישר 981227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7" y="1892"/>
                              <a:ext cx="1757" cy="7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  <wps:wsp>
                          <wps:cNvPr id="1702309648" name="מחבר חץ ישר 17023096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8" y="1892"/>
                              <a:ext cx="1644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889843662" name="תיבת טקסט 1889843662"/>
                        <wps:cNvSpPr txBox="1">
                          <a:spLocks noChangeArrowheads="1"/>
                        </wps:cNvSpPr>
                        <wps:spPr bwMode="auto">
                          <a:xfrm>
                            <a:off x="2673" y="2808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E10DD8E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8552929" name="תיבת טקסט 1128552929"/>
                        <wps:cNvSpPr txBox="1">
                          <a:spLocks noChangeArrowheads="1"/>
                        </wps:cNvSpPr>
                        <wps:spPr bwMode="auto">
                          <a:xfrm>
                            <a:off x="3453" y="366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3B988933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7587312" name="תיבת טקסט 1427587312"/>
                        <wps:cNvSpPr txBox="1">
                          <a:spLocks noChangeArrowheads="1"/>
                        </wps:cNvSpPr>
                        <wps:spPr bwMode="auto">
                          <a:xfrm>
                            <a:off x="5510" y="159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7692A05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2195415" name="תיבת טקסט 912195415"/>
                        <wps:cNvSpPr txBox="1">
                          <a:spLocks noChangeArrowheads="1"/>
                        </wps:cNvSpPr>
                        <wps:spPr bwMode="auto">
                          <a:xfrm>
                            <a:off x="4497" y="272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8DD58B6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922672" name="תיבת טקסט 1791922672"/>
                        <wps:cNvSpPr txBox="1">
                          <a:spLocks noChangeArrowheads="1"/>
                        </wps:cNvSpPr>
                        <wps:spPr bwMode="auto">
                          <a:xfrm>
                            <a:off x="3669" y="2127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36D01047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7721676" name="תיבת טקסט 1887721676"/>
                        <wps:cNvSpPr txBox="1">
                          <a:spLocks noChangeArrowheads="1"/>
                        </wps:cNvSpPr>
                        <wps:spPr bwMode="auto">
                          <a:xfrm>
                            <a:off x="2322" y="1896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3B019CE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568767" name="תיבת טקסט 922568767"/>
                        <wps:cNvSpPr txBox="1">
                          <a:spLocks noChangeArrowheads="1"/>
                        </wps:cNvSpPr>
                        <wps:spPr bwMode="auto">
                          <a:xfrm>
                            <a:off x="3317" y="2320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F8842C9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E443F1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543951" name="תיבת טקסט 1436543951"/>
                        <wps:cNvSpPr txBox="1">
                          <a:spLocks noChangeArrowheads="1"/>
                        </wps:cNvSpPr>
                        <wps:spPr bwMode="auto">
                          <a:xfrm>
                            <a:off x="3419" y="3297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63B120B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E443F1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9531372" name="תיבת טקסט 1129531372"/>
                        <wps:cNvSpPr txBox="1">
                          <a:spLocks noChangeArrowheads="1"/>
                        </wps:cNvSpPr>
                        <wps:spPr bwMode="auto">
                          <a:xfrm>
                            <a:off x="4275" y="2458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657B882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E443F1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682631" name="תיבת טקסט 513682631"/>
                        <wps:cNvSpPr txBox="1">
                          <a:spLocks noChangeArrowheads="1"/>
                        </wps:cNvSpPr>
                        <wps:spPr bwMode="auto">
                          <a:xfrm>
                            <a:off x="4894" y="1743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6D925B9" w14:textId="77777777" w:rsidR="00584CA0" w:rsidRPr="00E443F1" w:rsidRDefault="00000000" w:rsidP="00584CA0">
                              <w:pPr>
                                <w:shd w:val="clear" w:color="auto" w:fill="FFFFFF"/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E443F1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 xml:space="preserve"> </w:t>
                              </w:r>
                              <w:r w:rsidRPr="00E443F1">
                                <w:rPr>
                                  <w:rFonts w:ascii="Arial" w:hAnsi="Arial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764812" name="צורה חופשית: צורה 194764812"/>
                        <wps:cNvSpPr>
                          <a:spLocks/>
                        </wps:cNvSpPr>
                        <wps:spPr bwMode="auto">
                          <a:xfrm rot="5845885">
                            <a:off x="2707" y="2060"/>
                            <a:ext cx="278" cy="27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6178919" name="צורה חופשית: צורה 2086178919"/>
                        <wps:cNvSpPr>
                          <a:spLocks/>
                        </wps:cNvSpPr>
                        <wps:spPr bwMode="auto">
                          <a:xfrm rot="11388255">
                            <a:off x="4919" y="1693"/>
                            <a:ext cx="341" cy="4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120"/>
                              <a:gd name="T1" fmla="*/ 0 h 21600"/>
                              <a:gd name="T2" fmla="*/ 21120 w 21120"/>
                              <a:gd name="T3" fmla="*/ 17072 h 21600"/>
                              <a:gd name="T4" fmla="*/ 0 w 2112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120" h="21600" fill="none" extrusionOk="0">
                                <a:moveTo>
                                  <a:pt x="0" y="0"/>
                                </a:moveTo>
                                <a:cubicBezTo>
                                  <a:pt x="10184" y="0"/>
                                  <a:pt x="18985" y="7113"/>
                                  <a:pt x="21120" y="17071"/>
                                </a:cubicBezTo>
                              </a:path>
                              <a:path w="21120" h="21600" stroke="0" extrusionOk="0">
                                <a:moveTo>
                                  <a:pt x="0" y="0"/>
                                </a:moveTo>
                                <a:cubicBezTo>
                                  <a:pt x="10184" y="0"/>
                                  <a:pt x="18985" y="7113"/>
                                  <a:pt x="21120" y="1707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8904673" name="צורה חופשית: צורה 1928904673"/>
                        <wps:cNvSpPr>
                          <a:spLocks/>
                        </wps:cNvSpPr>
                        <wps:spPr bwMode="auto">
                          <a:xfrm rot="-2267318">
                            <a:off x="3577" y="3212"/>
                            <a:ext cx="382" cy="39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797"/>
                              <a:gd name="T1" fmla="*/ 0 h 21600"/>
                              <a:gd name="T2" fmla="*/ 20797 w 20797"/>
                              <a:gd name="T3" fmla="*/ 15765 h 21600"/>
                              <a:gd name="T4" fmla="*/ 0 w 2079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797" h="21600" fill="none" extrusionOk="0">
                                <a:moveTo>
                                  <a:pt x="0" y="0"/>
                                </a:moveTo>
                                <a:cubicBezTo>
                                  <a:pt x="9682" y="0"/>
                                  <a:pt x="18181" y="6442"/>
                                  <a:pt x="20796" y="15765"/>
                                </a:cubicBezTo>
                              </a:path>
                              <a:path w="20797" h="21600" stroke="0" extrusionOk="0">
                                <a:moveTo>
                                  <a:pt x="0" y="0"/>
                                </a:moveTo>
                                <a:cubicBezTo>
                                  <a:pt x="9682" y="0"/>
                                  <a:pt x="18181" y="6442"/>
                                  <a:pt x="20796" y="1576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485247" name="צורה חופשית: צורה 578485247"/>
                        <wps:cNvSpPr>
                          <a:spLocks/>
                        </wps:cNvSpPr>
                        <wps:spPr bwMode="auto">
                          <a:xfrm rot="14941516">
                            <a:off x="3377" y="2301"/>
                            <a:ext cx="347" cy="350"/>
                          </a:xfrm>
                          <a:custGeom>
                            <a:avLst/>
                            <a:gdLst>
                              <a:gd name="G0" fmla="+- 2222 0 0"/>
                              <a:gd name="G1" fmla="+- 21600 0 0"/>
                              <a:gd name="G2" fmla="+- 21600 0 0"/>
                              <a:gd name="T0" fmla="*/ 0 w 21387"/>
                              <a:gd name="T1" fmla="*/ 115 h 21600"/>
                              <a:gd name="T2" fmla="*/ 21387 w 21387"/>
                              <a:gd name="T3" fmla="*/ 11638 h 21600"/>
                              <a:gd name="T4" fmla="*/ 2222 w 2138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87" h="21600" fill="none" extrusionOk="0">
                                <a:moveTo>
                                  <a:pt x="-1" y="114"/>
                                </a:moveTo>
                                <a:cubicBezTo>
                                  <a:pt x="738" y="38"/>
                                  <a:pt x="1479" y="0"/>
                                  <a:pt x="2222" y="0"/>
                                </a:cubicBezTo>
                                <a:cubicBezTo>
                                  <a:pt x="10281" y="0"/>
                                  <a:pt x="17670" y="4486"/>
                                  <a:pt x="21387" y="11637"/>
                                </a:cubicBezTo>
                              </a:path>
                              <a:path w="21387" h="21600" stroke="0" extrusionOk="0">
                                <a:moveTo>
                                  <a:pt x="-1" y="114"/>
                                </a:moveTo>
                                <a:cubicBezTo>
                                  <a:pt x="738" y="38"/>
                                  <a:pt x="1479" y="0"/>
                                  <a:pt x="2222" y="0"/>
                                </a:cubicBezTo>
                                <a:cubicBezTo>
                                  <a:pt x="10281" y="0"/>
                                  <a:pt x="17670" y="4486"/>
                                  <a:pt x="21387" y="11637"/>
                                </a:cubicBezTo>
                                <a:lnTo>
                                  <a:pt x="222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509420" name="צורה חופשית: צורה 757509420"/>
                        <wps:cNvSpPr>
                          <a:spLocks/>
                        </wps:cNvSpPr>
                        <wps:spPr bwMode="auto">
                          <a:xfrm rot="-2680280">
                            <a:off x="4421" y="2371"/>
                            <a:ext cx="523" cy="58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259"/>
                              <a:gd name="T1" fmla="*/ 0 h 21600"/>
                              <a:gd name="T2" fmla="*/ 19259 w 19259"/>
                              <a:gd name="T3" fmla="*/ 11819 h 21600"/>
                              <a:gd name="T4" fmla="*/ 0 w 1925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59" h="21600" fill="none" extrusionOk="0">
                                <a:moveTo>
                                  <a:pt x="0" y="0"/>
                                </a:moveTo>
                                <a:cubicBezTo>
                                  <a:pt x="8132" y="0"/>
                                  <a:pt x="15576" y="4568"/>
                                  <a:pt x="19258" y="11819"/>
                                </a:cubicBezTo>
                              </a:path>
                              <a:path w="19259" h="21600" stroke="0" extrusionOk="0">
                                <a:moveTo>
                                  <a:pt x="0" y="0"/>
                                </a:moveTo>
                                <a:cubicBezTo>
                                  <a:pt x="8132" y="0"/>
                                  <a:pt x="15576" y="4568"/>
                                  <a:pt x="19258" y="1181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41605</wp:posOffset>
                </wp:positionH>
                <wp:positionV relativeFrom="paragraph">
                  <wp:posOffset>1270</wp:posOffset>
                </wp:positionV>
                <wp:extent cx="2678430" cy="1659890"/>
                <wp:effectExtent b="0" l="0" r="0" t="0"/>
                <wp:wrapNone/>
                <wp:docPr id="3" name="image7.png"/>
                <a:graphic>
                  <a:graphicData uri="http://schemas.openxmlformats.org/drawingml/2006/picture">
                    <pic:pic>
                      <pic:nvPicPr>
                        <pic:cNvPr id="0" name="image7.png"/>
                        <pic:cNvPicPr preferRelativeResize="0"/>
                      </pic:nvPicPr>
                      <pic:blipFill>
                        <a:blip r:embed="rId159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678430" cy="165989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6EEA2ABB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80" w:right="-851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2  =   _______</w:t>
      </w:r>
    </w:p>
    <w:p w14:paraId="2876333C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80" w:right="-851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3  =   _______</w:t>
      </w:r>
    </w:p>
    <w:p w14:paraId="59983C78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80" w:right="-851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4  =   _______</w:t>
      </w:r>
    </w:p>
    <w:p w14:paraId="40549FDC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80" w:right="-851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5  =   _______</w:t>
      </w:r>
    </w:p>
    <w:p w14:paraId="098593B7" w14:textId="77777777" w:rsidR="00234FFB" w:rsidRDefault="00234FFB">
      <w:pPr>
        <w:spacing w:after="120" w:line="320" w:lineRule="auto"/>
        <w:rPr>
          <w:rFonts w:ascii="Arial" w:eastAsia="Arial" w:hAnsi="Arial" w:cs="Arial"/>
        </w:rPr>
      </w:pPr>
    </w:p>
    <w:p w14:paraId="64809052" w14:textId="77777777" w:rsidR="00234FFB" w:rsidRDefault="00000000">
      <w:pPr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296"/>
        </w:tabs>
        <w:spacing w:after="0" w:line="320" w:lineRule="auto"/>
        <w:ind w:left="746" w:hanging="784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על פי הנתונים בסרטוט, חשבו את הזוויות המבוקשות: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hidden="0" allowOverlap="1" wp14:anchorId="38D57F68" wp14:editId="71858F2C">
                <wp:simplePos x="0" y="0"/>
                <wp:positionH relativeFrom="column">
                  <wp:posOffset>224790</wp:posOffset>
                </wp:positionH>
                <wp:positionV relativeFrom="paragraph">
                  <wp:posOffset>236220</wp:posOffset>
                </wp:positionV>
                <wp:extent cx="2120265" cy="1615440"/>
                <wp:effectExtent l="0" t="4445" r="0" b="0"/>
                <wp:wrapNone/>
                <wp:docPr id="35" name="קבוצה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0265" cy="1615440"/>
                          <a:chOff x="1794" y="8692"/>
                          <a:chExt cx="3339" cy="2544"/>
                        </a:xfrm>
                      </wpg:grpSpPr>
                      <wps:wsp>
                        <wps:cNvPr id="1405225792" name="מחבר חץ ישר 1405225792"/>
                        <wps:cNvCnPr>
                          <a:cxnSpLocks noChangeShapeType="1"/>
                        </wps:cNvCnPr>
                        <wps:spPr bwMode="auto">
                          <a:xfrm>
                            <a:off x="2126" y="9059"/>
                            <a:ext cx="385" cy="16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063556549" name="מחבר חץ ישר 10635565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511" y="10499"/>
                            <a:ext cx="2244" cy="2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892440385" name="מחבר חץ ישר 892440385"/>
                        <wps:cNvCnPr>
                          <a:cxnSpLocks noChangeShapeType="1"/>
                        </wps:cNvCnPr>
                        <wps:spPr bwMode="auto">
                          <a:xfrm flipV="1">
                            <a:off x="2511" y="9946"/>
                            <a:ext cx="1993" cy="8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774150393" name="מחבר חץ ישר 1774150393"/>
                        <wps:cNvCnPr>
                          <a:cxnSpLocks noChangeShapeType="1"/>
                        </wps:cNvCnPr>
                        <wps:spPr bwMode="auto">
                          <a:xfrm flipV="1">
                            <a:off x="2511" y="9059"/>
                            <a:ext cx="396" cy="16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/>
                      </wps:wsp>
                      <wps:wsp>
                        <wps:cNvPr id="189555249" name="תיבת טקסט 189555249"/>
                        <wps:cNvSpPr txBox="1">
                          <a:spLocks noChangeArrowheads="1"/>
                        </wps:cNvSpPr>
                        <wps:spPr bwMode="auto">
                          <a:xfrm>
                            <a:off x="2177" y="10784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6A73D7C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3113029" name="תיבת טקסט 1593113029"/>
                        <wps:cNvSpPr txBox="1">
                          <a:spLocks noChangeArrowheads="1"/>
                        </wps:cNvSpPr>
                        <wps:spPr bwMode="auto">
                          <a:xfrm>
                            <a:off x="2628" y="8692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4BE6BB5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5821229" name="תיבת טקסט 2025821229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8692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81DB38D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1169224" name="תיבת טקסט 1001169224"/>
                        <wps:cNvSpPr txBox="1">
                          <a:spLocks noChangeArrowheads="1"/>
                        </wps:cNvSpPr>
                        <wps:spPr bwMode="auto">
                          <a:xfrm>
                            <a:off x="4409" y="9695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9DA4039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235437" name="תיבת טקסט 663235437"/>
                        <wps:cNvSpPr txBox="1">
                          <a:spLocks noChangeArrowheads="1"/>
                        </wps:cNvSpPr>
                        <wps:spPr bwMode="auto">
                          <a:xfrm>
                            <a:off x="4631" y="10298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33740EE0" w14:textId="77777777" w:rsidR="00584CA0" w:rsidRPr="00E443F1" w:rsidRDefault="00000000" w:rsidP="00584CA0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349707" name="תיבת טקסט 239349707"/>
                        <wps:cNvSpPr txBox="1">
                          <a:spLocks noChangeArrowheads="1"/>
                        </wps:cNvSpPr>
                        <wps:spPr bwMode="auto">
                          <a:xfrm>
                            <a:off x="2208" y="9778"/>
                            <a:ext cx="81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1243C5F" w14:textId="77777777" w:rsidR="00584CA0" w:rsidRPr="00E443F1" w:rsidRDefault="00000000" w:rsidP="00584CA0">
                              <w:pPr>
                                <w:bidi w:val="0"/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1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8768763" name="תיבת טקסט 878768763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10281"/>
                            <a:ext cx="644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68F1EDA" w14:textId="77777777" w:rsidR="00584CA0" w:rsidRPr="00E443F1" w:rsidRDefault="00000000" w:rsidP="00584CA0">
                              <w:pPr>
                                <w:bidi w:val="0"/>
                                <w:rPr>
                                  <w:rFonts w:ascii="Arial" w:hAnsi="Arial"/>
                                </w:rPr>
                              </w:pPr>
                              <w:r w:rsidRPr="00E443F1">
                                <w:rPr>
                                  <w:rFonts w:ascii="Arial" w:hAnsi="Arial"/>
                                </w:rPr>
                                <w:t>1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80914" name="צורה חופשית: צורה 16580914"/>
                        <wps:cNvSpPr>
                          <a:spLocks/>
                        </wps:cNvSpPr>
                        <wps:spPr bwMode="auto">
                          <a:xfrm rot="-2669638">
                            <a:off x="2354" y="9613"/>
                            <a:ext cx="316" cy="31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4277302" name="צורה חופשית: צורה 974277302"/>
                        <wps:cNvSpPr>
                          <a:spLocks/>
                        </wps:cNvSpPr>
                        <wps:spPr bwMode="auto">
                          <a:xfrm rot="2214929">
                            <a:off x="3703" y="10274"/>
                            <a:ext cx="335" cy="35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195"/>
                              <a:gd name="T1" fmla="*/ 0 h 21600"/>
                              <a:gd name="T2" fmla="*/ 20195 w 20195"/>
                              <a:gd name="T3" fmla="*/ 13937 h 21600"/>
                              <a:gd name="T4" fmla="*/ 0 w 20195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195" h="21600" fill="none" extrusionOk="0">
                                <a:moveTo>
                                  <a:pt x="0" y="0"/>
                                </a:moveTo>
                                <a:cubicBezTo>
                                  <a:pt x="8973" y="0"/>
                                  <a:pt x="17011" y="5547"/>
                                  <a:pt x="20195" y="13936"/>
                                </a:cubicBezTo>
                              </a:path>
                              <a:path w="20195" h="21600" stroke="0" extrusionOk="0">
                                <a:moveTo>
                                  <a:pt x="0" y="0"/>
                                </a:moveTo>
                                <a:cubicBezTo>
                                  <a:pt x="8973" y="0"/>
                                  <a:pt x="17011" y="5547"/>
                                  <a:pt x="20195" y="1393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24790</wp:posOffset>
                </wp:positionH>
                <wp:positionV relativeFrom="paragraph">
                  <wp:posOffset>236220</wp:posOffset>
                </wp:positionV>
                <wp:extent cx="2120265" cy="1619885"/>
                <wp:effectExtent b="0" l="0" r="0" t="0"/>
                <wp:wrapNone/>
                <wp:docPr id="35" name="image84.png"/>
                <a:graphic>
                  <a:graphicData uri="http://schemas.openxmlformats.org/drawingml/2006/picture">
                    <pic:pic>
                      <pic:nvPicPr>
                        <pic:cNvPr id="0" name="image84.png"/>
                        <pic:cNvPicPr preferRelativeResize="0"/>
                      </pic:nvPicPr>
                      <pic:blipFill>
                        <a:blip r:embed="rId160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120265" cy="16198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332D8683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320" w:lineRule="auto"/>
        <w:ind w:left="380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נתון:  </w:t>
      </w: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BAE = 85°</w:t>
      </w:r>
    </w:p>
    <w:p w14:paraId="748E1891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57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CAD</w:t>
      </w:r>
      <w:r>
        <w:rPr>
          <w:rFonts w:ascii="Arial" w:eastAsia="Arial" w:hAnsi="Arial" w:cs="Arial"/>
          <w:color w:val="000000"/>
          <w:rtl/>
        </w:rPr>
        <w:t xml:space="preserve">  =  __________(א</w:t>
      </w:r>
    </w:p>
    <w:p w14:paraId="0A516FBC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57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BAD</w:t>
      </w:r>
      <w:r>
        <w:rPr>
          <w:rFonts w:ascii="Arial" w:eastAsia="Arial" w:hAnsi="Arial" w:cs="Arial"/>
          <w:color w:val="000000"/>
          <w:rtl/>
        </w:rPr>
        <w:t xml:space="preserve">  =  __________(ב</w:t>
      </w:r>
    </w:p>
    <w:p w14:paraId="713838EA" w14:textId="77777777" w:rsidR="00234FFB" w:rsidRDefault="00000000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ind w:left="357"/>
        <w:rPr>
          <w:rFonts w:ascii="Arial" w:eastAsia="Arial" w:hAnsi="Arial" w:cs="Arial"/>
          <w:color w:val="000000"/>
        </w:rPr>
      </w:pPr>
      <w:r>
        <w:rPr>
          <w:rFonts w:ascii="Cambria Math" w:eastAsia="Cambria Math" w:hAnsi="Cambria Math" w:cs="Cambria Math"/>
          <w:color w:val="000000"/>
        </w:rPr>
        <w:t>∢</w:t>
      </w:r>
      <w:r>
        <w:rPr>
          <w:rFonts w:ascii="Arial" w:eastAsia="Arial" w:hAnsi="Arial" w:cs="Arial"/>
          <w:color w:val="000000"/>
        </w:rPr>
        <w:t>CAE</w:t>
      </w:r>
      <w:r>
        <w:rPr>
          <w:rFonts w:ascii="Arial" w:eastAsia="Arial" w:hAnsi="Arial" w:cs="Arial"/>
          <w:color w:val="000000"/>
          <w:rtl/>
        </w:rPr>
        <w:t xml:space="preserve">  =  __________(ג</w:t>
      </w:r>
    </w:p>
    <w:p w14:paraId="14EC5D00" w14:textId="77777777" w:rsidR="00234FFB" w:rsidRDefault="00234FFB">
      <w:pPr>
        <w:spacing w:after="120" w:line="320" w:lineRule="auto"/>
        <w:ind w:firstLine="368"/>
        <w:rPr>
          <w:rFonts w:ascii="Arial" w:eastAsia="Arial" w:hAnsi="Arial" w:cs="Arial"/>
        </w:rPr>
      </w:pPr>
    </w:p>
    <w:p w14:paraId="4AB8835E" w14:textId="77777777" w:rsidR="00234FFB" w:rsidRDefault="00000000">
      <w:pPr>
        <w:pStyle w:val="2"/>
      </w:pPr>
      <w:r>
        <w:rPr>
          <w:rtl/>
        </w:rPr>
        <w:t>ו.מעגל</w:t>
      </w:r>
    </w:p>
    <w:p w14:paraId="23949A19" w14:textId="77777777" w:rsidR="00234FFB" w:rsidRDefault="00234FFB"/>
    <w:p w14:paraId="16E8689B" w14:textId="77777777" w:rsidR="00234FFB" w:rsidRDefault="00000000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386"/>
        </w:tabs>
        <w:spacing w:after="0" w:line="360" w:lineRule="auto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 xml:space="preserve">הצורה שלפניכם היא חלק מעיגול שמרכזו בנקודה </w:t>
      </w:r>
      <w:r>
        <w:rPr>
          <w:rFonts w:ascii="Arial" w:eastAsia="Arial" w:hAnsi="Arial" w:cs="Arial"/>
          <w:color w:val="000000"/>
        </w:rPr>
        <w:t>A</w:t>
      </w:r>
      <w:r>
        <w:rPr>
          <w:rFonts w:ascii="Arial" w:eastAsia="Arial" w:hAnsi="Arial" w:cs="Arial"/>
          <w:color w:val="000000"/>
          <w:rtl/>
        </w:rPr>
        <w:t>.</w:t>
      </w:r>
      <w:r>
        <w:rPr>
          <w:rFonts w:ascii="Arial" w:eastAsia="Arial" w:hAnsi="Arial" w:cs="Arial"/>
          <w:color w:val="000000"/>
          <w:rtl/>
        </w:rPr>
        <w:br/>
        <w:t xml:space="preserve">נתון: </w:t>
      </w:r>
      <w:r>
        <w:rPr>
          <w:rFonts w:ascii="Cambria Math" w:eastAsia="Cambria Math" w:hAnsi="Cambria Math" w:cs="Cambria Math"/>
          <w:color w:val="000000"/>
        </w:rPr>
        <w:t xml:space="preserve"> ∢</w:t>
      </w:r>
      <w:r>
        <w:rPr>
          <w:rFonts w:ascii="Arial" w:eastAsia="Arial" w:hAnsi="Arial" w:cs="Arial"/>
          <w:color w:val="000000"/>
        </w:rPr>
        <w:t>BAC</w:t>
      </w:r>
      <w:r>
        <w:rPr>
          <w:rFonts w:ascii="Arial" w:eastAsia="Arial" w:hAnsi="Arial" w:cs="Arial"/>
          <w:color w:val="000000"/>
          <w:rtl/>
        </w:rPr>
        <w:t xml:space="preserve"> = 90°,  10 ס"מ  </w:t>
      </w:r>
      <w:r>
        <w:rPr>
          <w:rFonts w:ascii="Arial" w:eastAsia="Arial" w:hAnsi="Arial" w:cs="Arial"/>
          <w:color w:val="000000"/>
        </w:rPr>
        <w:t>AB</w:t>
      </w:r>
      <w:r>
        <w:rPr>
          <w:rFonts w:ascii="Arial" w:eastAsia="Arial" w:hAnsi="Arial" w:cs="Arial"/>
          <w:color w:val="000000"/>
          <w:rtl/>
        </w:rPr>
        <w:t xml:space="preserve"> = </w:t>
      </w:r>
      <w:r>
        <w:rPr>
          <w:rFonts w:ascii="Arial" w:eastAsia="Arial" w:hAnsi="Arial" w:cs="Arial"/>
          <w:color w:val="000000"/>
          <w:rtl/>
        </w:rPr>
        <w:br/>
        <w:t xml:space="preserve">מה </w:t>
      </w:r>
      <w:r>
        <w:rPr>
          <w:rFonts w:ascii="Arial" w:eastAsia="Arial" w:hAnsi="Arial" w:cs="Arial"/>
          <w:b/>
          <w:color w:val="000000"/>
          <w:rtl/>
        </w:rPr>
        <w:t>שטח</w:t>
      </w:r>
      <w:r>
        <w:rPr>
          <w:rFonts w:ascii="Arial" w:eastAsia="Arial" w:hAnsi="Arial" w:cs="Arial"/>
          <w:color w:val="000000"/>
          <w:rtl/>
        </w:rPr>
        <w:t xml:space="preserve"> הצורה בסמ"ר?</w:t>
      </w:r>
      <w:r>
        <w:rPr>
          <w:rFonts w:ascii="Arial" w:eastAsia="Arial" w:hAnsi="Arial" w:cs="Arial"/>
          <w:color w:val="000000"/>
          <w:rtl/>
        </w:rPr>
        <w:tab/>
      </w:r>
      <w:r>
        <w:rPr>
          <w:rFonts w:ascii="Arial" w:eastAsia="Arial" w:hAnsi="Arial" w:cs="Arial"/>
          <w:color w:val="000000"/>
          <w:rtl/>
        </w:rPr>
        <w:br/>
        <w:t>א.  15</w:t>
      </w:r>
      <w:r>
        <w:rPr>
          <w:rFonts w:ascii="Symbol" w:eastAsia="Symbol" w:hAnsi="Symbol" w:cs="Symbol"/>
          <w:color w:val="000000"/>
        </w:rPr>
        <w:t>π</w:t>
      </w:r>
      <w:r>
        <w:rPr>
          <w:rFonts w:ascii="Arial" w:eastAsia="Arial" w:hAnsi="Arial" w:cs="Arial"/>
          <w:color w:val="000000"/>
          <w:rtl/>
        </w:rPr>
        <w:br/>
        <w:t>ב.  20</w:t>
      </w:r>
      <w:r>
        <w:rPr>
          <w:rFonts w:ascii="Symbol" w:eastAsia="Symbol" w:hAnsi="Symbol" w:cs="Symbol"/>
          <w:color w:val="000000"/>
        </w:rPr>
        <w:t>π</w:t>
      </w:r>
      <w:r>
        <w:rPr>
          <w:rFonts w:ascii="Arial" w:eastAsia="Arial" w:hAnsi="Arial" w:cs="Arial"/>
          <w:color w:val="000000"/>
          <w:rtl/>
        </w:rPr>
        <w:br/>
        <w:t>ג.  75</w:t>
      </w:r>
      <w:r>
        <w:rPr>
          <w:rFonts w:ascii="Symbol" w:eastAsia="Symbol" w:hAnsi="Symbol" w:cs="Symbol"/>
          <w:color w:val="000000"/>
        </w:rPr>
        <w:t>π</w:t>
      </w:r>
      <w:r>
        <w:rPr>
          <w:rFonts w:ascii="Arial" w:eastAsia="Arial" w:hAnsi="Arial" w:cs="Arial"/>
          <w:color w:val="000000"/>
          <w:rtl/>
        </w:rPr>
        <w:tab/>
      </w:r>
      <w:r>
        <w:rPr>
          <w:rFonts w:ascii="Arial" w:eastAsia="Arial" w:hAnsi="Arial" w:cs="Arial"/>
          <w:color w:val="000000"/>
          <w:rtl/>
        </w:rPr>
        <w:br/>
        <w:t>ד.  100</w:t>
      </w:r>
      <w:r>
        <w:rPr>
          <w:rFonts w:ascii="Symbol" w:eastAsia="Symbol" w:hAnsi="Symbol" w:cs="Symbol"/>
          <w:color w:val="000000"/>
        </w:rPr>
        <w:t>π</w:t>
      </w:r>
      <w:r>
        <w:rPr>
          <w:noProof/>
        </w:rPr>
        <w:drawing>
          <wp:anchor distT="0" distB="0" distL="114300" distR="114300" simplePos="0" relativeHeight="251675648" behindDoc="0" locked="0" layoutInCell="1" hidden="0" allowOverlap="1" wp14:anchorId="2BD27562" wp14:editId="43EE07BE">
            <wp:simplePos x="0" y="0"/>
            <wp:positionH relativeFrom="column">
              <wp:posOffset>278765</wp:posOffset>
            </wp:positionH>
            <wp:positionV relativeFrom="paragraph">
              <wp:posOffset>224155</wp:posOffset>
            </wp:positionV>
            <wp:extent cx="1606550" cy="1644650"/>
            <wp:effectExtent l="0" t="0" r="0" b="0"/>
            <wp:wrapNone/>
            <wp:docPr id="42" name="image65.png" descr="32-MAT-012-8A-SOF-q16-new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5.png" descr="32-MAT-012-8A-SOF-q16-new"/>
                    <pic:cNvPicPr preferRelativeResize="0"/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6550" cy="1644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6D01CCA3" w14:textId="77777777" w:rsidR="00234FFB" w:rsidRDefault="00234FF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rPr>
          <w:rFonts w:ascii="Arial" w:eastAsia="Arial" w:hAnsi="Arial" w:cs="Arial"/>
          <w:color w:val="000000"/>
        </w:rPr>
      </w:pPr>
    </w:p>
    <w:p w14:paraId="79146A3E" w14:textId="77777777" w:rsidR="00234FFB" w:rsidRDefault="00000000">
      <w:pPr>
        <w:rPr>
          <w:rFonts w:ascii="Arial" w:eastAsia="Arial" w:hAnsi="Arial" w:cs="Arial"/>
          <w:color w:val="000000"/>
        </w:rPr>
      </w:pPr>
      <w:r>
        <w:br w:type="page"/>
      </w:r>
    </w:p>
    <w:p w14:paraId="1F3CD56B" w14:textId="77777777" w:rsidR="00234FFB" w:rsidRDefault="00234FF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left="720"/>
        <w:rPr>
          <w:rFonts w:ascii="Arial" w:eastAsia="Arial" w:hAnsi="Arial" w:cs="Arial"/>
          <w:color w:val="000000"/>
        </w:rPr>
      </w:pPr>
    </w:p>
    <w:p w14:paraId="7BD43E50" w14:textId="77777777" w:rsidR="00234FFB" w:rsidRDefault="00000000">
      <w:pPr>
        <w:widowControl w:val="0"/>
        <w:numPr>
          <w:ilvl w:val="0"/>
          <w:numId w:val="10"/>
        </w:numPr>
        <w:pBdr>
          <w:top w:val="nil"/>
          <w:left w:val="nil"/>
          <w:bottom w:val="nil"/>
          <w:right w:val="nil"/>
          <w:between w:val="nil"/>
        </w:pBdr>
        <w:tabs>
          <w:tab w:val="left" w:pos="296"/>
        </w:tabs>
        <w:spacing w:after="0" w:line="360" w:lineRule="auto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  <w:rtl/>
        </w:rPr>
        <w:t>לפניכם שתי צורות:</w:t>
      </w:r>
      <w:r>
        <w:rPr>
          <w:rFonts w:ascii="Arial" w:eastAsia="Arial" w:hAnsi="Arial" w:cs="Arial"/>
          <w:color w:val="000000"/>
          <w:rtl/>
        </w:rPr>
        <w:br/>
        <w:t>צורה א' היא מלבן שהצמידו לו חצי עיגול.</w:t>
      </w:r>
      <w:r>
        <w:rPr>
          <w:rFonts w:ascii="Arial" w:eastAsia="Arial" w:hAnsi="Arial" w:cs="Arial"/>
          <w:color w:val="000000"/>
          <w:rtl/>
        </w:rPr>
        <w:br/>
        <w:t>צורה ב' היא מלבן שגזרו ממנו חצי עיגול.</w:t>
      </w:r>
    </w:p>
    <w:p w14:paraId="1867781A" w14:textId="77777777" w:rsidR="00234FFB" w:rsidRDefault="00234FFB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rPr>
          <w:rFonts w:ascii="Arial" w:eastAsia="Arial" w:hAnsi="Arial" w:cs="Arial"/>
          <w:color w:val="000000"/>
        </w:rPr>
      </w:pPr>
    </w:p>
    <w:p w14:paraId="54774CCB" w14:textId="77777777" w:rsidR="00234FFB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spacing w:before="57" w:after="57"/>
        <w:jc w:val="center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noProof/>
          <w:color w:val="000000"/>
        </w:rPr>
        <w:drawing>
          <wp:inline distT="0" distB="0" distL="0" distR="0" wp14:anchorId="1DABE761" wp14:editId="66D84888">
            <wp:extent cx="4181475" cy="1400175"/>
            <wp:effectExtent l="0" t="0" r="0" b="0"/>
            <wp:docPr id="41" name="image26.png" descr="33-MAT-012-8B-SOF-q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 descr="33-MAT-012-8B-SOF-q19"/>
                    <pic:cNvPicPr preferRelativeResize="0"/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400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7FC9EF4B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57" w:after="57"/>
        <w:ind w:left="510" w:hanging="510"/>
        <w:rPr>
          <w:rFonts w:ascii="Arial" w:eastAsia="Arial" w:hAnsi="Arial" w:cs="Arial"/>
          <w:color w:val="000000"/>
          <w:sz w:val="36"/>
          <w:szCs w:val="36"/>
        </w:rPr>
      </w:pPr>
      <w:r w:rsidRPr="00202995">
        <w:rPr>
          <w:rFonts w:ascii="Arial" w:eastAsia="Arial" w:hAnsi="Arial" w:cs="Arial"/>
          <w:b/>
          <w:color w:val="000000"/>
          <w:sz w:val="36"/>
          <w:szCs w:val="36"/>
          <w:rtl/>
        </w:rPr>
        <w:t>א.</w:t>
      </w:r>
      <w:r w:rsidRPr="00202995">
        <w:rPr>
          <w:rFonts w:ascii="Arial" w:eastAsia="Arial" w:hAnsi="Arial" w:cs="Arial"/>
          <w:color w:val="000000"/>
          <w:sz w:val="36"/>
          <w:szCs w:val="36"/>
          <w:rtl/>
        </w:rPr>
        <w:t xml:space="preserve"> סַמנו את הטענה הנכונה.</w:t>
      </w:r>
    </w:p>
    <w:p w14:paraId="00EE1180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 xml:space="preserve">   א. היקף צורה א' </w:t>
      </w:r>
      <w:r w:rsidRPr="00202995">
        <w:rPr>
          <w:rFonts w:ascii="Arial" w:eastAsia="Arial" w:hAnsi="Arial" w:cs="Arial"/>
          <w:b/>
          <w:color w:val="000000"/>
          <w:sz w:val="36"/>
          <w:szCs w:val="36"/>
          <w:vertAlign w:val="subscript"/>
          <w:rtl/>
        </w:rPr>
        <w:t>קטן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מהיקף צורה ב'.</w:t>
      </w:r>
    </w:p>
    <w:p w14:paraId="48221BB7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ב.  היקף צורה א' </w:t>
      </w:r>
      <w:r w:rsidRPr="00202995">
        <w:rPr>
          <w:rFonts w:ascii="Arial" w:eastAsia="Arial" w:hAnsi="Arial" w:cs="Arial"/>
          <w:b/>
          <w:color w:val="000000"/>
          <w:sz w:val="36"/>
          <w:szCs w:val="36"/>
          <w:vertAlign w:val="subscript"/>
          <w:rtl/>
        </w:rPr>
        <w:t>שווה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להיקף צורה ב'.</w:t>
      </w:r>
    </w:p>
    <w:p w14:paraId="5F8E0882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ג. 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 xml:space="preserve">היקף צורה א' </w:t>
      </w:r>
      <w:r w:rsidRPr="00202995">
        <w:rPr>
          <w:rFonts w:ascii="Arial" w:eastAsia="Arial" w:hAnsi="Arial" w:cs="Arial"/>
          <w:b/>
          <w:color w:val="000000"/>
          <w:sz w:val="36"/>
          <w:szCs w:val="36"/>
          <w:vertAlign w:val="subscript"/>
          <w:rtl/>
        </w:rPr>
        <w:t>גדול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מהיקף צורה ב'.</w:t>
      </w:r>
    </w:p>
    <w:p w14:paraId="66E93E0A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510"/>
        </w:tabs>
        <w:spacing w:before="57" w:after="57"/>
        <w:ind w:left="510" w:hanging="510"/>
        <w:rPr>
          <w:rFonts w:ascii="Arial" w:eastAsia="Arial" w:hAnsi="Arial" w:cs="Arial"/>
          <w:color w:val="000000"/>
          <w:sz w:val="36"/>
          <w:szCs w:val="36"/>
        </w:rPr>
      </w:pPr>
      <w:r w:rsidRPr="00202995">
        <w:rPr>
          <w:rFonts w:ascii="Arial" w:eastAsia="Arial" w:hAnsi="Arial" w:cs="Arial"/>
          <w:b/>
          <w:color w:val="000000"/>
          <w:sz w:val="36"/>
          <w:szCs w:val="36"/>
          <w:rtl/>
        </w:rPr>
        <w:t>ב.</w:t>
      </w:r>
      <w:r w:rsidRPr="00202995">
        <w:rPr>
          <w:rFonts w:ascii="Arial" w:eastAsia="Arial" w:hAnsi="Arial" w:cs="Arial"/>
          <w:color w:val="000000"/>
          <w:sz w:val="36"/>
          <w:szCs w:val="36"/>
          <w:rtl/>
        </w:rPr>
        <w:t xml:space="preserve"> מה השטח של צורה א' בסמ"ר?</w:t>
      </w:r>
    </w:p>
    <w:p w14:paraId="1CFDE52B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 א.  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>12</w:t>
      </w:r>
      <w:r w:rsidRPr="00202995">
        <w:rPr>
          <w:rFonts w:ascii="Symbol" w:eastAsia="Symbol" w:hAnsi="Symbol" w:cs="Symbol"/>
          <w:color w:val="000000"/>
          <w:sz w:val="36"/>
          <w:szCs w:val="36"/>
          <w:vertAlign w:val="subscript"/>
        </w:rPr>
        <w:t>π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</w:rPr>
        <w:t xml:space="preserve"> + 240</w:t>
      </w:r>
    </w:p>
    <w:p w14:paraId="534D6CCD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 ב.  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>18</w:t>
      </w:r>
      <w:r w:rsidRPr="00202995">
        <w:rPr>
          <w:rFonts w:ascii="Symbol" w:eastAsia="Symbol" w:hAnsi="Symbol" w:cs="Symbol"/>
          <w:color w:val="000000"/>
          <w:sz w:val="36"/>
          <w:szCs w:val="36"/>
          <w:vertAlign w:val="subscript"/>
        </w:rPr>
        <w:t>π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</w:rPr>
        <w:t xml:space="preserve"> + 240</w:t>
      </w:r>
    </w:p>
    <w:p w14:paraId="5C53C791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 ג.  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>24</w:t>
      </w:r>
      <w:r w:rsidRPr="00202995">
        <w:rPr>
          <w:rFonts w:ascii="Symbol" w:eastAsia="Symbol" w:hAnsi="Symbol" w:cs="Symbol"/>
          <w:color w:val="000000"/>
          <w:sz w:val="36"/>
          <w:szCs w:val="36"/>
          <w:vertAlign w:val="subscript"/>
        </w:rPr>
        <w:t>π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</w:rPr>
        <w:t xml:space="preserve"> + 240</w:t>
      </w:r>
    </w:p>
    <w:p w14:paraId="151BF060" w14:textId="77777777" w:rsidR="00234FFB" w:rsidRPr="00202995" w:rsidRDefault="0000000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850"/>
          <w:tab w:val="right" w:pos="1700"/>
        </w:tabs>
        <w:spacing w:before="57" w:after="57"/>
        <w:ind w:left="815"/>
        <w:rPr>
          <w:rFonts w:ascii="Arial" w:eastAsia="Arial" w:hAnsi="Arial" w:cs="Arial"/>
          <w:color w:val="000000"/>
          <w:sz w:val="36"/>
          <w:szCs w:val="36"/>
          <w:vertAlign w:val="subscript"/>
        </w:rPr>
      </w:pP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 xml:space="preserve">    ד.  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  <w:rtl/>
        </w:rPr>
        <w:tab/>
        <w:t>36</w:t>
      </w:r>
      <w:r w:rsidRPr="00202995">
        <w:rPr>
          <w:rFonts w:ascii="Symbol" w:eastAsia="Symbol" w:hAnsi="Symbol" w:cs="Symbol"/>
          <w:color w:val="000000"/>
          <w:sz w:val="36"/>
          <w:szCs w:val="36"/>
          <w:vertAlign w:val="subscript"/>
        </w:rPr>
        <w:t>π</w:t>
      </w:r>
      <w:r w:rsidRPr="00202995">
        <w:rPr>
          <w:rFonts w:ascii="Arial" w:eastAsia="Arial" w:hAnsi="Arial" w:cs="Arial"/>
          <w:color w:val="000000"/>
          <w:sz w:val="36"/>
          <w:szCs w:val="36"/>
          <w:vertAlign w:val="subscript"/>
        </w:rPr>
        <w:t xml:space="preserve"> + 240</w:t>
      </w:r>
    </w:p>
    <w:p w14:paraId="6BE15F86" w14:textId="77777777" w:rsidR="00234FFB" w:rsidRPr="00202995" w:rsidRDefault="00000000">
      <w:pPr>
        <w:tabs>
          <w:tab w:val="left" w:pos="116"/>
        </w:tabs>
        <w:spacing w:after="120" w:line="320" w:lineRule="auto"/>
        <w:rPr>
          <w:rFonts w:ascii="Arial" w:eastAsia="Arial" w:hAnsi="Arial" w:cs="Arial"/>
          <w:sz w:val="36"/>
          <w:szCs w:val="36"/>
        </w:rPr>
      </w:pPr>
      <w:r w:rsidRPr="00202995">
        <w:rPr>
          <w:rFonts w:ascii="Arial" w:eastAsia="Arial" w:hAnsi="Arial" w:cs="Arial"/>
          <w:b/>
          <w:sz w:val="36"/>
          <w:szCs w:val="36"/>
          <w:rtl/>
        </w:rPr>
        <w:t>ג.</w:t>
      </w:r>
      <w:r w:rsidRPr="00202995">
        <w:rPr>
          <w:rFonts w:ascii="Arial" w:eastAsia="Arial" w:hAnsi="Arial" w:cs="Arial"/>
          <w:sz w:val="36"/>
          <w:szCs w:val="36"/>
          <w:rtl/>
        </w:rPr>
        <w:t xml:space="preserve"> חשבו את השטח של צורה ב' בסמ"ר.</w:t>
      </w:r>
    </w:p>
    <w:p w14:paraId="401A90EA" w14:textId="77777777" w:rsidR="00234FFB" w:rsidRDefault="00234FFB">
      <w:pPr>
        <w:spacing w:after="360" w:line="320" w:lineRule="auto"/>
        <w:rPr>
          <w:rFonts w:ascii="Arial" w:eastAsia="Arial" w:hAnsi="Arial" w:cs="Arial"/>
        </w:rPr>
      </w:pPr>
    </w:p>
    <w:p w14:paraId="563636F3" w14:textId="77777777" w:rsidR="00234FFB" w:rsidRDefault="00234FFB">
      <w:pPr>
        <w:spacing w:after="240" w:line="320" w:lineRule="auto"/>
        <w:rPr>
          <w:b/>
          <w:sz w:val="28"/>
          <w:szCs w:val="28"/>
          <w:u w:val="single"/>
        </w:rPr>
      </w:pPr>
    </w:p>
    <w:p w14:paraId="78E6EF3A" w14:textId="77777777" w:rsidR="00234FFB" w:rsidRDefault="00000000">
      <w:pPr>
        <w:rPr>
          <w:b/>
          <w:sz w:val="28"/>
          <w:szCs w:val="28"/>
          <w:u w:val="single"/>
        </w:rPr>
      </w:pPr>
      <w:r>
        <w:br w:type="page"/>
      </w:r>
    </w:p>
    <w:p w14:paraId="4E7473F0" w14:textId="77777777" w:rsidR="00234FFB" w:rsidRDefault="00000000">
      <w:pPr>
        <w:pStyle w:val="1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lastRenderedPageBreak/>
        <w:t>תשובות</w:t>
      </w:r>
    </w:p>
    <w:p w14:paraId="64909F5E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חוקי פעולות חשבון:</w:t>
      </w:r>
    </w:p>
    <w:p w14:paraId="1B3EC98B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1)</w:t>
      </w:r>
      <w:r>
        <w:rPr>
          <w:rFonts w:ascii="David" w:eastAsia="David" w:hAnsi="David" w:cs="David"/>
        </w:rPr>
        <w:t xml:space="preserve"> 1. </w:t>
      </w:r>
      <w:r>
        <w:rPr>
          <w:rFonts w:ascii="David" w:eastAsia="David" w:hAnsi="David" w:cs="David"/>
        </w:rPr>
        <w:object w:dxaOrig="225" w:dyaOrig="225" w14:anchorId="12637083">
          <v:shape id="_x0000_i1041" type="#_x0000_t75" style="width:11.5pt;height:11.5pt" o:ole="">
            <v:imagedata r:id="rId163" o:title=""/>
          </v:shape>
          <o:OLEObject Type="Embed" ProgID="Equation.3" ShapeID="_x0000_i1041" DrawAspect="Content" ObjectID="_1748802792" r:id="rId164"/>
        </w:object>
      </w:r>
      <w:r>
        <w:rPr>
          <w:rFonts w:ascii="David" w:eastAsia="David" w:hAnsi="David" w:cs="David"/>
        </w:rPr>
        <w:t xml:space="preserve"> , 2. =, 3. </w:t>
      </w:r>
      <w:r>
        <w:rPr>
          <w:rFonts w:ascii="David" w:eastAsia="David" w:hAnsi="David" w:cs="David"/>
        </w:rPr>
        <w:object w:dxaOrig="225" w:dyaOrig="225" w14:anchorId="0BE002AC">
          <v:shape id="_x0000_i1042" type="#_x0000_t75" style="width:11.5pt;height:11.5pt" o:ole="">
            <v:imagedata r:id="rId165" o:title=""/>
          </v:shape>
          <o:OLEObject Type="Embed" ProgID="Equation.3" ShapeID="_x0000_i1042" DrawAspect="Content" ObjectID="_1748802793" r:id="rId166"/>
        </w:object>
      </w:r>
      <w:r>
        <w:rPr>
          <w:rFonts w:ascii="David" w:eastAsia="David" w:hAnsi="David" w:cs="David"/>
        </w:rPr>
        <w:t xml:space="preserve">, 4. =, 5. </w:t>
      </w:r>
      <w:r>
        <w:rPr>
          <w:rFonts w:ascii="David" w:eastAsia="David" w:hAnsi="David" w:cs="David"/>
        </w:rPr>
        <w:object w:dxaOrig="225" w:dyaOrig="225" w14:anchorId="2BD332FD">
          <v:shape id="_x0000_i1043" type="#_x0000_t75" style="width:11.5pt;height:11.5pt" o:ole="">
            <v:imagedata r:id="rId165" o:title=""/>
          </v:shape>
          <o:OLEObject Type="Embed" ProgID="Equation.3" ShapeID="_x0000_i1043" DrawAspect="Content" ObjectID="_1748802794" r:id="rId167"/>
        </w:object>
      </w:r>
      <w:r>
        <w:rPr>
          <w:rFonts w:ascii="David" w:eastAsia="David" w:hAnsi="David" w:cs="David"/>
        </w:rPr>
        <w:t xml:space="preserve">, 6. </w:t>
      </w:r>
      <w:r>
        <w:rPr>
          <w:rFonts w:ascii="David" w:eastAsia="David" w:hAnsi="David" w:cs="David"/>
        </w:rPr>
        <w:object w:dxaOrig="225" w:dyaOrig="225" w14:anchorId="6057D7B8">
          <v:shape id="_x0000_i1044" type="#_x0000_t75" style="width:11.5pt;height:11.5pt" o:ole="">
            <v:imagedata r:id="rId165" o:title=""/>
          </v:shape>
          <o:OLEObject Type="Embed" ProgID="Equation.3" ShapeID="_x0000_i1044" DrawAspect="Content" ObjectID="_1748802795" r:id="rId168"/>
        </w:object>
      </w:r>
      <w:r>
        <w:rPr>
          <w:rFonts w:ascii="David" w:eastAsia="David" w:hAnsi="David" w:cs="David"/>
        </w:rPr>
        <w:t xml:space="preserve">; </w:t>
      </w:r>
      <w:r>
        <w:rPr>
          <w:rFonts w:ascii="David" w:eastAsia="David" w:hAnsi="David" w:cs="David"/>
          <w:b/>
        </w:rPr>
        <w:t>2)</w:t>
      </w:r>
      <w:r>
        <w:rPr>
          <w:rFonts w:ascii="David" w:eastAsia="David" w:hAnsi="David" w:cs="David"/>
        </w:rPr>
        <w:t xml:space="preserve"> 1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95" w:dyaOrig="510" w14:anchorId="24FB9672">
          <v:shape id="_x0000_i1045" type="#_x0000_t75" style="width:10pt;height:25.5pt" o:ole="">
            <v:imagedata r:id="rId169" o:title=""/>
          </v:shape>
          <o:OLEObject Type="Embed" ProgID="Equation.3" ShapeID="_x0000_i1045" DrawAspect="Content" ObjectID="_1748802796" r:id="rId170"/>
        </w:object>
      </w:r>
      <w:r>
        <w:rPr>
          <w:rFonts w:ascii="David" w:eastAsia="David" w:hAnsi="David" w:cs="David"/>
        </w:rPr>
        <w:t>, 2. 89, 3. 3, 4. 0;</w:t>
      </w:r>
      <w:r>
        <w:rPr>
          <w:rFonts w:ascii="David" w:eastAsia="David" w:hAnsi="David" w:cs="David"/>
          <w:b/>
        </w:rPr>
        <w:t xml:space="preserve"> 3)</w:t>
      </w:r>
      <w:r>
        <w:rPr>
          <w:rFonts w:ascii="David" w:eastAsia="David" w:hAnsi="David" w:cs="David"/>
        </w:rPr>
        <w:t xml:space="preserve"> </w:t>
      </w:r>
      <w:proofErr w:type="gramStart"/>
      <w:r>
        <w:rPr>
          <w:rFonts w:ascii="David" w:eastAsia="David" w:hAnsi="David" w:cs="David"/>
        </w:rPr>
        <w:t>74.5 ;</w:t>
      </w:r>
      <w:proofErr w:type="gramEnd"/>
      <w:r>
        <w:rPr>
          <w:rFonts w:ascii="David" w:eastAsia="David" w:hAnsi="David" w:cs="David"/>
        </w:rPr>
        <w:t xml:space="preserve"> </w:t>
      </w:r>
      <w:r>
        <w:rPr>
          <w:rFonts w:ascii="David" w:eastAsia="David" w:hAnsi="David" w:cs="David"/>
          <w:b/>
        </w:rPr>
        <w:t>4)</w:t>
      </w:r>
      <w:r>
        <w:rPr>
          <w:rFonts w:ascii="David" w:eastAsia="David" w:hAnsi="David" w:cs="David"/>
        </w:rPr>
        <w:t xml:space="preserve"> 1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80" w:dyaOrig="510" w14:anchorId="62C75CC4">
          <v:shape id="_x0000_i1046" type="#_x0000_t75" style="width:9pt;height:25.5pt" o:ole="">
            <v:imagedata r:id="rId171" o:title=""/>
          </v:shape>
          <o:OLEObject Type="Embed" ProgID="Equation.3" ShapeID="_x0000_i1046" DrawAspect="Content" ObjectID="_1748802797" r:id="rId172"/>
        </w:object>
      </w:r>
      <w:r>
        <w:rPr>
          <w:rFonts w:ascii="David" w:eastAsia="David" w:hAnsi="David" w:cs="David"/>
        </w:rPr>
        <w:t xml:space="preserve">, 2. </w:t>
      </w:r>
      <w:proofErr w:type="gramStart"/>
      <w:r>
        <w:rPr>
          <w:rFonts w:ascii="David" w:eastAsia="David" w:hAnsi="David" w:cs="David"/>
        </w:rPr>
        <w:t>6 ;</w:t>
      </w:r>
      <w:proofErr w:type="gramEnd"/>
      <w:r>
        <w:rPr>
          <w:rFonts w:ascii="David" w:eastAsia="David" w:hAnsi="David" w:cs="David"/>
        </w:rPr>
        <w:t xml:space="preserve"> </w:t>
      </w:r>
      <w:r>
        <w:rPr>
          <w:rFonts w:ascii="David" w:eastAsia="David" w:hAnsi="David" w:cs="David"/>
          <w:b/>
        </w:rPr>
        <w:t>5)</w:t>
      </w:r>
      <w:r>
        <w:rPr>
          <w:rFonts w:ascii="David" w:eastAsia="David" w:hAnsi="David" w:cs="David"/>
          <w:rtl/>
        </w:rPr>
        <w:t xml:space="preserve"> ב, ג ; </w:t>
      </w:r>
      <w:r>
        <w:rPr>
          <w:rFonts w:ascii="David" w:eastAsia="David" w:hAnsi="David" w:cs="David"/>
          <w:b/>
        </w:rPr>
        <w:t>6)</w:t>
      </w:r>
      <w:r>
        <w:rPr>
          <w:rFonts w:ascii="David" w:eastAsia="David" w:hAnsi="David" w:cs="David"/>
        </w:rPr>
        <w:t xml:space="preserve"> 1.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95" w:dyaOrig="510" w14:anchorId="153EC4BD">
          <v:shape id="_x0000_i1047" type="#_x0000_t75" style="width:10pt;height:25.5pt" o:ole="">
            <v:imagedata r:id="rId173" o:title=""/>
          </v:shape>
          <o:OLEObject Type="Embed" ProgID="Equation.3" ShapeID="_x0000_i1047" DrawAspect="Content" ObjectID="_1748802798" r:id="rId174"/>
        </w:object>
      </w:r>
      <w:r>
        <w:rPr>
          <w:rFonts w:ascii="David" w:eastAsia="David" w:hAnsi="David" w:cs="David"/>
        </w:rPr>
        <w:t xml:space="preserve">, 2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95" w:dyaOrig="510" w14:anchorId="240E51F7">
          <v:shape id="_x0000_i1048" type="#_x0000_t75" style="width:10pt;height:25.5pt" o:ole="">
            <v:imagedata r:id="rId175" o:title=""/>
          </v:shape>
          <o:OLEObject Type="Embed" ProgID="Equation.3" ShapeID="_x0000_i1048" DrawAspect="Content" ObjectID="_1748802799" r:id="rId176"/>
        </w:object>
      </w:r>
      <w:r>
        <w:rPr>
          <w:rFonts w:ascii="David" w:eastAsia="David" w:hAnsi="David" w:cs="David"/>
        </w:rPr>
        <w:t xml:space="preserve">, 3. 40, 4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85" w:dyaOrig="510" w14:anchorId="546B3943">
          <v:shape id="_x0000_i1049" type="#_x0000_t75" style="width:14.5pt;height:25.5pt" o:ole="">
            <v:imagedata r:id="rId177" o:title=""/>
          </v:shape>
          <o:OLEObject Type="Embed" ProgID="Equation.3" ShapeID="_x0000_i1049" DrawAspect="Content" ObjectID="_1748802800" r:id="rId178"/>
        </w:object>
      </w:r>
      <w:r>
        <w:rPr>
          <w:rFonts w:ascii="David" w:eastAsia="David" w:hAnsi="David" w:cs="David"/>
        </w:rPr>
        <w:t xml:space="preserve">; </w:t>
      </w:r>
      <w:r>
        <w:rPr>
          <w:rFonts w:ascii="David" w:eastAsia="David" w:hAnsi="David" w:cs="David"/>
          <w:b/>
        </w:rPr>
        <w:t>7)</w:t>
      </w:r>
      <w:r>
        <w:rPr>
          <w:rFonts w:ascii="David" w:eastAsia="David" w:hAnsi="David" w:cs="David"/>
        </w:rPr>
        <w:t xml:space="preserve"> 1. =, 2. =, 3. </w:t>
      </w:r>
      <w:r>
        <w:rPr>
          <w:rFonts w:ascii="David" w:eastAsia="David" w:hAnsi="David" w:cs="David"/>
        </w:rPr>
        <w:object w:dxaOrig="225" w:dyaOrig="225" w14:anchorId="30809296">
          <v:shape id="_x0000_i1050" type="#_x0000_t75" style="width:11.5pt;height:11.5pt" o:ole="">
            <v:imagedata r:id="rId165" o:title=""/>
          </v:shape>
          <o:OLEObject Type="Embed" ProgID="Equation.3" ShapeID="_x0000_i1050" DrawAspect="Content" ObjectID="_1748802801" r:id="rId179"/>
        </w:object>
      </w:r>
      <w:r>
        <w:rPr>
          <w:rFonts w:ascii="David" w:eastAsia="David" w:hAnsi="David" w:cs="David"/>
        </w:rPr>
        <w:t xml:space="preserve">, 4. </w:t>
      </w:r>
      <w:proofErr w:type="gramStart"/>
      <w:r>
        <w:rPr>
          <w:rFonts w:ascii="David" w:eastAsia="David" w:hAnsi="David" w:cs="David"/>
        </w:rPr>
        <w:t>=;</w:t>
      </w:r>
      <w:proofErr w:type="gramEnd"/>
    </w:p>
    <w:p w14:paraId="52C69EA7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מספרים מכוונים:</w:t>
      </w:r>
    </w:p>
    <w:p w14:paraId="28C15F9C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10)</w:t>
      </w:r>
      <w:r>
        <w:rPr>
          <w:rFonts w:ascii="David" w:eastAsia="David" w:hAnsi="David" w:cs="David"/>
        </w:rPr>
        <w:t xml:space="preserve"> 1. 12-, 2. 0.5 , 3. 10- , 4. 2.6-  ; </w:t>
      </w:r>
      <w:r>
        <w:rPr>
          <w:rFonts w:ascii="David" w:eastAsia="David" w:hAnsi="David" w:cs="David"/>
          <w:b/>
        </w:rPr>
        <w:t>11)</w:t>
      </w:r>
      <w:r>
        <w:rPr>
          <w:rFonts w:ascii="David" w:eastAsia="David" w:hAnsi="David" w:cs="David"/>
          <w:rtl/>
        </w:rPr>
        <w:t xml:space="preserve"> א. 9- , ב.10- , ג. 3 , ד. 15- ; </w:t>
      </w:r>
      <w:r>
        <w:rPr>
          <w:rFonts w:ascii="David" w:eastAsia="David" w:hAnsi="David" w:cs="David"/>
          <w:b/>
        </w:rPr>
        <w:t>12)</w:t>
      </w:r>
      <w:r>
        <w:rPr>
          <w:rFonts w:ascii="David" w:eastAsia="David" w:hAnsi="David" w:cs="David"/>
        </w:rPr>
        <w:t xml:space="preserve"> 1. + , 2. - , 3. - , 4. + ; </w:t>
      </w:r>
      <w:r>
        <w:rPr>
          <w:rFonts w:ascii="David" w:eastAsia="David" w:hAnsi="David" w:cs="David"/>
          <w:b/>
        </w:rPr>
        <w:t>13)</w:t>
      </w:r>
      <w:r>
        <w:rPr>
          <w:rFonts w:ascii="David" w:eastAsia="David" w:hAnsi="David" w:cs="David"/>
        </w:rPr>
        <w:t xml:space="preserve"> 1. -3b , 2. -2b , 3. -3a , 4. a – b  ; </w:t>
      </w:r>
      <w:r>
        <w:rPr>
          <w:rFonts w:ascii="David" w:eastAsia="David" w:hAnsi="David" w:cs="David"/>
          <w:b/>
        </w:rPr>
        <w:t>14)</w:t>
      </w:r>
      <w:r>
        <w:rPr>
          <w:rFonts w:ascii="David" w:eastAsia="David" w:hAnsi="David" w:cs="David"/>
        </w:rPr>
        <w:t xml:space="preserve"> 1. </w:t>
      </w:r>
      <w:proofErr w:type="gramStart"/>
      <w:r>
        <w:rPr>
          <w:rFonts w:ascii="David" w:eastAsia="David" w:hAnsi="David" w:cs="David"/>
        </w:rPr>
        <w:t>59 ,</w:t>
      </w:r>
      <w:proofErr w:type="gramEnd"/>
      <w:r>
        <w:rPr>
          <w:rFonts w:ascii="David" w:eastAsia="David" w:hAnsi="David" w:cs="David"/>
        </w:rPr>
        <w:t xml:space="preserve"> 2. 10- , 3. 49- , 4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345" w:dyaOrig="435" w14:anchorId="4F8456C3">
          <v:shape id="_x0000_i1051" type="#_x0000_t75" style="width:17.5pt;height:22pt" o:ole="">
            <v:imagedata r:id="rId180" o:title=""/>
          </v:shape>
          <o:OLEObject Type="Embed" ProgID="Equation.3" ShapeID="_x0000_i1051" DrawAspect="Content" ObjectID="_1748802802" r:id="rId181"/>
        </w:object>
      </w:r>
      <w:r>
        <w:rPr>
          <w:rFonts w:ascii="David" w:eastAsia="David" w:hAnsi="David" w:cs="David"/>
        </w:rPr>
        <w:t xml:space="preserve">; </w:t>
      </w:r>
      <w:r>
        <w:rPr>
          <w:rFonts w:ascii="David" w:eastAsia="David" w:hAnsi="David" w:cs="David"/>
          <w:b/>
        </w:rPr>
        <w:t>15)</w:t>
      </w:r>
      <w:r>
        <w:rPr>
          <w:rFonts w:ascii="David" w:eastAsia="David" w:hAnsi="David" w:cs="David"/>
        </w:rPr>
        <w:t xml:space="preserve"> 1. 1- , 2. 0, 3. 1 , 4. 3- ; </w:t>
      </w:r>
      <w:r>
        <w:rPr>
          <w:rFonts w:ascii="David" w:eastAsia="David" w:hAnsi="David" w:cs="David"/>
          <w:b/>
        </w:rPr>
        <w:t>16)</w:t>
      </w:r>
      <w:r>
        <w:rPr>
          <w:rFonts w:ascii="David" w:eastAsia="David" w:hAnsi="David" w:cs="David"/>
        </w:rPr>
        <w:t xml:space="preserve"> 1. 30 , 2. 7- ; </w:t>
      </w:r>
      <w:r>
        <w:rPr>
          <w:rFonts w:ascii="David" w:eastAsia="David" w:hAnsi="David" w:cs="David"/>
          <w:b/>
        </w:rPr>
        <w:t>17)</w:t>
      </w:r>
      <w:r>
        <w:rPr>
          <w:rFonts w:ascii="David" w:eastAsia="David" w:hAnsi="David" w:cs="David"/>
          <w:rtl/>
        </w:rPr>
        <w:t xml:space="preserve"> א. כן, ב. כן, ג. לא, ד. לא, ה. כן; </w:t>
      </w:r>
      <w:r>
        <w:rPr>
          <w:rFonts w:ascii="David" w:eastAsia="David" w:hAnsi="David" w:cs="David"/>
          <w:b/>
        </w:rPr>
        <w:t>18)</w:t>
      </w:r>
      <w:r>
        <w:rPr>
          <w:rFonts w:ascii="David" w:eastAsia="David" w:hAnsi="David" w:cs="David"/>
        </w:rPr>
        <w:t xml:space="preserve"> 1. 14- , 2. 13- ; </w:t>
      </w:r>
    </w:p>
    <w:p w14:paraId="1D7DAF94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חוקיות:</w:t>
      </w:r>
    </w:p>
    <w:p w14:paraId="79C57450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19)</w:t>
      </w:r>
      <w:r>
        <w:rPr>
          <w:rFonts w:ascii="David" w:eastAsia="David" w:hAnsi="David" w:cs="David"/>
          <w:rtl/>
        </w:rPr>
        <w:t xml:space="preserve">  א. 1. 18 , 2. 22 , 3. 26, 4. 42 ; ג. 34 ; ד. 12 ; 4</w:t>
      </w:r>
      <w:r>
        <w:rPr>
          <w:rFonts w:ascii="David" w:eastAsia="David" w:hAnsi="David" w:cs="David"/>
        </w:rPr>
        <w:t xml:space="preserve">x+2;  </w:t>
      </w:r>
      <w:r>
        <w:rPr>
          <w:rFonts w:ascii="David" w:eastAsia="David" w:hAnsi="David" w:cs="David"/>
          <w:b/>
        </w:rPr>
        <w:t>20)</w:t>
      </w:r>
      <w:r>
        <w:rPr>
          <w:rFonts w:ascii="David" w:eastAsia="David" w:hAnsi="David" w:cs="David"/>
        </w:rPr>
        <w:t xml:space="preserve"> 1. 46,47 , 2. 37, 50, 65 ,       3. 210, 42;  </w:t>
      </w:r>
      <w:r>
        <w:rPr>
          <w:rFonts w:ascii="David" w:eastAsia="David" w:hAnsi="David" w:cs="David"/>
          <w:b/>
        </w:rPr>
        <w:t>21)</w:t>
      </w:r>
      <w:r>
        <w:rPr>
          <w:rFonts w:ascii="David" w:eastAsia="David" w:hAnsi="David" w:cs="David"/>
          <w:rtl/>
        </w:rPr>
        <w:t xml:space="preserve"> ג.7.5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 xml:space="preserve"> + 2.5 ; ד. 377.5; </w:t>
      </w:r>
      <w:r>
        <w:rPr>
          <w:rFonts w:ascii="David" w:eastAsia="David" w:hAnsi="David" w:cs="David"/>
          <w:b/>
        </w:rPr>
        <w:t>22)</w:t>
      </w:r>
      <w:r>
        <w:rPr>
          <w:rFonts w:ascii="David" w:eastAsia="David" w:hAnsi="David" w:cs="David"/>
          <w:rtl/>
        </w:rPr>
        <w:t xml:space="preserve"> ג. 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>+29; ד.166 ₪; ה.206 ₪;</w:t>
      </w:r>
      <w:r>
        <w:rPr>
          <w:rFonts w:ascii="David" w:eastAsia="David" w:hAnsi="David" w:cs="David"/>
          <w:b/>
        </w:rPr>
        <w:t xml:space="preserve"> 23) </w:t>
      </w:r>
      <w:r>
        <w:rPr>
          <w:rFonts w:ascii="David" w:eastAsia="David" w:hAnsi="David" w:cs="David"/>
        </w:rPr>
        <w:t xml:space="preserve">1 ; </w:t>
      </w:r>
      <w:r>
        <w:rPr>
          <w:rFonts w:ascii="David" w:eastAsia="David" w:hAnsi="David" w:cs="David"/>
          <w:b/>
        </w:rPr>
        <w:t>24)</w:t>
      </w:r>
      <w:r>
        <w:rPr>
          <w:rFonts w:ascii="David" w:eastAsia="David" w:hAnsi="David" w:cs="David"/>
          <w:rtl/>
        </w:rPr>
        <w:t xml:space="preserve"> א.3; ב. 3; ג. 3.5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>; ד. 4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>;</w:t>
      </w:r>
    </w:p>
    <w:p w14:paraId="270C2011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המשתנה וביטויים אלגבריים:</w:t>
      </w:r>
    </w:p>
    <w:p w14:paraId="17370186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25)</w:t>
      </w:r>
      <w:r>
        <w:rPr>
          <w:rFonts w:ascii="David" w:eastAsia="David" w:hAnsi="David" w:cs="David"/>
        </w:rPr>
        <w:t xml:space="preserve"> 1. 30, 2. 12; </w:t>
      </w:r>
      <w:r>
        <w:rPr>
          <w:rFonts w:ascii="David" w:eastAsia="David" w:hAnsi="David" w:cs="David"/>
          <w:b/>
        </w:rPr>
        <w:t>26)</w:t>
      </w:r>
      <w:r>
        <w:rPr>
          <w:rFonts w:ascii="David" w:eastAsia="David" w:hAnsi="David" w:cs="David"/>
          <w:rtl/>
        </w:rPr>
        <w:t xml:space="preserve"> א. כל מספר שלם, ב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85" w:dyaOrig="510" w14:anchorId="2301619D">
          <v:shape id="_x0000_i1052" type="#_x0000_t75" style="width:14.5pt;height:25.5pt" o:ole="">
            <v:imagedata r:id="rId182" o:title=""/>
          </v:shape>
          <o:OLEObject Type="Embed" ProgID="Equation.3" ShapeID="_x0000_i1052" DrawAspect="Content" ObjectID="_1748802803" r:id="rId183"/>
        </w:object>
      </w:r>
      <w:r>
        <w:rPr>
          <w:rFonts w:ascii="David" w:eastAsia="David" w:hAnsi="David" w:cs="David"/>
          <w:rtl/>
        </w:rPr>
        <w:t xml:space="preserve"> , ג. 9; </w:t>
      </w:r>
      <w:r>
        <w:rPr>
          <w:rFonts w:ascii="David" w:eastAsia="David" w:hAnsi="David" w:cs="David"/>
          <w:b/>
        </w:rPr>
        <w:t>27)</w:t>
      </w:r>
      <w:r>
        <w:rPr>
          <w:rFonts w:ascii="David" w:eastAsia="David" w:hAnsi="David" w:cs="David"/>
          <w:rtl/>
        </w:rPr>
        <w:t xml:space="preserve"> א. 3.5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 xml:space="preserve">+9, ב. 51, ג. לא, ד.8 ק"מ;               </w:t>
      </w:r>
      <w:r>
        <w:rPr>
          <w:rFonts w:ascii="David" w:eastAsia="David" w:hAnsi="David" w:cs="David"/>
          <w:b/>
        </w:rPr>
        <w:t>28)</w:t>
      </w:r>
      <w:r>
        <w:rPr>
          <w:rFonts w:ascii="David" w:eastAsia="David" w:hAnsi="David" w:cs="David"/>
        </w:rPr>
        <w:t xml:space="preserve"> 1. 3x+36, 2. 10x+34, 3. 85x+56, 4. 14x+30; </w:t>
      </w:r>
      <w:r>
        <w:rPr>
          <w:rFonts w:ascii="David" w:eastAsia="David" w:hAnsi="David" w:cs="David"/>
          <w:b/>
        </w:rPr>
        <w:t>29)</w:t>
      </w:r>
      <w:r>
        <w:rPr>
          <w:rFonts w:ascii="David" w:eastAsia="David" w:hAnsi="David" w:cs="David"/>
        </w:rPr>
        <w:t xml:space="preserve"> 1. 6x, 2. 2, 3. x, 21, 4. 5, 15;</w:t>
      </w:r>
    </w:p>
    <w:p w14:paraId="344220E3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חזקות:</w:t>
      </w:r>
    </w:p>
    <w:p w14:paraId="67F46893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30)</w:t>
      </w:r>
      <w:r>
        <w:rPr>
          <w:rFonts w:ascii="David" w:eastAsia="David" w:hAnsi="David" w:cs="David"/>
        </w:rPr>
        <w:t xml:space="preserve"> 1. 3, 2. </w:t>
      </w:r>
      <w:proofErr w:type="gramStart"/>
      <w:r>
        <w:rPr>
          <w:rFonts w:ascii="David" w:eastAsia="David" w:hAnsi="David" w:cs="David"/>
        </w:rPr>
        <w:t>2 ,</w:t>
      </w:r>
      <w:proofErr w:type="gramEnd"/>
      <w:r>
        <w:rPr>
          <w:rFonts w:ascii="David" w:eastAsia="David" w:hAnsi="David" w:cs="David"/>
        </w:rPr>
        <w:t xml:space="preserve"> 3.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85" w:dyaOrig="315" w14:anchorId="070A97A9">
          <v:shape id="_x0000_i1053" type="#_x0000_t75" style="width:14.5pt;height:16pt" o:ole="">
            <v:imagedata r:id="rId184" o:title=""/>
          </v:shape>
          <o:OLEObject Type="Embed" ProgID="Equation.3" ShapeID="_x0000_i1053" DrawAspect="Content" ObjectID="_1748802804" r:id="rId185"/>
        </w:object>
      </w:r>
      <w:r>
        <w:rPr>
          <w:rFonts w:ascii="David" w:eastAsia="David" w:hAnsi="David" w:cs="David"/>
        </w:rPr>
        <w:t>, 4.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85" w:dyaOrig="315" w14:anchorId="3C68D6C8">
          <v:shape id="_x0000_i1054" type="#_x0000_t75" style="width:14.5pt;height:16pt" o:ole="">
            <v:imagedata r:id="rId186" o:title=""/>
          </v:shape>
          <o:OLEObject Type="Embed" ProgID="Equation.3" ShapeID="_x0000_i1054" DrawAspect="Content" ObjectID="_1748802805" r:id="rId187"/>
        </w:object>
      </w:r>
      <w:r>
        <w:rPr>
          <w:rFonts w:ascii="David" w:eastAsia="David" w:hAnsi="David" w:cs="David"/>
        </w:rPr>
        <w:t>; 31</w:t>
      </w:r>
      <w:r>
        <w:rPr>
          <w:rFonts w:ascii="David" w:eastAsia="David" w:hAnsi="David" w:cs="David"/>
          <w:b/>
        </w:rPr>
        <w:t>)</w:t>
      </w:r>
      <w:r>
        <w:rPr>
          <w:rFonts w:ascii="David" w:eastAsia="David" w:hAnsi="David" w:cs="David"/>
        </w:rPr>
        <w:t xml:space="preserve"> 1. 9, 2. 2.5 ,       3. 121; </w:t>
      </w:r>
      <w:r>
        <w:rPr>
          <w:rFonts w:ascii="David" w:eastAsia="David" w:hAnsi="David" w:cs="David"/>
          <w:b/>
        </w:rPr>
        <w:t>32)</w:t>
      </w:r>
      <w:r>
        <w:rPr>
          <w:rFonts w:ascii="David" w:eastAsia="David" w:hAnsi="David" w:cs="David"/>
        </w:rPr>
        <w:t xml:space="preserve"> 1. 98, 2. 18; </w:t>
      </w:r>
      <w:r>
        <w:rPr>
          <w:rFonts w:ascii="David" w:eastAsia="David" w:hAnsi="David" w:cs="David"/>
          <w:b/>
        </w:rPr>
        <w:t>33)</w:t>
      </w:r>
      <w:r>
        <w:rPr>
          <w:rFonts w:ascii="David" w:eastAsia="David" w:hAnsi="David" w:cs="David"/>
        </w:rPr>
        <w:t xml:space="preserve"> 1. &lt;, 2. =, 3. &gt;, 4. &gt;, 5. &lt;, 6. &gt;; </w:t>
      </w:r>
      <w:r>
        <w:rPr>
          <w:rFonts w:ascii="David" w:eastAsia="David" w:hAnsi="David" w:cs="David"/>
          <w:b/>
        </w:rPr>
        <w:t>34)</w:t>
      </w:r>
      <w:r>
        <w:rPr>
          <w:rFonts w:ascii="David" w:eastAsia="David" w:hAnsi="David" w:cs="David"/>
        </w:rPr>
        <w:t xml:space="preserve"> 1. 4, 2. 3,     3. 4, 4. 6; 35</w:t>
      </w:r>
      <w:r>
        <w:rPr>
          <w:rFonts w:ascii="David" w:eastAsia="David" w:hAnsi="David" w:cs="David"/>
          <w:b/>
        </w:rPr>
        <w:t>)</w:t>
      </w:r>
      <w:r>
        <w:rPr>
          <w:rFonts w:ascii="David" w:eastAsia="David" w:hAnsi="David" w:cs="David"/>
        </w:rPr>
        <w:t xml:space="preserve"> 1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25" w:dyaOrig="435" w14:anchorId="1D048CD4">
          <v:shape id="_x0000_i1055" type="#_x0000_t75" style="width:11.5pt;height:22pt" o:ole="">
            <v:imagedata r:id="rId188" o:title=""/>
          </v:shape>
          <o:OLEObject Type="Embed" ProgID="Equation.3" ShapeID="_x0000_i1055" DrawAspect="Content" ObjectID="_1748802806" r:id="rId189"/>
        </w:object>
      </w:r>
      <w:r>
        <w:rPr>
          <w:rFonts w:ascii="David" w:eastAsia="David" w:hAnsi="David" w:cs="David"/>
        </w:rPr>
        <w:t xml:space="preserve">, 2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25" w:dyaOrig="435" w14:anchorId="529B5025">
          <v:shape id="_x0000_i1056" type="#_x0000_t75" style="width:11.5pt;height:22pt" o:ole="">
            <v:imagedata r:id="rId190" o:title=""/>
          </v:shape>
          <o:OLEObject Type="Embed" ProgID="Equation.3" ShapeID="_x0000_i1056" DrawAspect="Content" ObjectID="_1748802807" r:id="rId191"/>
        </w:object>
      </w:r>
      <w:r>
        <w:rPr>
          <w:rFonts w:ascii="David" w:eastAsia="David" w:hAnsi="David" w:cs="David"/>
        </w:rPr>
        <w:t xml:space="preserve">, 3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225" w:dyaOrig="435" w14:anchorId="2B5E7EF3">
          <v:shape id="_x0000_i1057" type="#_x0000_t75" style="width:11.5pt;height:22pt" o:ole="">
            <v:imagedata r:id="rId192" o:title=""/>
          </v:shape>
          <o:OLEObject Type="Embed" ProgID="Equation.3" ShapeID="_x0000_i1057" DrawAspect="Content" ObjectID="_1748802808" r:id="rId193"/>
        </w:object>
      </w:r>
      <w:r>
        <w:rPr>
          <w:rFonts w:ascii="David" w:eastAsia="David" w:hAnsi="David" w:cs="David"/>
        </w:rPr>
        <w:t xml:space="preserve">, 4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65" w:dyaOrig="435" w14:anchorId="6338EC25">
          <v:shape id="_x0000_i1058" type="#_x0000_t75" style="width:8.5pt;height:22pt" o:ole="">
            <v:imagedata r:id="rId194" o:title=""/>
          </v:shape>
          <o:OLEObject Type="Embed" ProgID="Equation.3" ShapeID="_x0000_i1058" DrawAspect="Content" ObjectID="_1748802809" r:id="rId195"/>
        </w:object>
      </w:r>
      <w:r>
        <w:rPr>
          <w:rFonts w:ascii="David" w:eastAsia="David" w:hAnsi="David" w:cs="David"/>
        </w:rPr>
        <w:t xml:space="preserve">; </w:t>
      </w:r>
      <w:r>
        <w:rPr>
          <w:rFonts w:ascii="David" w:eastAsia="David" w:hAnsi="David" w:cs="David"/>
          <w:b/>
        </w:rPr>
        <w:t>36)</w:t>
      </w:r>
      <w:r>
        <w:rPr>
          <w:rFonts w:ascii="David" w:eastAsia="David" w:hAnsi="David" w:cs="David"/>
        </w:rPr>
        <w:t xml:space="preserve"> 1. 16, 2. 32- , 3. 12- , 4. 0 , 5. 0 , 6. 36 ; </w:t>
      </w:r>
      <w:r>
        <w:rPr>
          <w:rFonts w:ascii="David" w:eastAsia="David" w:hAnsi="David" w:cs="David"/>
          <w:b/>
        </w:rPr>
        <w:t>37)</w:t>
      </w:r>
      <w:r>
        <w:rPr>
          <w:rFonts w:ascii="David" w:eastAsia="David" w:hAnsi="David" w:cs="David"/>
          <w:rtl/>
        </w:rPr>
        <w:t xml:space="preserve"> 50 סמ"ר; 3</w:t>
      </w:r>
      <w:r>
        <w:rPr>
          <w:rFonts w:ascii="David" w:eastAsia="David" w:hAnsi="David" w:cs="David"/>
          <w:b/>
        </w:rPr>
        <w:t>8)</w:t>
      </w:r>
      <w:r>
        <w:rPr>
          <w:rFonts w:ascii="David" w:eastAsia="David" w:hAnsi="David" w:cs="David"/>
          <w:rtl/>
        </w:rPr>
        <w:t xml:space="preserve"> 9 מטר;</w:t>
      </w:r>
    </w:p>
    <w:p w14:paraId="265CAD84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משוואות ובעיות מילוליות:</w:t>
      </w:r>
    </w:p>
    <w:p w14:paraId="4C7959D3" w14:textId="77777777" w:rsidR="00234FFB" w:rsidRDefault="00000000">
      <w:pPr>
        <w:spacing w:after="0"/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39)</w:t>
      </w:r>
      <w:r>
        <w:rPr>
          <w:rFonts w:ascii="David" w:eastAsia="David" w:hAnsi="David" w:cs="David"/>
        </w:rPr>
        <w:t xml:space="preserve"> 1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300" w:dyaOrig="495" w14:anchorId="19C8264E">
          <v:shape id="_x0000_i1059" type="#_x0000_t75" style="width:15pt;height:25pt" o:ole="">
            <v:imagedata r:id="rId196" o:title=""/>
          </v:shape>
          <o:OLEObject Type="Embed" ProgID="Equation.3" ShapeID="_x0000_i1059" DrawAspect="Content" ObjectID="_1748802810" r:id="rId197"/>
        </w:object>
      </w:r>
      <w:r>
        <w:rPr>
          <w:rFonts w:ascii="David" w:eastAsia="David" w:hAnsi="David" w:cs="David"/>
        </w:rPr>
        <w:t xml:space="preserve">, 2. </w:t>
      </w:r>
      <w:proofErr w:type="gramStart"/>
      <w:r>
        <w:rPr>
          <w:rFonts w:ascii="David" w:eastAsia="David" w:hAnsi="David" w:cs="David"/>
        </w:rPr>
        <w:t>3 ,</w:t>
      </w:r>
      <w:proofErr w:type="gramEnd"/>
      <w:r>
        <w:rPr>
          <w:rFonts w:ascii="David" w:eastAsia="David" w:hAnsi="David" w:cs="David"/>
        </w:rPr>
        <w:t xml:space="preserve"> 3. 8 , 4. 1 , 5. 11 , 6. 10.5 ;</w:t>
      </w:r>
      <w:r>
        <w:rPr>
          <w:rFonts w:ascii="David" w:eastAsia="David" w:hAnsi="David" w:cs="David"/>
          <w:b/>
        </w:rPr>
        <w:t xml:space="preserve"> 40) </w:t>
      </w:r>
      <w:r>
        <w:rPr>
          <w:rFonts w:ascii="David" w:eastAsia="David" w:hAnsi="David" w:cs="David"/>
        </w:rPr>
        <w:t>1. 8 , 2. 1-, 3. 7, 4. 4, 5. 5, 6. 13-;</w:t>
      </w:r>
      <w:r>
        <w:rPr>
          <w:rFonts w:ascii="David" w:eastAsia="David" w:hAnsi="David" w:cs="David"/>
          <w:b/>
        </w:rPr>
        <w:t>41)</w:t>
      </w:r>
      <w:r>
        <w:rPr>
          <w:rFonts w:ascii="David" w:eastAsia="David" w:hAnsi="David" w:cs="David"/>
          <w:rtl/>
        </w:rPr>
        <w:t xml:space="preserve"> א. 21, ב. 84 ,</w:t>
      </w:r>
      <w:r>
        <w:rPr>
          <w:rFonts w:ascii="David" w:eastAsia="David" w:hAnsi="David" w:cs="David"/>
          <w:b/>
        </w:rPr>
        <w:t>42)</w:t>
      </w:r>
      <w:r>
        <w:rPr>
          <w:rFonts w:ascii="David" w:eastAsia="David" w:hAnsi="David" w:cs="David"/>
          <w:rtl/>
        </w:rPr>
        <w:t xml:space="preserve"> 9 ס"מ; </w:t>
      </w:r>
      <w:r>
        <w:rPr>
          <w:rFonts w:ascii="David" w:eastAsia="David" w:hAnsi="David" w:cs="David"/>
          <w:b/>
        </w:rPr>
        <w:t>43)</w:t>
      </w:r>
      <w:r>
        <w:rPr>
          <w:rFonts w:ascii="David" w:eastAsia="David" w:hAnsi="David" w:cs="David"/>
          <w:rtl/>
        </w:rPr>
        <w:t xml:space="preserve"> בקבוק 150 גרם, שמן 750 גרם; </w:t>
      </w:r>
      <w:r>
        <w:rPr>
          <w:rFonts w:ascii="David" w:eastAsia="David" w:hAnsi="David" w:cs="David"/>
          <w:b/>
        </w:rPr>
        <w:t>44)</w:t>
      </w:r>
      <w:r>
        <w:rPr>
          <w:rFonts w:ascii="David" w:eastAsia="David" w:hAnsi="David" w:cs="David"/>
          <w:rtl/>
        </w:rPr>
        <w:t xml:space="preserve"> 21 מורים; </w:t>
      </w:r>
      <w:r>
        <w:rPr>
          <w:rFonts w:ascii="David" w:eastAsia="David" w:hAnsi="David" w:cs="David"/>
          <w:b/>
        </w:rPr>
        <w:t>45)</w:t>
      </w:r>
      <w:r>
        <w:rPr>
          <w:rFonts w:ascii="David" w:eastAsia="David" w:hAnsi="David" w:cs="David"/>
          <w:rtl/>
        </w:rPr>
        <w:t xml:space="preserve"> א.7, ב. 21, 21, 15; </w:t>
      </w:r>
      <w:r>
        <w:rPr>
          <w:rFonts w:ascii="David" w:eastAsia="David" w:hAnsi="David" w:cs="David"/>
          <w:b/>
        </w:rPr>
        <w:t>46)</w:t>
      </w:r>
      <w:r>
        <w:rPr>
          <w:rFonts w:ascii="David" w:eastAsia="David" w:hAnsi="David" w:cs="David"/>
          <w:rtl/>
        </w:rPr>
        <w:t xml:space="preserve"> א. 10 ספרים, ב. כדאי ב, ג. כדאי א'.  </w:t>
      </w:r>
    </w:p>
    <w:p w14:paraId="6677C852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מערכת צירים:</w:t>
      </w:r>
    </w:p>
    <w:p w14:paraId="1C4CD55F" w14:textId="77777777" w:rsidR="00234FFB" w:rsidRDefault="00000000">
      <w:pPr>
        <w:rPr>
          <w:rFonts w:ascii="David" w:eastAsia="David" w:hAnsi="David" w:cs="David"/>
        </w:rPr>
      </w:pPr>
      <w:r>
        <w:rPr>
          <w:rFonts w:ascii="David" w:eastAsia="David" w:hAnsi="David" w:cs="David"/>
          <w:b/>
        </w:rPr>
        <w:t>47)</w:t>
      </w:r>
      <w:r>
        <w:rPr>
          <w:rFonts w:ascii="David" w:eastAsia="David" w:hAnsi="David" w:cs="David"/>
          <w:rtl/>
        </w:rPr>
        <w:t xml:space="preserve"> א. </w:t>
      </w:r>
      <w:r>
        <w:rPr>
          <w:rFonts w:ascii="David" w:eastAsia="David" w:hAnsi="David" w:cs="David"/>
        </w:rPr>
        <w:t>A</w:t>
      </w:r>
      <w:r>
        <w:rPr>
          <w:rFonts w:ascii="David" w:eastAsia="David" w:hAnsi="David" w:cs="David"/>
          <w:rtl/>
        </w:rPr>
        <w:t xml:space="preserve">, ב. </w:t>
      </w:r>
      <w:r>
        <w:rPr>
          <w:rFonts w:ascii="David" w:eastAsia="David" w:hAnsi="David" w:cs="David"/>
        </w:rPr>
        <w:t xml:space="preserve">C; </w:t>
      </w:r>
      <w:r>
        <w:rPr>
          <w:rFonts w:ascii="David" w:eastAsia="David" w:hAnsi="David" w:cs="David"/>
          <w:b/>
        </w:rPr>
        <w:t>48)</w:t>
      </w:r>
      <w:r>
        <w:rPr>
          <w:rFonts w:ascii="David" w:eastAsia="David" w:hAnsi="David" w:cs="David"/>
          <w:rtl/>
        </w:rPr>
        <w:t xml:space="preserve"> א.1. (4, 3-), (0, 2), 2. (6, 1- ), (2-, 1- ), (2-, 4.5 ), ב. 1. 20, 2. 44 ;</w:t>
      </w:r>
    </w:p>
    <w:p w14:paraId="4AA26059" w14:textId="77777777" w:rsidR="00234FFB" w:rsidRDefault="00000000">
      <w:pPr>
        <w:pStyle w:val="2"/>
        <w:rPr>
          <w:rFonts w:ascii="David" w:eastAsia="David" w:hAnsi="David" w:cs="David"/>
        </w:rPr>
      </w:pPr>
      <w:r>
        <w:rPr>
          <w:rFonts w:ascii="David" w:eastAsia="David" w:hAnsi="David" w:cs="David"/>
          <w:rtl/>
        </w:rPr>
        <w:t>גאומטריה:</w:t>
      </w:r>
    </w:p>
    <w:p w14:paraId="52571112" w14:textId="77777777" w:rsidR="00234FFB" w:rsidRDefault="00000000">
      <w:pPr>
        <w:spacing w:after="0"/>
        <w:rPr>
          <w:rFonts w:ascii="David" w:eastAsia="David" w:hAnsi="David" w:cs="David"/>
        </w:rPr>
      </w:pPr>
      <w:bookmarkStart w:id="1" w:name="_30j0zll" w:colFirst="0" w:colLast="0"/>
      <w:bookmarkEnd w:id="1"/>
      <w:r>
        <w:rPr>
          <w:rFonts w:ascii="David" w:eastAsia="David" w:hAnsi="David" w:cs="David"/>
          <w:b/>
        </w:rPr>
        <w:t>49)</w:t>
      </w:r>
      <w:r>
        <w:rPr>
          <w:rFonts w:ascii="David" w:eastAsia="David" w:hAnsi="David" w:cs="David"/>
        </w:rPr>
        <w:t xml:space="preserve"> 1. 1, 10; 2. 9 ; </w:t>
      </w:r>
      <w:r>
        <w:rPr>
          <w:rFonts w:ascii="David" w:eastAsia="David" w:hAnsi="David" w:cs="David"/>
          <w:b/>
        </w:rPr>
        <w:t>50)</w:t>
      </w:r>
      <w:r>
        <w:rPr>
          <w:rFonts w:ascii="David" w:eastAsia="David" w:hAnsi="David" w:cs="David"/>
          <w:rtl/>
        </w:rPr>
        <w:t xml:space="preserve"> א.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SAP,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BAP,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APC,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PR</w:t>
      </w:r>
      <w:r>
        <w:rPr>
          <w:rFonts w:ascii="David" w:eastAsia="David" w:hAnsi="David" w:cs="David"/>
          <w:rtl/>
        </w:rPr>
        <w:t xml:space="preserve">, ב.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CBA,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DBE</w:t>
      </w:r>
      <w:r>
        <w:rPr>
          <w:rFonts w:ascii="David" w:eastAsia="David" w:hAnsi="David" w:cs="David"/>
          <w:rtl/>
        </w:rPr>
        <w:t xml:space="preserve">; 51) א. נגדיות, ב. סמוכות, ג. נגדיות, ד. סמוכות, ה. </w:t>
      </w:r>
      <w:proofErr w:type="gramStart"/>
      <w:r>
        <w:rPr>
          <w:rFonts w:ascii="David" w:eastAsia="David" w:hAnsi="David" w:cs="David"/>
        </w:rPr>
        <w:t>KE ,</w:t>
      </w:r>
      <w:proofErr w:type="gramEnd"/>
      <w:r>
        <w:rPr>
          <w:rFonts w:ascii="David" w:eastAsia="David" w:hAnsi="David" w:cs="David"/>
        </w:rPr>
        <w:t xml:space="preserve"> NG; </w:t>
      </w:r>
      <w:r>
        <w:rPr>
          <w:rFonts w:ascii="David" w:eastAsia="David" w:hAnsi="David" w:cs="David"/>
          <w:b/>
        </w:rPr>
        <w:t>52)</w:t>
      </w:r>
      <w:r>
        <w:rPr>
          <w:rFonts w:ascii="David" w:eastAsia="David" w:hAnsi="David" w:cs="David"/>
        </w:rPr>
        <w:t xml:space="preserve"> TR </w:t>
      </w:r>
      <w:r>
        <w:rPr>
          <w:rFonts w:ascii="David" w:eastAsia="David" w:hAnsi="David" w:cs="David"/>
        </w:rPr>
        <w:object w:dxaOrig="240" w:dyaOrig="255" w14:anchorId="2E72302A">
          <v:shape id="_x0000_i1060" type="#_x0000_t75" style="width:12pt;height:13pt" o:ole="">
            <v:imagedata r:id="rId198" o:title=""/>
          </v:shape>
          <o:OLEObject Type="Embed" ProgID="Equation.3" ShapeID="_x0000_i1060" DrawAspect="Content" ObjectID="_1748802811" r:id="rId199"/>
        </w:object>
      </w:r>
      <w:r>
        <w:rPr>
          <w:rFonts w:ascii="David" w:eastAsia="David" w:hAnsi="David" w:cs="David"/>
        </w:rPr>
        <w:t xml:space="preserve"> ST , ST </w:t>
      </w:r>
      <w:r>
        <w:rPr>
          <w:rFonts w:ascii="David" w:eastAsia="David" w:hAnsi="David" w:cs="David"/>
        </w:rPr>
        <w:object w:dxaOrig="240" w:dyaOrig="255" w14:anchorId="6DAE8D14">
          <v:shape id="_x0000_i1061" type="#_x0000_t75" style="width:12pt;height:13pt" o:ole="">
            <v:imagedata r:id="rId198" o:title=""/>
          </v:shape>
          <o:OLEObject Type="Embed" ProgID="Equation.3" ShapeID="_x0000_i1061" DrawAspect="Content" ObjectID="_1748802812" r:id="rId200"/>
        </w:object>
      </w:r>
      <w:r>
        <w:rPr>
          <w:rFonts w:ascii="David" w:eastAsia="David" w:hAnsi="David" w:cs="David"/>
        </w:rPr>
        <w:t xml:space="preserve"> SQ , QT </w:t>
      </w:r>
      <w:r>
        <w:rPr>
          <w:rFonts w:ascii="David" w:eastAsia="David" w:hAnsi="David" w:cs="David"/>
        </w:rPr>
        <w:object w:dxaOrig="240" w:dyaOrig="255" w14:anchorId="5C671F97">
          <v:shape id="_x0000_i1062" type="#_x0000_t75" style="width:12pt;height:13pt" o:ole="">
            <v:imagedata r:id="rId198" o:title=""/>
          </v:shape>
          <o:OLEObject Type="Embed" ProgID="Equation.3" ShapeID="_x0000_i1062" DrawAspect="Content" ObjectID="_1748802813" r:id="rId201"/>
        </w:object>
      </w:r>
      <w:r>
        <w:rPr>
          <w:rFonts w:ascii="David" w:eastAsia="David" w:hAnsi="David" w:cs="David"/>
        </w:rPr>
        <w:t xml:space="preserve"> QR ; </w:t>
      </w:r>
      <w:r>
        <w:rPr>
          <w:rFonts w:ascii="David" w:eastAsia="David" w:hAnsi="David" w:cs="David"/>
          <w:b/>
        </w:rPr>
        <w:t>55)</w:t>
      </w:r>
      <w:r>
        <w:rPr>
          <w:rFonts w:ascii="David" w:eastAsia="David" w:hAnsi="David" w:cs="David"/>
          <w:rtl/>
        </w:rPr>
        <w:t xml:space="preserve"> ד.  </w:t>
      </w:r>
      <w:r>
        <w:rPr>
          <w:rFonts w:ascii="David" w:eastAsia="David" w:hAnsi="David" w:cs="David"/>
        </w:rPr>
        <w:t>BCEF</w:t>
      </w:r>
      <w:r>
        <w:rPr>
          <w:rFonts w:ascii="David" w:eastAsia="David" w:hAnsi="David" w:cs="David"/>
          <w:rtl/>
        </w:rPr>
        <w:t xml:space="preserve"> , ה. </w:t>
      </w:r>
      <w:r>
        <w:rPr>
          <w:rFonts w:ascii="David" w:eastAsia="David" w:hAnsi="David" w:cs="David"/>
        </w:rPr>
        <w:t xml:space="preserve">BCDE   ; </w:t>
      </w:r>
      <w:r>
        <w:rPr>
          <w:rFonts w:ascii="David" w:eastAsia="David" w:hAnsi="David" w:cs="David"/>
          <w:b/>
        </w:rPr>
        <w:t>56)</w:t>
      </w:r>
      <w:r>
        <w:rPr>
          <w:rFonts w:ascii="David" w:eastAsia="David" w:hAnsi="David" w:cs="David"/>
          <w:rtl/>
        </w:rPr>
        <w:t xml:space="preserve"> א. כן, ב. לא; </w:t>
      </w:r>
      <w:r>
        <w:rPr>
          <w:rFonts w:ascii="David" w:eastAsia="David" w:hAnsi="David" w:cs="David"/>
          <w:b/>
        </w:rPr>
        <w:t>57)</w:t>
      </w:r>
      <w:r>
        <w:rPr>
          <w:rFonts w:ascii="David" w:eastAsia="David" w:hAnsi="David" w:cs="David"/>
          <w:rtl/>
        </w:rPr>
        <w:t xml:space="preserve"> א. 90 מטר, ב. 450 מקלות; </w:t>
      </w:r>
      <w:r>
        <w:rPr>
          <w:rFonts w:ascii="David" w:eastAsia="David" w:hAnsi="David" w:cs="David"/>
          <w:b/>
        </w:rPr>
        <w:t>58)</w:t>
      </w:r>
      <w:r>
        <w:rPr>
          <w:rFonts w:ascii="David" w:eastAsia="David" w:hAnsi="David" w:cs="David"/>
          <w:rtl/>
        </w:rPr>
        <w:t xml:space="preserve"> א. 4</w:t>
      </w:r>
      <w:r>
        <w:rPr>
          <w:rFonts w:ascii="David" w:eastAsia="David" w:hAnsi="David" w:cs="David"/>
        </w:rPr>
        <w:t>x</w:t>
      </w:r>
      <w:r>
        <w:rPr>
          <w:rFonts w:ascii="David" w:eastAsia="David" w:hAnsi="David" w:cs="David"/>
          <w:rtl/>
        </w:rPr>
        <w:t xml:space="preserve">+8, ב. 4, 8 ; </w:t>
      </w:r>
      <w:r>
        <w:rPr>
          <w:rFonts w:ascii="David" w:eastAsia="David" w:hAnsi="David" w:cs="David"/>
          <w:b/>
        </w:rPr>
        <w:t>59)</w:t>
      </w:r>
      <w:r>
        <w:rPr>
          <w:rFonts w:ascii="David" w:eastAsia="David" w:hAnsi="David" w:cs="David"/>
          <w:rtl/>
        </w:rPr>
        <w:t xml:space="preserve"> א. 2400 סמ"ר,     ב. </w:t>
      </w:r>
      <w:r>
        <w:rPr>
          <w:rFonts w:ascii="David" w:eastAsia="David" w:hAnsi="David" w:cs="David"/>
          <w:sz w:val="36"/>
          <w:szCs w:val="36"/>
          <w:vertAlign w:val="subscript"/>
        </w:rPr>
        <w:object w:dxaOrig="165" w:dyaOrig="435" w14:anchorId="7B33D046">
          <v:shape id="_x0000_i1063" type="#_x0000_t75" style="width:8.5pt;height:22pt" o:ole="">
            <v:imagedata r:id="rId202" o:title=""/>
          </v:shape>
          <o:OLEObject Type="Embed" ProgID="Equation.3" ShapeID="_x0000_i1063" DrawAspect="Content" ObjectID="_1748802814" r:id="rId203"/>
        </w:object>
      </w:r>
      <w:r>
        <w:rPr>
          <w:rFonts w:ascii="David" w:eastAsia="David" w:hAnsi="David" w:cs="David"/>
        </w:rPr>
        <w:t xml:space="preserve">; </w:t>
      </w:r>
      <w:r>
        <w:rPr>
          <w:rFonts w:ascii="David" w:eastAsia="David" w:hAnsi="David" w:cs="David"/>
          <w:b/>
        </w:rPr>
        <w:t>60)</w:t>
      </w:r>
      <w:r>
        <w:rPr>
          <w:rFonts w:ascii="David" w:eastAsia="David" w:hAnsi="David" w:cs="David"/>
          <w:rtl/>
        </w:rPr>
        <w:t xml:space="preserve"> א. לא, ב. כן, ג. כן, ד. כן, ה. כן, ו. לא; </w:t>
      </w:r>
      <w:r>
        <w:rPr>
          <w:rFonts w:ascii="David" w:eastAsia="David" w:hAnsi="David" w:cs="David"/>
          <w:b/>
        </w:rPr>
        <w:t>61)</w:t>
      </w:r>
      <w:r>
        <w:rPr>
          <w:rFonts w:ascii="David" w:eastAsia="David" w:hAnsi="David" w:cs="David"/>
          <w:rtl/>
        </w:rPr>
        <w:t xml:space="preserve"> א. אי-אפשר, ב. 25 סמ"ר, ג. אי-אפשר, ד. אי-אפשר; </w:t>
      </w:r>
      <w:r>
        <w:rPr>
          <w:rFonts w:ascii="David" w:eastAsia="David" w:hAnsi="David" w:cs="David"/>
          <w:b/>
        </w:rPr>
        <w:t>62)</w:t>
      </w:r>
      <w:r>
        <w:rPr>
          <w:rFonts w:ascii="David" w:eastAsia="David" w:hAnsi="David" w:cs="David"/>
        </w:rPr>
        <w:t xml:space="preserve"> 3 ; </w:t>
      </w:r>
      <w:r>
        <w:rPr>
          <w:rFonts w:ascii="David" w:eastAsia="David" w:hAnsi="David" w:cs="David"/>
          <w:b/>
        </w:rPr>
        <w:t>63)</w:t>
      </w:r>
      <w:r>
        <w:rPr>
          <w:rFonts w:ascii="David" w:eastAsia="David" w:hAnsi="David" w:cs="David"/>
          <w:rtl/>
        </w:rPr>
        <w:t xml:space="preserve"> א. 96 מ"ר, ב. 80% ; </w:t>
      </w:r>
      <w:r>
        <w:rPr>
          <w:rFonts w:ascii="David" w:eastAsia="David" w:hAnsi="David" w:cs="David"/>
          <w:b/>
        </w:rPr>
        <w:t>64)</w:t>
      </w:r>
      <w:r>
        <w:rPr>
          <w:rFonts w:ascii="David" w:eastAsia="David" w:hAnsi="David" w:cs="David"/>
        </w:rPr>
        <w:t xml:space="preserve"> x</w:t>
      </w:r>
      <w:r>
        <w:rPr>
          <w:rFonts w:ascii="David" w:eastAsia="David" w:hAnsi="David" w:cs="David"/>
          <w:rtl/>
        </w:rPr>
        <w:t xml:space="preserve">=2, 9 ס"מ = </w:t>
      </w:r>
      <w:r>
        <w:rPr>
          <w:rFonts w:ascii="David" w:eastAsia="David" w:hAnsi="David" w:cs="David"/>
        </w:rPr>
        <w:t xml:space="preserve">ST; </w:t>
      </w:r>
      <w:r>
        <w:rPr>
          <w:rFonts w:ascii="David" w:eastAsia="David" w:hAnsi="David" w:cs="David"/>
          <w:b/>
        </w:rPr>
        <w:t>65)</w:t>
      </w:r>
      <w:r>
        <w:rPr>
          <w:rFonts w:ascii="David" w:eastAsia="David" w:hAnsi="David" w:cs="David"/>
        </w:rPr>
        <w:t xml:space="preserve"> x</w:t>
      </w:r>
      <w:r>
        <w:rPr>
          <w:rFonts w:ascii="David" w:eastAsia="David" w:hAnsi="David" w:cs="David"/>
          <w:rtl/>
        </w:rPr>
        <w:t xml:space="preserve"> = 0.5, 15 סמ"ר = </w:t>
      </w:r>
      <w:r>
        <w:rPr>
          <w:rFonts w:ascii="David" w:eastAsia="David" w:hAnsi="David" w:cs="David"/>
        </w:rPr>
        <w:t xml:space="preserve">S; </w:t>
      </w:r>
      <w:r>
        <w:rPr>
          <w:rFonts w:ascii="David" w:eastAsia="David" w:hAnsi="David" w:cs="David"/>
          <w:b/>
        </w:rPr>
        <w:t>66)</w:t>
      </w:r>
      <w:r>
        <w:rPr>
          <w:rFonts w:ascii="David" w:eastAsia="David" w:hAnsi="David" w:cs="David"/>
          <w:rtl/>
        </w:rPr>
        <w:t xml:space="preserve"> א. 70 ס"מ, ב. 20 ס"מ, ג. 1350 סמ"ר; </w:t>
      </w:r>
      <w:r>
        <w:rPr>
          <w:rFonts w:ascii="David" w:eastAsia="David" w:hAnsi="David" w:cs="David"/>
          <w:b/>
        </w:rPr>
        <w:t>67)</w:t>
      </w:r>
      <w:r>
        <w:rPr>
          <w:rFonts w:ascii="David" w:eastAsia="David" w:hAnsi="David" w:cs="David"/>
        </w:rPr>
        <w:t xml:space="preserve"> 24 ; </w:t>
      </w:r>
      <w:r>
        <w:rPr>
          <w:rFonts w:ascii="David" w:eastAsia="David" w:hAnsi="David" w:cs="David"/>
          <w:b/>
        </w:rPr>
        <w:t>68)</w:t>
      </w:r>
      <w:r>
        <w:rPr>
          <w:rFonts w:ascii="David" w:eastAsia="David" w:hAnsi="David" w:cs="David"/>
        </w:rPr>
        <w:t xml:space="preserve"> 72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</w:rPr>
        <w:t xml:space="preserve"> =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BD, 72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</w:rPr>
        <w:t xml:space="preserve"> =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CBE; </w:t>
      </w:r>
      <w:r>
        <w:rPr>
          <w:rFonts w:ascii="David" w:eastAsia="David" w:hAnsi="David" w:cs="David"/>
          <w:b/>
        </w:rPr>
        <w:t>69)</w:t>
      </w:r>
      <w:r>
        <w:rPr>
          <w:rFonts w:ascii="David" w:eastAsia="David" w:hAnsi="David" w:cs="David"/>
          <w:rtl/>
        </w:rPr>
        <w:t xml:space="preserve"> א. כן, ב. כן; </w:t>
      </w:r>
      <w:r>
        <w:rPr>
          <w:rFonts w:ascii="David" w:eastAsia="David" w:hAnsi="David" w:cs="David"/>
          <w:b/>
        </w:rPr>
        <w:t>70)</w:t>
      </w:r>
      <w:r>
        <w:rPr>
          <w:rFonts w:ascii="David" w:eastAsia="David" w:hAnsi="David" w:cs="David"/>
        </w:rPr>
        <w:t xml:space="preserve"> 8 =x , 19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</w:rPr>
        <w:t xml:space="preserve"> =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BD, 161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</w:rPr>
        <w:t xml:space="preserve"> =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CBD; </w:t>
      </w:r>
      <w:r>
        <w:rPr>
          <w:rFonts w:ascii="David" w:eastAsia="David" w:hAnsi="David" w:cs="David"/>
          <w:b/>
        </w:rPr>
        <w:t xml:space="preserve">71) </w:t>
      </w:r>
      <w:r>
        <w:rPr>
          <w:rFonts w:ascii="David" w:eastAsia="David" w:hAnsi="David" w:cs="David"/>
          <w:rtl/>
        </w:rPr>
        <w:t xml:space="preserve">א.70 ב.110 ג. לא ד. לא </w:t>
      </w:r>
      <w:r>
        <w:rPr>
          <w:rFonts w:ascii="David" w:eastAsia="David" w:hAnsi="David" w:cs="David"/>
          <w:b/>
        </w:rPr>
        <w:t>72)</w:t>
      </w:r>
      <w:r>
        <w:rPr>
          <w:rFonts w:ascii="David" w:eastAsia="David" w:hAnsi="David" w:cs="David"/>
          <w:rtl/>
        </w:rPr>
        <w:t xml:space="preserve">א. </w:t>
      </w:r>
      <w:r>
        <w:rPr>
          <w:rFonts w:ascii="David" w:eastAsia="David" w:hAnsi="David" w:cs="David"/>
        </w:rPr>
        <w:t>X=36 y</w:t>
      </w:r>
      <w:r>
        <w:rPr>
          <w:rFonts w:ascii="David" w:eastAsia="David" w:hAnsi="David" w:cs="David"/>
          <w:rtl/>
        </w:rPr>
        <w:t>=144 ב.</w:t>
      </w:r>
      <w:r>
        <w:t>α</w:t>
      </w:r>
      <w:r>
        <w:rPr>
          <w:rFonts w:ascii="David" w:eastAsia="David" w:hAnsi="David" w:cs="David"/>
        </w:rPr>
        <w:t>=24  y</w:t>
      </w:r>
      <w:r>
        <w:rPr>
          <w:rFonts w:ascii="David" w:eastAsia="David" w:hAnsi="David" w:cs="David"/>
          <w:rtl/>
        </w:rPr>
        <w:t>=132 ג.</w:t>
      </w:r>
      <w:r>
        <w:rPr>
          <w:rFonts w:ascii="David" w:eastAsia="David" w:hAnsi="David" w:cs="David"/>
        </w:rPr>
        <w:t xml:space="preserve">x=45 </w:t>
      </w:r>
      <w:r>
        <w:t>α</w:t>
      </w:r>
      <w:r>
        <w:rPr>
          <w:rFonts w:ascii="David" w:eastAsia="David" w:hAnsi="David" w:cs="David"/>
        </w:rPr>
        <w:t>= 22.5</w:t>
      </w:r>
      <w:r>
        <w:rPr>
          <w:rFonts w:ascii="David" w:eastAsia="David" w:hAnsi="David" w:cs="David"/>
          <w:b/>
        </w:rPr>
        <w:t xml:space="preserve"> 73)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 xml:space="preserve">CAD,  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FB</w:t>
      </w:r>
      <w:r>
        <w:rPr>
          <w:rFonts w:ascii="David" w:eastAsia="David" w:hAnsi="David" w:cs="David"/>
          <w:b/>
        </w:rPr>
        <w:t xml:space="preserve">, </w:t>
      </w:r>
      <w:r>
        <w:rPr>
          <w:rFonts w:ascii="David" w:eastAsia="David" w:hAnsi="David" w:cs="David"/>
        </w:rPr>
        <w:t xml:space="preserve">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CE</w:t>
      </w:r>
      <w:r>
        <w:rPr>
          <w:rFonts w:ascii="David" w:eastAsia="David" w:hAnsi="David" w:cs="David"/>
          <w:b/>
        </w:rPr>
        <w:t xml:space="preserve"> ,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DE</w:t>
      </w:r>
      <w:r>
        <w:rPr>
          <w:rFonts w:ascii="David" w:eastAsia="David" w:hAnsi="David" w:cs="David"/>
          <w:b/>
        </w:rPr>
        <w:t xml:space="preserve"> ,  </w:t>
      </w:r>
      <w:r>
        <w:rPr>
          <w:rFonts w:ascii="Cambria Math" w:eastAsia="Cambria Math" w:hAnsi="Cambria Math" w:cs="Cambria Math"/>
        </w:rPr>
        <w:t>∢</w:t>
      </w:r>
      <w:r>
        <w:rPr>
          <w:rFonts w:ascii="David" w:eastAsia="David" w:hAnsi="David" w:cs="David"/>
        </w:rPr>
        <w:t>AEC</w:t>
      </w:r>
      <w:r>
        <w:rPr>
          <w:rFonts w:ascii="David" w:eastAsia="David" w:hAnsi="David" w:cs="David"/>
          <w:b/>
        </w:rPr>
        <w:t xml:space="preserve">  ; 74)</w:t>
      </w:r>
      <w:r>
        <w:rPr>
          <w:rFonts w:ascii="David" w:eastAsia="David" w:hAnsi="David" w:cs="David"/>
          <w:rtl/>
        </w:rPr>
        <w:t xml:space="preserve"> א. 60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  <w:rtl/>
        </w:rPr>
        <w:t>, ב. 70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  <w:rtl/>
        </w:rPr>
        <w:t>,  ג. 75</w:t>
      </w:r>
      <w:r>
        <w:rPr>
          <w:rFonts w:ascii="David" w:eastAsia="David" w:hAnsi="David" w:cs="David"/>
          <w:vertAlign w:val="superscript"/>
        </w:rPr>
        <w:t>0</w:t>
      </w:r>
      <w:r>
        <w:rPr>
          <w:rFonts w:ascii="David" w:eastAsia="David" w:hAnsi="David" w:cs="David"/>
        </w:rPr>
        <w:t xml:space="preserve">;    </w:t>
      </w:r>
      <w:r>
        <w:rPr>
          <w:rFonts w:ascii="David" w:eastAsia="David" w:hAnsi="David" w:cs="David"/>
          <w:b/>
        </w:rPr>
        <w:t>75)</w:t>
      </w:r>
      <w:r>
        <w:rPr>
          <w:rFonts w:ascii="David" w:eastAsia="David" w:hAnsi="David" w:cs="David"/>
          <w:rtl/>
        </w:rPr>
        <w:t xml:space="preserve"> ג' ; </w:t>
      </w:r>
      <w:r>
        <w:rPr>
          <w:rFonts w:ascii="David" w:eastAsia="David" w:hAnsi="David" w:cs="David"/>
          <w:b/>
        </w:rPr>
        <w:t>76)</w:t>
      </w:r>
      <w:r>
        <w:rPr>
          <w:rFonts w:ascii="David" w:eastAsia="David" w:hAnsi="David" w:cs="David"/>
          <w:rtl/>
        </w:rPr>
        <w:t xml:space="preserve"> א) ב', ב) ב',  ג)  </w:t>
      </w:r>
      <m:oMath>
        <m:r>
          <w:rPr>
            <w:rFonts w:ascii="Cambria Math" w:eastAsia="Cambria Math" w:hAnsi="Cambria Math" w:cs="Cambria Math"/>
          </w:rPr>
          <m:t>204-18π</m:t>
        </m:r>
      </m:oMath>
      <w:r>
        <w:rPr>
          <w:rFonts w:ascii="David" w:eastAsia="David" w:hAnsi="David" w:cs="David"/>
        </w:rPr>
        <w:t xml:space="preserve">; </w:t>
      </w:r>
    </w:p>
    <w:sectPr w:rsidR="00234FFB" w:rsidSect="00202995">
      <w:footerReference w:type="default" r:id="rId204"/>
      <w:pgSz w:w="11906" w:h="16838"/>
      <w:pgMar w:top="851" w:right="1800" w:bottom="1260" w:left="1800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B41C1C" w14:textId="77777777" w:rsidR="00613CC5" w:rsidRDefault="00613CC5">
      <w:pPr>
        <w:spacing w:after="0" w:line="240" w:lineRule="auto"/>
      </w:pPr>
      <w:r>
        <w:separator/>
      </w:r>
    </w:p>
  </w:endnote>
  <w:endnote w:type="continuationSeparator" w:id="0">
    <w:p w14:paraId="42CB9E01" w14:textId="77777777" w:rsidR="00613CC5" w:rsidRDefault="00613C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auto"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CD414" w14:textId="77777777" w:rsidR="00234FFB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02995">
      <w:rPr>
        <w:noProof/>
        <w:color w:val="000000"/>
        <w:rtl/>
      </w:rPr>
      <w:t>1</w:t>
    </w:r>
    <w:r>
      <w:rPr>
        <w:color w:val="000000"/>
      </w:rPr>
      <w:fldChar w:fldCharType="end"/>
    </w:r>
  </w:p>
  <w:p w14:paraId="68A0E7BE" w14:textId="77777777" w:rsidR="00234FFB" w:rsidRDefault="00234FFB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268124" w14:textId="77777777" w:rsidR="00613CC5" w:rsidRDefault="00613CC5">
      <w:pPr>
        <w:spacing w:after="0" w:line="240" w:lineRule="auto"/>
      </w:pPr>
      <w:r>
        <w:separator/>
      </w:r>
    </w:p>
  </w:footnote>
  <w:footnote w:type="continuationSeparator" w:id="0">
    <w:p w14:paraId="6BCACB92" w14:textId="77777777" w:rsidR="00613CC5" w:rsidRDefault="00613C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D47E77"/>
    <w:multiLevelType w:val="multilevel"/>
    <w:tmpl w:val="E5E41F24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406E63"/>
    <w:multiLevelType w:val="multilevel"/>
    <w:tmpl w:val="21AACBB4"/>
    <w:lvl w:ilvl="0">
      <w:start w:val="1"/>
      <w:numFmt w:val="decimal"/>
      <w:lvlText w:val="%1."/>
      <w:lvlJc w:val="left"/>
      <w:pPr>
        <w:ind w:left="921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1" w:hanging="360"/>
      </w:pPr>
    </w:lvl>
    <w:lvl w:ilvl="2">
      <w:start w:val="1"/>
      <w:numFmt w:val="lowerRoman"/>
      <w:lvlText w:val="%3."/>
      <w:lvlJc w:val="right"/>
      <w:pPr>
        <w:ind w:left="2361" w:hanging="180"/>
      </w:pPr>
    </w:lvl>
    <w:lvl w:ilvl="3">
      <w:start w:val="1"/>
      <w:numFmt w:val="decimal"/>
      <w:lvlText w:val="%4."/>
      <w:lvlJc w:val="left"/>
      <w:pPr>
        <w:ind w:left="3081" w:hanging="360"/>
      </w:pPr>
    </w:lvl>
    <w:lvl w:ilvl="4">
      <w:start w:val="1"/>
      <w:numFmt w:val="lowerLetter"/>
      <w:lvlText w:val="%5."/>
      <w:lvlJc w:val="left"/>
      <w:pPr>
        <w:ind w:left="3801" w:hanging="360"/>
      </w:pPr>
    </w:lvl>
    <w:lvl w:ilvl="5">
      <w:start w:val="1"/>
      <w:numFmt w:val="lowerRoman"/>
      <w:lvlText w:val="%6."/>
      <w:lvlJc w:val="right"/>
      <w:pPr>
        <w:ind w:left="4521" w:hanging="180"/>
      </w:pPr>
    </w:lvl>
    <w:lvl w:ilvl="6">
      <w:start w:val="1"/>
      <w:numFmt w:val="decimal"/>
      <w:lvlText w:val="%7."/>
      <w:lvlJc w:val="left"/>
      <w:pPr>
        <w:ind w:left="5241" w:hanging="360"/>
      </w:pPr>
    </w:lvl>
    <w:lvl w:ilvl="7">
      <w:start w:val="1"/>
      <w:numFmt w:val="lowerLetter"/>
      <w:lvlText w:val="%8."/>
      <w:lvlJc w:val="left"/>
      <w:pPr>
        <w:ind w:left="5961" w:hanging="360"/>
      </w:pPr>
    </w:lvl>
    <w:lvl w:ilvl="8">
      <w:start w:val="1"/>
      <w:numFmt w:val="lowerRoman"/>
      <w:lvlText w:val="%9."/>
      <w:lvlJc w:val="right"/>
      <w:pPr>
        <w:ind w:left="6681" w:hanging="180"/>
      </w:pPr>
    </w:lvl>
  </w:abstractNum>
  <w:abstractNum w:abstractNumId="2" w15:restartNumberingAfterBreak="0">
    <w:nsid w:val="268857A8"/>
    <w:multiLevelType w:val="multilevel"/>
    <w:tmpl w:val="FF60AA42"/>
    <w:lvl w:ilvl="0">
      <w:start w:val="1"/>
      <w:numFmt w:val="decimal"/>
      <w:lvlText w:val="%1."/>
      <w:lvlJc w:val="left"/>
      <w:pPr>
        <w:ind w:left="927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30F268B0"/>
    <w:multiLevelType w:val="multilevel"/>
    <w:tmpl w:val="D62CCF90"/>
    <w:lvl w:ilvl="0">
      <w:start w:val="1"/>
      <w:numFmt w:val="decimal"/>
      <w:lvlText w:val="%1."/>
      <w:lvlJc w:val="left"/>
      <w:pPr>
        <w:ind w:left="717" w:hanging="360"/>
      </w:pPr>
      <w:rPr>
        <w:rFonts w:ascii="Arial" w:eastAsia="Arial" w:hAnsi="Arial" w:cs="Arial"/>
        <w:b/>
      </w:rPr>
    </w:lvl>
    <w:lvl w:ilvl="1">
      <w:start w:val="1"/>
      <w:numFmt w:val="lowerLetter"/>
      <w:lvlText w:val="%2."/>
      <w:lvlJc w:val="left"/>
      <w:pPr>
        <w:ind w:left="1437" w:hanging="360"/>
      </w:pPr>
    </w:lvl>
    <w:lvl w:ilvl="2">
      <w:start w:val="1"/>
      <w:numFmt w:val="lowerRoman"/>
      <w:lvlText w:val="%3."/>
      <w:lvlJc w:val="right"/>
      <w:pPr>
        <w:ind w:left="2157" w:hanging="180"/>
      </w:pPr>
    </w:lvl>
    <w:lvl w:ilvl="3">
      <w:start w:val="1"/>
      <w:numFmt w:val="decimal"/>
      <w:lvlText w:val="%4."/>
      <w:lvlJc w:val="left"/>
      <w:pPr>
        <w:ind w:left="2877" w:hanging="360"/>
      </w:pPr>
    </w:lvl>
    <w:lvl w:ilvl="4">
      <w:start w:val="1"/>
      <w:numFmt w:val="lowerLetter"/>
      <w:lvlText w:val="%5."/>
      <w:lvlJc w:val="left"/>
      <w:pPr>
        <w:ind w:left="3597" w:hanging="360"/>
      </w:pPr>
    </w:lvl>
    <w:lvl w:ilvl="5">
      <w:start w:val="1"/>
      <w:numFmt w:val="lowerRoman"/>
      <w:lvlText w:val="%6."/>
      <w:lvlJc w:val="right"/>
      <w:pPr>
        <w:ind w:left="4317" w:hanging="180"/>
      </w:pPr>
    </w:lvl>
    <w:lvl w:ilvl="6">
      <w:start w:val="1"/>
      <w:numFmt w:val="decimal"/>
      <w:lvlText w:val="%7."/>
      <w:lvlJc w:val="left"/>
      <w:pPr>
        <w:ind w:left="5037" w:hanging="360"/>
      </w:pPr>
    </w:lvl>
    <w:lvl w:ilvl="7">
      <w:start w:val="1"/>
      <w:numFmt w:val="lowerLetter"/>
      <w:lvlText w:val="%8."/>
      <w:lvlJc w:val="left"/>
      <w:pPr>
        <w:ind w:left="5757" w:hanging="360"/>
      </w:pPr>
    </w:lvl>
    <w:lvl w:ilvl="8">
      <w:start w:val="1"/>
      <w:numFmt w:val="lowerRoman"/>
      <w:lvlText w:val="%9."/>
      <w:lvlJc w:val="right"/>
      <w:pPr>
        <w:ind w:left="6477" w:hanging="180"/>
      </w:pPr>
    </w:lvl>
  </w:abstractNum>
  <w:abstractNum w:abstractNumId="4" w15:restartNumberingAfterBreak="0">
    <w:nsid w:val="31C74C82"/>
    <w:multiLevelType w:val="multilevel"/>
    <w:tmpl w:val="9D0C722A"/>
    <w:lvl w:ilvl="0">
      <w:start w:val="1"/>
      <w:numFmt w:val="decimal"/>
      <w:lvlText w:val="%1."/>
      <w:lvlJc w:val="left"/>
      <w:pPr>
        <w:ind w:left="921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1" w:hanging="360"/>
      </w:pPr>
    </w:lvl>
    <w:lvl w:ilvl="2">
      <w:start w:val="1"/>
      <w:numFmt w:val="lowerRoman"/>
      <w:lvlText w:val="%3."/>
      <w:lvlJc w:val="right"/>
      <w:pPr>
        <w:ind w:left="2361" w:hanging="180"/>
      </w:pPr>
    </w:lvl>
    <w:lvl w:ilvl="3">
      <w:start w:val="1"/>
      <w:numFmt w:val="decimal"/>
      <w:lvlText w:val="%4."/>
      <w:lvlJc w:val="left"/>
      <w:pPr>
        <w:ind w:left="3081" w:hanging="360"/>
      </w:pPr>
    </w:lvl>
    <w:lvl w:ilvl="4">
      <w:start w:val="1"/>
      <w:numFmt w:val="lowerLetter"/>
      <w:lvlText w:val="%5."/>
      <w:lvlJc w:val="left"/>
      <w:pPr>
        <w:ind w:left="3801" w:hanging="360"/>
      </w:pPr>
    </w:lvl>
    <w:lvl w:ilvl="5">
      <w:start w:val="1"/>
      <w:numFmt w:val="lowerRoman"/>
      <w:lvlText w:val="%6."/>
      <w:lvlJc w:val="right"/>
      <w:pPr>
        <w:ind w:left="4521" w:hanging="180"/>
      </w:pPr>
    </w:lvl>
    <w:lvl w:ilvl="6">
      <w:start w:val="1"/>
      <w:numFmt w:val="decimal"/>
      <w:lvlText w:val="%7."/>
      <w:lvlJc w:val="left"/>
      <w:pPr>
        <w:ind w:left="5241" w:hanging="360"/>
      </w:pPr>
    </w:lvl>
    <w:lvl w:ilvl="7">
      <w:start w:val="1"/>
      <w:numFmt w:val="lowerLetter"/>
      <w:lvlText w:val="%8."/>
      <w:lvlJc w:val="left"/>
      <w:pPr>
        <w:ind w:left="5961" w:hanging="360"/>
      </w:pPr>
    </w:lvl>
    <w:lvl w:ilvl="8">
      <w:start w:val="1"/>
      <w:numFmt w:val="lowerRoman"/>
      <w:lvlText w:val="%9."/>
      <w:lvlJc w:val="right"/>
      <w:pPr>
        <w:ind w:left="6681" w:hanging="180"/>
      </w:pPr>
    </w:lvl>
  </w:abstractNum>
  <w:abstractNum w:abstractNumId="5" w15:restartNumberingAfterBreak="0">
    <w:nsid w:val="35A95B49"/>
    <w:multiLevelType w:val="multilevel"/>
    <w:tmpl w:val="730C0C9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F44CD1"/>
    <w:multiLevelType w:val="multilevel"/>
    <w:tmpl w:val="6EA2B15E"/>
    <w:lvl w:ilvl="0">
      <w:start w:val="1"/>
      <w:numFmt w:val="decimal"/>
      <w:lvlText w:val="%1."/>
      <w:lvlJc w:val="left"/>
      <w:pPr>
        <w:ind w:left="501" w:hanging="360"/>
      </w:pPr>
      <w:rPr>
        <w:b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A01535"/>
    <w:multiLevelType w:val="multilevel"/>
    <w:tmpl w:val="9278A5DE"/>
    <w:lvl w:ilvl="0">
      <w:start w:val="1"/>
      <w:numFmt w:val="decimal"/>
      <w:lvlText w:val="%1."/>
      <w:lvlJc w:val="left"/>
      <w:pPr>
        <w:ind w:left="717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37" w:hanging="360"/>
      </w:pPr>
    </w:lvl>
    <w:lvl w:ilvl="2">
      <w:start w:val="1"/>
      <w:numFmt w:val="lowerRoman"/>
      <w:lvlText w:val="%3."/>
      <w:lvlJc w:val="right"/>
      <w:pPr>
        <w:ind w:left="2157" w:hanging="180"/>
      </w:pPr>
    </w:lvl>
    <w:lvl w:ilvl="3">
      <w:start w:val="1"/>
      <w:numFmt w:val="decimal"/>
      <w:lvlText w:val="%4."/>
      <w:lvlJc w:val="left"/>
      <w:pPr>
        <w:ind w:left="2877" w:hanging="360"/>
      </w:pPr>
    </w:lvl>
    <w:lvl w:ilvl="4">
      <w:start w:val="1"/>
      <w:numFmt w:val="lowerLetter"/>
      <w:lvlText w:val="%5."/>
      <w:lvlJc w:val="left"/>
      <w:pPr>
        <w:ind w:left="3597" w:hanging="360"/>
      </w:pPr>
    </w:lvl>
    <w:lvl w:ilvl="5">
      <w:start w:val="1"/>
      <w:numFmt w:val="lowerRoman"/>
      <w:lvlText w:val="%6."/>
      <w:lvlJc w:val="right"/>
      <w:pPr>
        <w:ind w:left="4317" w:hanging="180"/>
      </w:pPr>
    </w:lvl>
    <w:lvl w:ilvl="6">
      <w:start w:val="1"/>
      <w:numFmt w:val="decimal"/>
      <w:lvlText w:val="%7."/>
      <w:lvlJc w:val="left"/>
      <w:pPr>
        <w:ind w:left="5037" w:hanging="360"/>
      </w:pPr>
    </w:lvl>
    <w:lvl w:ilvl="7">
      <w:start w:val="1"/>
      <w:numFmt w:val="lowerLetter"/>
      <w:lvlText w:val="%8."/>
      <w:lvlJc w:val="left"/>
      <w:pPr>
        <w:ind w:left="5757" w:hanging="360"/>
      </w:pPr>
    </w:lvl>
    <w:lvl w:ilvl="8">
      <w:start w:val="1"/>
      <w:numFmt w:val="lowerRoman"/>
      <w:lvlText w:val="%9."/>
      <w:lvlJc w:val="right"/>
      <w:pPr>
        <w:ind w:left="6477" w:hanging="180"/>
      </w:pPr>
    </w:lvl>
  </w:abstractNum>
  <w:abstractNum w:abstractNumId="8" w15:restartNumberingAfterBreak="0">
    <w:nsid w:val="43FE17BC"/>
    <w:multiLevelType w:val="multilevel"/>
    <w:tmpl w:val="86F036C2"/>
    <w:lvl w:ilvl="0">
      <w:start w:val="1"/>
      <w:numFmt w:val="decimal"/>
      <w:lvlText w:val="%1."/>
      <w:lvlJc w:val="left"/>
      <w:pPr>
        <w:ind w:left="899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19" w:hanging="360"/>
      </w:pPr>
    </w:lvl>
    <w:lvl w:ilvl="2">
      <w:start w:val="1"/>
      <w:numFmt w:val="lowerRoman"/>
      <w:lvlText w:val="%3."/>
      <w:lvlJc w:val="right"/>
      <w:pPr>
        <w:ind w:left="2339" w:hanging="180"/>
      </w:pPr>
    </w:lvl>
    <w:lvl w:ilvl="3">
      <w:start w:val="1"/>
      <w:numFmt w:val="decimal"/>
      <w:lvlText w:val="%4."/>
      <w:lvlJc w:val="left"/>
      <w:pPr>
        <w:ind w:left="3059" w:hanging="360"/>
      </w:pPr>
    </w:lvl>
    <w:lvl w:ilvl="4">
      <w:start w:val="1"/>
      <w:numFmt w:val="lowerLetter"/>
      <w:lvlText w:val="%5."/>
      <w:lvlJc w:val="left"/>
      <w:pPr>
        <w:ind w:left="3779" w:hanging="360"/>
      </w:pPr>
    </w:lvl>
    <w:lvl w:ilvl="5">
      <w:start w:val="1"/>
      <w:numFmt w:val="lowerRoman"/>
      <w:lvlText w:val="%6."/>
      <w:lvlJc w:val="right"/>
      <w:pPr>
        <w:ind w:left="4499" w:hanging="180"/>
      </w:pPr>
    </w:lvl>
    <w:lvl w:ilvl="6">
      <w:start w:val="1"/>
      <w:numFmt w:val="decimal"/>
      <w:lvlText w:val="%7."/>
      <w:lvlJc w:val="left"/>
      <w:pPr>
        <w:ind w:left="5219" w:hanging="360"/>
      </w:pPr>
    </w:lvl>
    <w:lvl w:ilvl="7">
      <w:start w:val="1"/>
      <w:numFmt w:val="lowerLetter"/>
      <w:lvlText w:val="%8."/>
      <w:lvlJc w:val="left"/>
      <w:pPr>
        <w:ind w:left="5939" w:hanging="360"/>
      </w:pPr>
    </w:lvl>
    <w:lvl w:ilvl="8">
      <w:start w:val="1"/>
      <w:numFmt w:val="lowerRoman"/>
      <w:lvlText w:val="%9."/>
      <w:lvlJc w:val="right"/>
      <w:pPr>
        <w:ind w:left="6659" w:hanging="180"/>
      </w:pPr>
    </w:lvl>
  </w:abstractNum>
  <w:abstractNum w:abstractNumId="9" w15:restartNumberingAfterBreak="0">
    <w:nsid w:val="46183830"/>
    <w:multiLevelType w:val="multilevel"/>
    <w:tmpl w:val="AB22C706"/>
    <w:lvl w:ilvl="0">
      <w:start w:val="1"/>
      <w:numFmt w:val="decimal"/>
      <w:lvlText w:val="%1."/>
      <w:lvlJc w:val="center"/>
      <w:pPr>
        <w:ind w:left="523" w:hanging="360"/>
      </w:pPr>
      <w:rPr>
        <w:b/>
      </w:rPr>
    </w:lvl>
    <w:lvl w:ilvl="1">
      <w:start w:val="1"/>
      <w:numFmt w:val="lowerLetter"/>
      <w:lvlText w:val="%2."/>
      <w:lvlJc w:val="left"/>
      <w:pPr>
        <w:ind w:left="1243" w:hanging="360"/>
      </w:pPr>
    </w:lvl>
    <w:lvl w:ilvl="2">
      <w:start w:val="1"/>
      <w:numFmt w:val="lowerRoman"/>
      <w:lvlText w:val="%3."/>
      <w:lvlJc w:val="right"/>
      <w:pPr>
        <w:ind w:left="1963" w:hanging="180"/>
      </w:pPr>
    </w:lvl>
    <w:lvl w:ilvl="3">
      <w:start w:val="1"/>
      <w:numFmt w:val="decimal"/>
      <w:lvlText w:val="%4."/>
      <w:lvlJc w:val="left"/>
      <w:pPr>
        <w:ind w:left="2683" w:hanging="360"/>
      </w:pPr>
    </w:lvl>
    <w:lvl w:ilvl="4">
      <w:start w:val="1"/>
      <w:numFmt w:val="lowerLetter"/>
      <w:lvlText w:val="%5."/>
      <w:lvlJc w:val="left"/>
      <w:pPr>
        <w:ind w:left="3403" w:hanging="360"/>
      </w:pPr>
    </w:lvl>
    <w:lvl w:ilvl="5">
      <w:start w:val="1"/>
      <w:numFmt w:val="lowerRoman"/>
      <w:lvlText w:val="%6."/>
      <w:lvlJc w:val="right"/>
      <w:pPr>
        <w:ind w:left="4123" w:hanging="180"/>
      </w:pPr>
    </w:lvl>
    <w:lvl w:ilvl="6">
      <w:start w:val="1"/>
      <w:numFmt w:val="decimal"/>
      <w:lvlText w:val="%7."/>
      <w:lvlJc w:val="left"/>
      <w:pPr>
        <w:ind w:left="4843" w:hanging="360"/>
      </w:pPr>
    </w:lvl>
    <w:lvl w:ilvl="7">
      <w:start w:val="1"/>
      <w:numFmt w:val="lowerLetter"/>
      <w:lvlText w:val="%8."/>
      <w:lvlJc w:val="left"/>
      <w:pPr>
        <w:ind w:left="5563" w:hanging="360"/>
      </w:pPr>
    </w:lvl>
    <w:lvl w:ilvl="8">
      <w:start w:val="1"/>
      <w:numFmt w:val="lowerRoman"/>
      <w:lvlText w:val="%9."/>
      <w:lvlJc w:val="right"/>
      <w:pPr>
        <w:ind w:left="6283" w:hanging="180"/>
      </w:pPr>
    </w:lvl>
  </w:abstractNum>
  <w:abstractNum w:abstractNumId="10" w15:restartNumberingAfterBreak="0">
    <w:nsid w:val="48A64465"/>
    <w:multiLevelType w:val="multilevel"/>
    <w:tmpl w:val="4C8865DC"/>
    <w:lvl w:ilvl="0">
      <w:start w:val="1"/>
      <w:numFmt w:val="decimal"/>
      <w:lvlText w:val="%1."/>
      <w:lvlJc w:val="left"/>
      <w:pPr>
        <w:ind w:left="1062" w:hanging="360"/>
      </w:pPr>
      <w:rPr>
        <w:b/>
      </w:rPr>
    </w:lvl>
    <w:lvl w:ilvl="1">
      <w:start w:val="1"/>
      <w:numFmt w:val="lowerLetter"/>
      <w:lvlText w:val="%2."/>
      <w:lvlJc w:val="left"/>
      <w:pPr>
        <w:ind w:left="1782" w:hanging="360"/>
      </w:pPr>
    </w:lvl>
    <w:lvl w:ilvl="2">
      <w:start w:val="1"/>
      <w:numFmt w:val="lowerRoman"/>
      <w:lvlText w:val="%3."/>
      <w:lvlJc w:val="right"/>
      <w:pPr>
        <w:ind w:left="2502" w:hanging="180"/>
      </w:pPr>
    </w:lvl>
    <w:lvl w:ilvl="3">
      <w:start w:val="1"/>
      <w:numFmt w:val="decimal"/>
      <w:lvlText w:val="%4."/>
      <w:lvlJc w:val="left"/>
      <w:pPr>
        <w:ind w:left="3222" w:hanging="360"/>
      </w:pPr>
    </w:lvl>
    <w:lvl w:ilvl="4">
      <w:start w:val="1"/>
      <w:numFmt w:val="lowerLetter"/>
      <w:lvlText w:val="%5."/>
      <w:lvlJc w:val="left"/>
      <w:pPr>
        <w:ind w:left="3942" w:hanging="360"/>
      </w:pPr>
    </w:lvl>
    <w:lvl w:ilvl="5">
      <w:start w:val="1"/>
      <w:numFmt w:val="lowerRoman"/>
      <w:lvlText w:val="%6."/>
      <w:lvlJc w:val="right"/>
      <w:pPr>
        <w:ind w:left="4662" w:hanging="180"/>
      </w:pPr>
    </w:lvl>
    <w:lvl w:ilvl="6">
      <w:start w:val="1"/>
      <w:numFmt w:val="decimal"/>
      <w:lvlText w:val="%7."/>
      <w:lvlJc w:val="left"/>
      <w:pPr>
        <w:ind w:left="5382" w:hanging="360"/>
      </w:pPr>
    </w:lvl>
    <w:lvl w:ilvl="7">
      <w:start w:val="1"/>
      <w:numFmt w:val="lowerLetter"/>
      <w:lvlText w:val="%8."/>
      <w:lvlJc w:val="left"/>
      <w:pPr>
        <w:ind w:left="6102" w:hanging="360"/>
      </w:pPr>
    </w:lvl>
    <w:lvl w:ilvl="8">
      <w:start w:val="1"/>
      <w:numFmt w:val="lowerRoman"/>
      <w:lvlText w:val="%9."/>
      <w:lvlJc w:val="right"/>
      <w:pPr>
        <w:ind w:left="6822" w:hanging="180"/>
      </w:pPr>
    </w:lvl>
  </w:abstractNum>
  <w:abstractNum w:abstractNumId="11" w15:restartNumberingAfterBreak="0">
    <w:nsid w:val="4BD87128"/>
    <w:multiLevelType w:val="multilevel"/>
    <w:tmpl w:val="9C6AFE10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C942B5"/>
    <w:multiLevelType w:val="multilevel"/>
    <w:tmpl w:val="BF6AED2A"/>
    <w:lvl w:ilvl="0">
      <w:start w:val="1"/>
      <w:numFmt w:val="decimal"/>
      <w:lvlText w:val="%1."/>
      <w:lvlJc w:val="left"/>
      <w:pPr>
        <w:ind w:left="927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50F21E76"/>
    <w:multiLevelType w:val="multilevel"/>
    <w:tmpl w:val="B4F00040"/>
    <w:lvl w:ilvl="0">
      <w:start w:val="1"/>
      <w:numFmt w:val="decimal"/>
      <w:lvlText w:val="%1."/>
      <w:lvlJc w:val="left"/>
      <w:pPr>
        <w:ind w:left="757" w:hanging="360"/>
      </w:pPr>
      <w:rPr>
        <w:rFonts w:ascii="Arial" w:eastAsia="Arial" w:hAnsi="Arial" w:cs="Arial"/>
        <w:b/>
      </w:rPr>
    </w:lvl>
    <w:lvl w:ilvl="1">
      <w:start w:val="1"/>
      <w:numFmt w:val="lowerLetter"/>
      <w:lvlText w:val="%2."/>
      <w:lvlJc w:val="left"/>
      <w:pPr>
        <w:ind w:left="1477" w:hanging="360"/>
      </w:pPr>
    </w:lvl>
    <w:lvl w:ilvl="2">
      <w:start w:val="1"/>
      <w:numFmt w:val="lowerRoman"/>
      <w:lvlText w:val="%3."/>
      <w:lvlJc w:val="right"/>
      <w:pPr>
        <w:ind w:left="2197" w:hanging="180"/>
      </w:pPr>
    </w:lvl>
    <w:lvl w:ilvl="3">
      <w:start w:val="1"/>
      <w:numFmt w:val="decimal"/>
      <w:lvlText w:val="%4."/>
      <w:lvlJc w:val="left"/>
      <w:pPr>
        <w:ind w:left="2917" w:hanging="360"/>
      </w:pPr>
    </w:lvl>
    <w:lvl w:ilvl="4">
      <w:start w:val="1"/>
      <w:numFmt w:val="lowerLetter"/>
      <w:lvlText w:val="%5."/>
      <w:lvlJc w:val="left"/>
      <w:pPr>
        <w:ind w:left="3637" w:hanging="360"/>
      </w:pPr>
    </w:lvl>
    <w:lvl w:ilvl="5">
      <w:start w:val="1"/>
      <w:numFmt w:val="lowerRoman"/>
      <w:lvlText w:val="%6."/>
      <w:lvlJc w:val="right"/>
      <w:pPr>
        <w:ind w:left="4357" w:hanging="180"/>
      </w:pPr>
    </w:lvl>
    <w:lvl w:ilvl="6">
      <w:start w:val="1"/>
      <w:numFmt w:val="decimal"/>
      <w:lvlText w:val="%7."/>
      <w:lvlJc w:val="left"/>
      <w:pPr>
        <w:ind w:left="5077" w:hanging="360"/>
      </w:pPr>
    </w:lvl>
    <w:lvl w:ilvl="7">
      <w:start w:val="1"/>
      <w:numFmt w:val="lowerLetter"/>
      <w:lvlText w:val="%8."/>
      <w:lvlJc w:val="left"/>
      <w:pPr>
        <w:ind w:left="5797" w:hanging="360"/>
      </w:pPr>
    </w:lvl>
    <w:lvl w:ilvl="8">
      <w:start w:val="1"/>
      <w:numFmt w:val="lowerRoman"/>
      <w:lvlText w:val="%9."/>
      <w:lvlJc w:val="right"/>
      <w:pPr>
        <w:ind w:left="6517" w:hanging="180"/>
      </w:pPr>
    </w:lvl>
  </w:abstractNum>
  <w:abstractNum w:abstractNumId="14" w15:restartNumberingAfterBreak="0">
    <w:nsid w:val="614A1369"/>
    <w:multiLevelType w:val="multilevel"/>
    <w:tmpl w:val="C09EF9BE"/>
    <w:lvl w:ilvl="0">
      <w:start w:val="1"/>
      <w:numFmt w:val="decimal"/>
      <w:lvlText w:val="%1."/>
      <w:lvlJc w:val="left"/>
      <w:pPr>
        <w:ind w:left="921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41" w:hanging="360"/>
      </w:pPr>
    </w:lvl>
    <w:lvl w:ilvl="2">
      <w:start w:val="1"/>
      <w:numFmt w:val="lowerRoman"/>
      <w:lvlText w:val="%3."/>
      <w:lvlJc w:val="right"/>
      <w:pPr>
        <w:ind w:left="2361" w:hanging="180"/>
      </w:pPr>
    </w:lvl>
    <w:lvl w:ilvl="3">
      <w:start w:val="1"/>
      <w:numFmt w:val="decimal"/>
      <w:lvlText w:val="%4."/>
      <w:lvlJc w:val="left"/>
      <w:pPr>
        <w:ind w:left="3081" w:hanging="360"/>
      </w:pPr>
    </w:lvl>
    <w:lvl w:ilvl="4">
      <w:start w:val="1"/>
      <w:numFmt w:val="lowerLetter"/>
      <w:lvlText w:val="%5."/>
      <w:lvlJc w:val="left"/>
      <w:pPr>
        <w:ind w:left="3801" w:hanging="360"/>
      </w:pPr>
    </w:lvl>
    <w:lvl w:ilvl="5">
      <w:start w:val="1"/>
      <w:numFmt w:val="lowerRoman"/>
      <w:lvlText w:val="%6."/>
      <w:lvlJc w:val="right"/>
      <w:pPr>
        <w:ind w:left="4521" w:hanging="180"/>
      </w:pPr>
    </w:lvl>
    <w:lvl w:ilvl="6">
      <w:start w:val="1"/>
      <w:numFmt w:val="decimal"/>
      <w:lvlText w:val="%7."/>
      <w:lvlJc w:val="left"/>
      <w:pPr>
        <w:ind w:left="5241" w:hanging="360"/>
      </w:pPr>
    </w:lvl>
    <w:lvl w:ilvl="7">
      <w:start w:val="1"/>
      <w:numFmt w:val="lowerLetter"/>
      <w:lvlText w:val="%8."/>
      <w:lvlJc w:val="left"/>
      <w:pPr>
        <w:ind w:left="5961" w:hanging="360"/>
      </w:pPr>
    </w:lvl>
    <w:lvl w:ilvl="8">
      <w:start w:val="1"/>
      <w:numFmt w:val="lowerRoman"/>
      <w:lvlText w:val="%9."/>
      <w:lvlJc w:val="right"/>
      <w:pPr>
        <w:ind w:left="6681" w:hanging="180"/>
      </w:pPr>
    </w:lvl>
  </w:abstractNum>
  <w:abstractNum w:abstractNumId="15" w15:restartNumberingAfterBreak="0">
    <w:nsid w:val="62F22AF7"/>
    <w:multiLevelType w:val="multilevel"/>
    <w:tmpl w:val="24A42242"/>
    <w:lvl w:ilvl="0">
      <w:start w:val="1"/>
      <w:numFmt w:val="decimal"/>
      <w:lvlText w:val="%1."/>
      <w:lvlJc w:val="left"/>
      <w:pPr>
        <w:ind w:left="925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645" w:hanging="360"/>
      </w:pPr>
    </w:lvl>
    <w:lvl w:ilvl="2">
      <w:start w:val="1"/>
      <w:numFmt w:val="lowerRoman"/>
      <w:lvlText w:val="%3."/>
      <w:lvlJc w:val="right"/>
      <w:pPr>
        <w:ind w:left="2365" w:hanging="180"/>
      </w:pPr>
    </w:lvl>
    <w:lvl w:ilvl="3">
      <w:start w:val="1"/>
      <w:numFmt w:val="decimal"/>
      <w:lvlText w:val="%4."/>
      <w:lvlJc w:val="left"/>
      <w:pPr>
        <w:ind w:left="3085" w:hanging="360"/>
      </w:pPr>
    </w:lvl>
    <w:lvl w:ilvl="4">
      <w:start w:val="1"/>
      <w:numFmt w:val="lowerLetter"/>
      <w:lvlText w:val="%5."/>
      <w:lvlJc w:val="left"/>
      <w:pPr>
        <w:ind w:left="3805" w:hanging="360"/>
      </w:pPr>
    </w:lvl>
    <w:lvl w:ilvl="5">
      <w:start w:val="1"/>
      <w:numFmt w:val="lowerRoman"/>
      <w:lvlText w:val="%6."/>
      <w:lvlJc w:val="right"/>
      <w:pPr>
        <w:ind w:left="4525" w:hanging="180"/>
      </w:pPr>
    </w:lvl>
    <w:lvl w:ilvl="6">
      <w:start w:val="1"/>
      <w:numFmt w:val="decimal"/>
      <w:lvlText w:val="%7."/>
      <w:lvlJc w:val="left"/>
      <w:pPr>
        <w:ind w:left="5245" w:hanging="360"/>
      </w:pPr>
    </w:lvl>
    <w:lvl w:ilvl="7">
      <w:start w:val="1"/>
      <w:numFmt w:val="lowerLetter"/>
      <w:lvlText w:val="%8."/>
      <w:lvlJc w:val="left"/>
      <w:pPr>
        <w:ind w:left="5965" w:hanging="360"/>
      </w:pPr>
    </w:lvl>
    <w:lvl w:ilvl="8">
      <w:start w:val="1"/>
      <w:numFmt w:val="lowerRoman"/>
      <w:lvlText w:val="%9."/>
      <w:lvlJc w:val="right"/>
      <w:pPr>
        <w:ind w:left="6685" w:hanging="180"/>
      </w:pPr>
    </w:lvl>
  </w:abstractNum>
  <w:abstractNum w:abstractNumId="16" w15:restartNumberingAfterBreak="0">
    <w:nsid w:val="63B5607A"/>
    <w:multiLevelType w:val="multilevel"/>
    <w:tmpl w:val="EFDEC5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176068"/>
    <w:multiLevelType w:val="multilevel"/>
    <w:tmpl w:val="83FAA0F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EA622A"/>
    <w:multiLevelType w:val="multilevel"/>
    <w:tmpl w:val="6262A51C"/>
    <w:lvl w:ilvl="0">
      <w:start w:val="1"/>
      <w:numFmt w:val="decimal"/>
      <w:lvlText w:val="%1."/>
      <w:lvlJc w:val="left"/>
      <w:pPr>
        <w:ind w:left="730" w:hanging="37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A2411E"/>
    <w:multiLevelType w:val="multilevel"/>
    <w:tmpl w:val="C04CA944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C568FE"/>
    <w:multiLevelType w:val="multilevel"/>
    <w:tmpl w:val="32180F6E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lvlText w:val="%2)"/>
      <w:lvlJc w:val="left"/>
      <w:pPr>
        <w:ind w:left="1440" w:hanging="360"/>
      </w:pPr>
      <w:rPr>
        <w:b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741D47"/>
    <w:multiLevelType w:val="multilevel"/>
    <w:tmpl w:val="C5840DF0"/>
    <w:lvl w:ilvl="0">
      <w:start w:val="1"/>
      <w:numFmt w:val="decimal"/>
      <w:lvlText w:val="%1."/>
      <w:lvlJc w:val="left"/>
      <w:pPr>
        <w:ind w:left="785" w:hanging="360"/>
      </w:pPr>
      <w:rPr>
        <w:b/>
      </w:rPr>
    </w:lvl>
    <w:lvl w:ilvl="1">
      <w:start w:val="1"/>
      <w:numFmt w:val="lowerLetter"/>
      <w:lvlText w:val="%2."/>
      <w:lvlJc w:val="left"/>
      <w:pPr>
        <w:ind w:left="1505" w:hanging="360"/>
      </w:pPr>
    </w:lvl>
    <w:lvl w:ilvl="2">
      <w:start w:val="1"/>
      <w:numFmt w:val="lowerRoman"/>
      <w:lvlText w:val="%3."/>
      <w:lvlJc w:val="right"/>
      <w:pPr>
        <w:ind w:left="2225" w:hanging="180"/>
      </w:pPr>
    </w:lvl>
    <w:lvl w:ilvl="3">
      <w:start w:val="1"/>
      <w:numFmt w:val="decimal"/>
      <w:lvlText w:val="%4."/>
      <w:lvlJc w:val="left"/>
      <w:pPr>
        <w:ind w:left="2945" w:hanging="360"/>
      </w:pPr>
    </w:lvl>
    <w:lvl w:ilvl="4">
      <w:start w:val="1"/>
      <w:numFmt w:val="lowerLetter"/>
      <w:lvlText w:val="%5."/>
      <w:lvlJc w:val="left"/>
      <w:pPr>
        <w:ind w:left="3665" w:hanging="360"/>
      </w:pPr>
    </w:lvl>
    <w:lvl w:ilvl="5">
      <w:start w:val="1"/>
      <w:numFmt w:val="lowerRoman"/>
      <w:lvlText w:val="%6."/>
      <w:lvlJc w:val="right"/>
      <w:pPr>
        <w:ind w:left="4385" w:hanging="180"/>
      </w:pPr>
    </w:lvl>
    <w:lvl w:ilvl="6">
      <w:start w:val="1"/>
      <w:numFmt w:val="decimal"/>
      <w:lvlText w:val="%7."/>
      <w:lvlJc w:val="left"/>
      <w:pPr>
        <w:ind w:left="5105" w:hanging="360"/>
      </w:pPr>
    </w:lvl>
    <w:lvl w:ilvl="7">
      <w:start w:val="1"/>
      <w:numFmt w:val="lowerLetter"/>
      <w:lvlText w:val="%8."/>
      <w:lvlJc w:val="left"/>
      <w:pPr>
        <w:ind w:left="5825" w:hanging="360"/>
      </w:pPr>
    </w:lvl>
    <w:lvl w:ilvl="8">
      <w:start w:val="1"/>
      <w:numFmt w:val="lowerRoman"/>
      <w:lvlText w:val="%9."/>
      <w:lvlJc w:val="right"/>
      <w:pPr>
        <w:ind w:left="6545" w:hanging="180"/>
      </w:pPr>
    </w:lvl>
  </w:abstractNum>
  <w:abstractNum w:abstractNumId="22" w15:restartNumberingAfterBreak="0">
    <w:nsid w:val="75B15390"/>
    <w:multiLevelType w:val="multilevel"/>
    <w:tmpl w:val="01C89440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583B5C"/>
    <w:multiLevelType w:val="multilevel"/>
    <w:tmpl w:val="01F09B94"/>
    <w:lvl w:ilvl="0">
      <w:start w:val="1"/>
      <w:numFmt w:val="decimal"/>
      <w:lvlText w:val="%1."/>
      <w:lvlJc w:val="center"/>
      <w:pPr>
        <w:ind w:left="1446" w:hanging="360"/>
      </w:pPr>
      <w:rPr>
        <w:rFonts w:ascii="Arial" w:eastAsia="Arial" w:hAnsi="Arial" w:cs="Arial"/>
        <w:b/>
      </w:rPr>
    </w:lvl>
    <w:lvl w:ilvl="1">
      <w:start w:val="1"/>
      <w:numFmt w:val="lowerLetter"/>
      <w:lvlText w:val="%2."/>
      <w:lvlJc w:val="left"/>
      <w:pPr>
        <w:ind w:left="2166" w:hanging="360"/>
      </w:pPr>
    </w:lvl>
    <w:lvl w:ilvl="2">
      <w:start w:val="1"/>
      <w:numFmt w:val="lowerRoman"/>
      <w:lvlText w:val="%3."/>
      <w:lvlJc w:val="right"/>
      <w:pPr>
        <w:ind w:left="2886" w:hanging="180"/>
      </w:pPr>
    </w:lvl>
    <w:lvl w:ilvl="3">
      <w:start w:val="1"/>
      <w:numFmt w:val="decimal"/>
      <w:lvlText w:val="%4."/>
      <w:lvlJc w:val="left"/>
      <w:pPr>
        <w:ind w:left="3606" w:hanging="360"/>
      </w:pPr>
    </w:lvl>
    <w:lvl w:ilvl="4">
      <w:start w:val="1"/>
      <w:numFmt w:val="lowerLetter"/>
      <w:lvlText w:val="%5."/>
      <w:lvlJc w:val="left"/>
      <w:pPr>
        <w:ind w:left="4326" w:hanging="360"/>
      </w:pPr>
    </w:lvl>
    <w:lvl w:ilvl="5">
      <w:start w:val="1"/>
      <w:numFmt w:val="lowerRoman"/>
      <w:lvlText w:val="%6."/>
      <w:lvlJc w:val="right"/>
      <w:pPr>
        <w:ind w:left="5046" w:hanging="180"/>
      </w:pPr>
    </w:lvl>
    <w:lvl w:ilvl="6">
      <w:start w:val="1"/>
      <w:numFmt w:val="decimal"/>
      <w:lvlText w:val="%7."/>
      <w:lvlJc w:val="left"/>
      <w:pPr>
        <w:ind w:left="5766" w:hanging="360"/>
      </w:pPr>
    </w:lvl>
    <w:lvl w:ilvl="7">
      <w:start w:val="1"/>
      <w:numFmt w:val="lowerLetter"/>
      <w:lvlText w:val="%8."/>
      <w:lvlJc w:val="left"/>
      <w:pPr>
        <w:ind w:left="6486" w:hanging="360"/>
      </w:pPr>
    </w:lvl>
    <w:lvl w:ilvl="8">
      <w:start w:val="1"/>
      <w:numFmt w:val="lowerRoman"/>
      <w:lvlText w:val="%9."/>
      <w:lvlJc w:val="right"/>
      <w:pPr>
        <w:ind w:left="7206" w:hanging="180"/>
      </w:pPr>
    </w:lvl>
  </w:abstractNum>
  <w:abstractNum w:abstractNumId="24" w15:restartNumberingAfterBreak="0">
    <w:nsid w:val="7FD02024"/>
    <w:multiLevelType w:val="multilevel"/>
    <w:tmpl w:val="8F9A794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147936420">
    <w:abstractNumId w:val="20"/>
  </w:num>
  <w:num w:numId="2" w16cid:durableId="1018314919">
    <w:abstractNumId w:val="4"/>
  </w:num>
  <w:num w:numId="3" w16cid:durableId="2068995362">
    <w:abstractNumId w:val="19"/>
  </w:num>
  <w:num w:numId="4" w16cid:durableId="367415656">
    <w:abstractNumId w:val="14"/>
  </w:num>
  <w:num w:numId="5" w16cid:durableId="594939718">
    <w:abstractNumId w:val="8"/>
  </w:num>
  <w:num w:numId="6" w16cid:durableId="853958754">
    <w:abstractNumId w:val="22"/>
  </w:num>
  <w:num w:numId="7" w16cid:durableId="1464930420">
    <w:abstractNumId w:val="7"/>
  </w:num>
  <w:num w:numId="8" w16cid:durableId="2100635802">
    <w:abstractNumId w:val="10"/>
  </w:num>
  <w:num w:numId="9" w16cid:durableId="97603899">
    <w:abstractNumId w:val="23"/>
  </w:num>
  <w:num w:numId="10" w16cid:durableId="670378955">
    <w:abstractNumId w:val="6"/>
  </w:num>
  <w:num w:numId="11" w16cid:durableId="1032388756">
    <w:abstractNumId w:val="1"/>
  </w:num>
  <w:num w:numId="12" w16cid:durableId="1510943476">
    <w:abstractNumId w:val="9"/>
  </w:num>
  <w:num w:numId="13" w16cid:durableId="1003361380">
    <w:abstractNumId w:val="5"/>
  </w:num>
  <w:num w:numId="14" w16cid:durableId="1893692646">
    <w:abstractNumId w:val="3"/>
  </w:num>
  <w:num w:numId="15" w16cid:durableId="1133906048">
    <w:abstractNumId w:val="0"/>
  </w:num>
  <w:num w:numId="16" w16cid:durableId="817574730">
    <w:abstractNumId w:val="17"/>
  </w:num>
  <w:num w:numId="17" w16cid:durableId="1897281767">
    <w:abstractNumId w:val="13"/>
  </w:num>
  <w:num w:numId="18" w16cid:durableId="327639059">
    <w:abstractNumId w:val="15"/>
  </w:num>
  <w:num w:numId="19" w16cid:durableId="325326411">
    <w:abstractNumId w:val="16"/>
  </w:num>
  <w:num w:numId="20" w16cid:durableId="1388915792">
    <w:abstractNumId w:val="24"/>
  </w:num>
  <w:num w:numId="21" w16cid:durableId="537818475">
    <w:abstractNumId w:val="18"/>
  </w:num>
  <w:num w:numId="22" w16cid:durableId="1635019766">
    <w:abstractNumId w:val="21"/>
  </w:num>
  <w:num w:numId="23" w16cid:durableId="826439070">
    <w:abstractNumId w:val="11"/>
  </w:num>
  <w:num w:numId="24" w16cid:durableId="998188630">
    <w:abstractNumId w:val="2"/>
  </w:num>
  <w:num w:numId="25" w16cid:durableId="15969364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4FFB"/>
    <w:rsid w:val="00202995"/>
    <w:rsid w:val="00234FFB"/>
    <w:rsid w:val="005156B7"/>
    <w:rsid w:val="0061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904"/>
    <o:shapelayout v:ext="edit">
      <o:idmap v:ext="edit" data="1"/>
      <o:rules v:ext="edit">
        <o:r id="V:Rule1" type="connector" idref="#AutoShape 131"/>
        <o:r id="V:Rule2" type="connector" idref="#AutoShape 132"/>
        <o:r id="V:Rule3" type="connector" idref="#AutoShape 120"/>
        <o:r id="V:Rule4" type="connector" idref="#AutoShape 121"/>
        <o:r id="V:Rule5" type="connector" idref="#_x0000_s1875"/>
        <o:r id="V:Rule6" type="connector" idref="#_x0000_s1876"/>
        <o:r id="V:Rule7" type="connector" idref="#_x0000_s1878"/>
        <o:r id="V:Rule8" type="connector" idref="#_x0000_s1879"/>
        <o:r id="V:Rule9" type="connector" idref="#_x0000_s1801"/>
        <o:r id="V:Rule10" type="connector" idref="#_x0000_s1802"/>
        <o:r id="V:Rule11" type="connector" idref="#_x0000_s1804"/>
        <o:r id="V:Rule12" type="connector" idref="#_x0000_s1805"/>
        <o:r id="V:Rule13" type="connector" idref="#_x0000_s1808"/>
        <o:r id="V:Rule14" type="connector" idref="#_x0000_s1809"/>
        <o:r id="V:Rule15" type="connector" idref="#_x0000_s1811"/>
        <o:r id="V:Rule16" type="connector" idref="#_x0000_s1812"/>
      </o:rules>
    </o:shapelayout>
  </w:shapeDefaults>
  <w:decimalSymbol w:val="."/>
  <w:listSeparator w:val=","/>
  <w14:docId w14:val="2E6CA94F"/>
  <w15:docId w15:val="{68BCD102-EE13-4623-9AF8-D84A8677B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he-IL"/>
      </w:rPr>
    </w:rPrDefault>
    <w:pPrDefault>
      <w:pPr>
        <w:bidi/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spacing w:before="240" w:after="120" w:line="320" w:lineRule="auto"/>
      <w:jc w:val="center"/>
      <w:outlineLvl w:val="0"/>
    </w:pPr>
    <w:rPr>
      <w:b/>
      <w:sz w:val="28"/>
      <w:szCs w:val="28"/>
      <w:u w:val="single"/>
    </w:rPr>
  </w:style>
  <w:style w:type="paragraph" w:styleId="2">
    <w:name w:val="heading 2"/>
    <w:basedOn w:val="a"/>
    <w:next w:val="a"/>
    <w:uiPriority w:val="9"/>
    <w:unhideWhenUsed/>
    <w:qFormat/>
    <w:pPr>
      <w:spacing w:after="120" w:line="320" w:lineRule="auto"/>
      <w:outlineLvl w:val="1"/>
    </w:pPr>
    <w:rPr>
      <w:b/>
      <w:sz w:val="28"/>
      <w:szCs w:val="28"/>
      <w:u w:val="single"/>
    </w:rPr>
  </w:style>
  <w:style w:type="paragraph" w:styleId="3">
    <w:name w:val="heading 3"/>
    <w:basedOn w:val="a"/>
    <w:next w:val="a"/>
    <w:uiPriority w:val="9"/>
    <w:unhideWhenUsed/>
    <w:qFormat/>
    <w:pPr>
      <w:spacing w:after="120" w:line="320" w:lineRule="auto"/>
      <w:outlineLvl w:val="2"/>
    </w:pPr>
    <w:rPr>
      <w:b/>
      <w:sz w:val="24"/>
      <w:szCs w:val="24"/>
      <w:u w:val="single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a">
    <w:basedOn w:val="TableNormal"/>
    <w:tblPr>
      <w:tblStyleRowBandSize w:val="1"/>
      <w:tblStyleColBandSize w:val="1"/>
      <w:tblCellMar>
        <w:top w:w="0" w:type="dxa"/>
        <w:left w:w="107" w:type="dxa"/>
        <w:bottom w:w="0" w:type="dxa"/>
        <w:right w:w="107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top w:w="0" w:type="dxa"/>
        <w:left w:w="115" w:type="dxa"/>
        <w:bottom w:w="57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top w:w="0" w:type="dxa"/>
        <w:left w:w="107" w:type="dxa"/>
        <w:bottom w:w="0" w:type="dxa"/>
        <w:right w:w="107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9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e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ff1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6.png"/><Relationship Id="rId112" Type="http://schemas.openxmlformats.org/officeDocument/2006/relationships/oleObject" Target="embeddings/oleObject10.bin"/><Relationship Id="rId133" Type="http://schemas.openxmlformats.org/officeDocument/2006/relationships/image" Target="media/image79.png"/><Relationship Id="rId138" Type="http://schemas.openxmlformats.org/officeDocument/2006/relationships/image" Target="media/image62.png"/><Relationship Id="rId154" Type="http://schemas.openxmlformats.org/officeDocument/2006/relationships/image" Target="media/image160.png"/><Relationship Id="rId159" Type="http://schemas.openxmlformats.org/officeDocument/2006/relationships/image" Target="media/image7.png"/><Relationship Id="rId175" Type="http://schemas.openxmlformats.org/officeDocument/2006/relationships/image" Target="media/image36.wmf"/><Relationship Id="rId170" Type="http://schemas.openxmlformats.org/officeDocument/2006/relationships/oleObject" Target="embeddings/oleObject21.bin"/><Relationship Id="rId191" Type="http://schemas.openxmlformats.org/officeDocument/2006/relationships/oleObject" Target="embeddings/oleObject32.bin"/><Relationship Id="rId196" Type="http://schemas.openxmlformats.org/officeDocument/2006/relationships/image" Target="media/image46.wmf"/><Relationship Id="rId200" Type="http://schemas.openxmlformats.org/officeDocument/2006/relationships/oleObject" Target="embeddings/oleObject37.bin"/><Relationship Id="rId205" Type="http://schemas.openxmlformats.org/officeDocument/2006/relationships/fontTable" Target="fontTable.xml"/><Relationship Id="rId107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102" Type="http://schemas.openxmlformats.org/officeDocument/2006/relationships/image" Target="media/image8.wmf"/><Relationship Id="rId123" Type="http://schemas.openxmlformats.org/officeDocument/2006/relationships/image" Target="media/image18.wmf"/><Relationship Id="rId128" Type="http://schemas.openxmlformats.org/officeDocument/2006/relationships/image" Target="media/image42.png"/><Relationship Id="rId144" Type="http://schemas.openxmlformats.org/officeDocument/2006/relationships/image" Target="media/image3.png"/><Relationship Id="rId149" Type="http://schemas.openxmlformats.org/officeDocument/2006/relationships/image" Target="media/image190.png"/><Relationship Id="rId5" Type="http://schemas.openxmlformats.org/officeDocument/2006/relationships/footnotes" Target="footnotes.xml"/><Relationship Id="rId95" Type="http://schemas.openxmlformats.org/officeDocument/2006/relationships/oleObject" Target="embeddings/oleObject4.bin"/><Relationship Id="rId160" Type="http://schemas.openxmlformats.org/officeDocument/2006/relationships/image" Target="media/image84.png"/><Relationship Id="rId165" Type="http://schemas.openxmlformats.org/officeDocument/2006/relationships/image" Target="media/image32.wmf"/><Relationship Id="rId181" Type="http://schemas.openxmlformats.org/officeDocument/2006/relationships/oleObject" Target="embeddings/oleObject27.bin"/><Relationship Id="rId186" Type="http://schemas.openxmlformats.org/officeDocument/2006/relationships/image" Target="media/image41.wmf"/><Relationship Id="rId113" Type="http://schemas.openxmlformats.org/officeDocument/2006/relationships/image" Target="media/image14.wmf"/><Relationship Id="rId118" Type="http://schemas.openxmlformats.org/officeDocument/2006/relationships/image" Target="media/image76.png"/><Relationship Id="rId134" Type="http://schemas.openxmlformats.org/officeDocument/2006/relationships/image" Target="media/image23.png"/><Relationship Id="rId139" Type="http://schemas.openxmlformats.org/officeDocument/2006/relationships/image" Target="media/image89.png"/><Relationship Id="rId150" Type="http://schemas.openxmlformats.org/officeDocument/2006/relationships/image" Target="media/image75.png"/><Relationship Id="rId155" Type="http://schemas.openxmlformats.org/officeDocument/2006/relationships/image" Target="media/image27.png"/><Relationship Id="rId171" Type="http://schemas.openxmlformats.org/officeDocument/2006/relationships/image" Target="media/image34.wmf"/><Relationship Id="rId176" Type="http://schemas.openxmlformats.org/officeDocument/2006/relationships/oleObject" Target="embeddings/oleObject24.bin"/><Relationship Id="rId192" Type="http://schemas.openxmlformats.org/officeDocument/2006/relationships/image" Target="media/image44.wmf"/><Relationship Id="rId197" Type="http://schemas.openxmlformats.org/officeDocument/2006/relationships/oleObject" Target="embeddings/oleObject35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38.bin"/><Relationship Id="rId103" Type="http://schemas.openxmlformats.org/officeDocument/2006/relationships/oleObject" Target="embeddings/oleObject7.bin"/><Relationship Id="rId108" Type="http://schemas.openxmlformats.org/officeDocument/2006/relationships/image" Target="media/image28.png"/><Relationship Id="rId124" Type="http://schemas.openxmlformats.org/officeDocument/2006/relationships/oleObject" Target="embeddings/oleObject14.bin"/><Relationship Id="rId129" Type="http://schemas.openxmlformats.org/officeDocument/2006/relationships/image" Target="media/image20.wmf"/><Relationship Id="rId91" Type="http://schemas.openxmlformats.org/officeDocument/2006/relationships/image" Target="media/image5.png"/><Relationship Id="rId96" Type="http://schemas.openxmlformats.org/officeDocument/2006/relationships/image" Target="media/image6.wmf"/><Relationship Id="rId140" Type="http://schemas.openxmlformats.org/officeDocument/2006/relationships/image" Target="media/image80.png"/><Relationship Id="rId145" Type="http://schemas.openxmlformats.org/officeDocument/2006/relationships/image" Target="media/image25.png"/><Relationship Id="rId161" Type="http://schemas.openxmlformats.org/officeDocument/2006/relationships/image" Target="media/image29.png"/><Relationship Id="rId166" Type="http://schemas.openxmlformats.org/officeDocument/2006/relationships/oleObject" Target="embeddings/oleObject18.bin"/><Relationship Id="rId182" Type="http://schemas.openxmlformats.org/officeDocument/2006/relationships/image" Target="media/image39.wmf"/><Relationship Id="rId187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4" Type="http://schemas.openxmlformats.org/officeDocument/2006/relationships/oleObject" Target="embeddings/oleObject11.bin"/><Relationship Id="rId119" Type="http://schemas.openxmlformats.org/officeDocument/2006/relationships/image" Target="media/image85.png"/><Relationship Id="rId130" Type="http://schemas.openxmlformats.org/officeDocument/2006/relationships/oleObject" Target="embeddings/oleObject15.bin"/><Relationship Id="rId135" Type="http://schemas.openxmlformats.org/officeDocument/2006/relationships/image" Target="media/image68.png"/><Relationship Id="rId151" Type="http://schemas.openxmlformats.org/officeDocument/2006/relationships/image" Target="media/image74.png"/><Relationship Id="rId156" Type="http://schemas.openxmlformats.org/officeDocument/2006/relationships/image" Target="media/image45.png"/><Relationship Id="rId177" Type="http://schemas.openxmlformats.org/officeDocument/2006/relationships/image" Target="media/image37.wmf"/><Relationship Id="rId198" Type="http://schemas.openxmlformats.org/officeDocument/2006/relationships/image" Target="media/image47.wmf"/><Relationship Id="rId172" Type="http://schemas.openxmlformats.org/officeDocument/2006/relationships/oleObject" Target="embeddings/oleObject22.bin"/><Relationship Id="rId193" Type="http://schemas.openxmlformats.org/officeDocument/2006/relationships/oleObject" Target="embeddings/oleObject33.bin"/><Relationship Id="rId202" Type="http://schemas.openxmlformats.org/officeDocument/2006/relationships/image" Target="media/image48.wmf"/><Relationship Id="rId109" Type="http://schemas.openxmlformats.org/officeDocument/2006/relationships/image" Target="media/image12.wmf"/><Relationship Id="rId97" Type="http://schemas.openxmlformats.org/officeDocument/2006/relationships/oleObject" Target="embeddings/oleObject5.bin"/><Relationship Id="rId104" Type="http://schemas.openxmlformats.org/officeDocument/2006/relationships/image" Target="media/image9.png"/><Relationship Id="rId120" Type="http://schemas.openxmlformats.org/officeDocument/2006/relationships/image" Target="media/image78.png"/><Relationship Id="rId125" Type="http://schemas.openxmlformats.org/officeDocument/2006/relationships/image" Target="media/image63.png"/><Relationship Id="rId141" Type="http://schemas.openxmlformats.org/officeDocument/2006/relationships/image" Target="media/image22.png"/><Relationship Id="rId146" Type="http://schemas.openxmlformats.org/officeDocument/2006/relationships/image" Target="media/image67.png"/><Relationship Id="rId167" Type="http://schemas.openxmlformats.org/officeDocument/2006/relationships/oleObject" Target="embeddings/oleObject19.bin"/><Relationship Id="rId188" Type="http://schemas.openxmlformats.org/officeDocument/2006/relationships/image" Target="media/image42.wmf"/><Relationship Id="rId7" Type="http://schemas.openxmlformats.org/officeDocument/2006/relationships/image" Target="media/image1.png"/><Relationship Id="rId92" Type="http://schemas.openxmlformats.org/officeDocument/2006/relationships/image" Target="media/image4.wmf"/><Relationship Id="rId162" Type="http://schemas.openxmlformats.org/officeDocument/2006/relationships/image" Target="media/image30.png"/><Relationship Id="rId183" Type="http://schemas.openxmlformats.org/officeDocument/2006/relationships/oleObject" Target="embeddings/oleObject28.bin"/><Relationship Id="rId2" Type="http://schemas.openxmlformats.org/officeDocument/2006/relationships/styles" Target="styles.xml"/><Relationship Id="rId110" Type="http://schemas.openxmlformats.org/officeDocument/2006/relationships/oleObject" Target="embeddings/oleObject9.bin"/><Relationship Id="rId115" Type="http://schemas.openxmlformats.org/officeDocument/2006/relationships/image" Target="media/image15.wmf"/><Relationship Id="rId131" Type="http://schemas.openxmlformats.org/officeDocument/2006/relationships/image" Target="media/image21.png"/><Relationship Id="rId136" Type="http://schemas.openxmlformats.org/officeDocument/2006/relationships/image" Target="media/image17.png"/><Relationship Id="rId157" Type="http://schemas.openxmlformats.org/officeDocument/2006/relationships/image" Target="media/image33.png"/><Relationship Id="rId178" Type="http://schemas.openxmlformats.org/officeDocument/2006/relationships/oleObject" Target="embeddings/oleObject25.bin"/><Relationship Id="rId152" Type="http://schemas.openxmlformats.org/officeDocument/2006/relationships/image" Target="media/image26.wmf"/><Relationship Id="rId173" Type="http://schemas.openxmlformats.org/officeDocument/2006/relationships/image" Target="media/image35.wmf"/><Relationship Id="rId194" Type="http://schemas.openxmlformats.org/officeDocument/2006/relationships/image" Target="media/image45.wmf"/><Relationship Id="rId199" Type="http://schemas.openxmlformats.org/officeDocument/2006/relationships/oleObject" Target="embeddings/oleObject36.bin"/><Relationship Id="rId203" Type="http://schemas.openxmlformats.org/officeDocument/2006/relationships/oleObject" Target="embeddings/oleObject39.bin"/><Relationship Id="rId100" Type="http://schemas.openxmlformats.org/officeDocument/2006/relationships/image" Target="media/image83.png"/><Relationship Id="rId105" Type="http://schemas.openxmlformats.org/officeDocument/2006/relationships/image" Target="media/image10.png"/><Relationship Id="rId126" Type="http://schemas.openxmlformats.org/officeDocument/2006/relationships/image" Target="media/image60.png"/><Relationship Id="rId147" Type="http://schemas.openxmlformats.org/officeDocument/2006/relationships/image" Target="media/image100.png"/><Relationship Id="rId168" Type="http://schemas.openxmlformats.org/officeDocument/2006/relationships/oleObject" Target="embeddings/oleObject20.bin"/><Relationship Id="rId8" Type="http://schemas.openxmlformats.org/officeDocument/2006/relationships/image" Target="media/image2.wmf"/><Relationship Id="rId93" Type="http://schemas.openxmlformats.org/officeDocument/2006/relationships/oleObject" Target="embeddings/oleObject3.bin"/><Relationship Id="rId98" Type="http://schemas.openxmlformats.org/officeDocument/2006/relationships/image" Target="media/image7.wmf"/><Relationship Id="rId121" Type="http://schemas.openxmlformats.org/officeDocument/2006/relationships/image" Target="media/image17.wmf"/><Relationship Id="rId142" Type="http://schemas.openxmlformats.org/officeDocument/2006/relationships/image" Target="media/image86.png"/><Relationship Id="rId163" Type="http://schemas.openxmlformats.org/officeDocument/2006/relationships/image" Target="media/image31.wmf"/><Relationship Id="rId184" Type="http://schemas.openxmlformats.org/officeDocument/2006/relationships/image" Target="media/image40.wmf"/><Relationship Id="rId189" Type="http://schemas.openxmlformats.org/officeDocument/2006/relationships/oleObject" Target="embeddings/oleObject31.bin"/><Relationship Id="rId3" Type="http://schemas.openxmlformats.org/officeDocument/2006/relationships/settings" Target="settings.xml"/><Relationship Id="rId116" Type="http://schemas.openxmlformats.org/officeDocument/2006/relationships/oleObject" Target="embeddings/oleObject12.bin"/><Relationship Id="rId137" Type="http://schemas.openxmlformats.org/officeDocument/2006/relationships/image" Target="media/image57.png"/><Relationship Id="rId158" Type="http://schemas.openxmlformats.org/officeDocument/2006/relationships/image" Target="media/image38.png"/><Relationship Id="rId111" Type="http://schemas.openxmlformats.org/officeDocument/2006/relationships/image" Target="media/image13.wmf"/><Relationship Id="rId132" Type="http://schemas.openxmlformats.org/officeDocument/2006/relationships/image" Target="media/image64.png"/><Relationship Id="rId153" Type="http://schemas.openxmlformats.org/officeDocument/2006/relationships/oleObject" Target="embeddings/oleObject16.bin"/><Relationship Id="rId174" Type="http://schemas.openxmlformats.org/officeDocument/2006/relationships/oleObject" Target="embeddings/oleObject23.bin"/><Relationship Id="rId179" Type="http://schemas.openxmlformats.org/officeDocument/2006/relationships/oleObject" Target="embeddings/oleObject26.bin"/><Relationship Id="rId195" Type="http://schemas.openxmlformats.org/officeDocument/2006/relationships/oleObject" Target="embeddings/oleObject34.bin"/><Relationship Id="rId190" Type="http://schemas.openxmlformats.org/officeDocument/2006/relationships/image" Target="media/image43.wmf"/><Relationship Id="rId204" Type="http://schemas.openxmlformats.org/officeDocument/2006/relationships/footer" Target="footer1.xml"/><Relationship Id="rId106" Type="http://schemas.openxmlformats.org/officeDocument/2006/relationships/image" Target="media/image11.wmf"/><Relationship Id="rId127" Type="http://schemas.openxmlformats.org/officeDocument/2006/relationships/image" Target="media/image19.png"/><Relationship Id="rId10" Type="http://schemas.openxmlformats.org/officeDocument/2006/relationships/image" Target="media/image3.wmf"/><Relationship Id="rId94" Type="http://schemas.openxmlformats.org/officeDocument/2006/relationships/image" Target="media/image5.wmf"/><Relationship Id="rId99" Type="http://schemas.openxmlformats.org/officeDocument/2006/relationships/oleObject" Target="embeddings/oleObject6.bin"/><Relationship Id="rId101" Type="http://schemas.openxmlformats.org/officeDocument/2006/relationships/image" Target="media/image77.png"/><Relationship Id="rId122" Type="http://schemas.openxmlformats.org/officeDocument/2006/relationships/oleObject" Target="embeddings/oleObject13.bin"/><Relationship Id="rId143" Type="http://schemas.openxmlformats.org/officeDocument/2006/relationships/image" Target="media/image24.png"/><Relationship Id="rId148" Type="http://schemas.openxmlformats.org/officeDocument/2006/relationships/image" Target="media/image15.png"/><Relationship Id="rId164" Type="http://schemas.openxmlformats.org/officeDocument/2006/relationships/oleObject" Target="embeddings/oleObject17.bin"/><Relationship Id="rId169" Type="http://schemas.openxmlformats.org/officeDocument/2006/relationships/image" Target="media/image33.wmf"/><Relationship Id="rId18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0</Pages>
  <Words>3051</Words>
  <Characters>15258</Characters>
  <Application>Microsoft Office Word</Application>
  <DocSecurity>0</DocSecurity>
  <Lines>127</Lines>
  <Paragraphs>3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ליליה סיטנר</cp:lastModifiedBy>
  <cp:revision>2</cp:revision>
  <dcterms:created xsi:type="dcterms:W3CDTF">2023-06-20T18:34:00Z</dcterms:created>
  <dcterms:modified xsi:type="dcterms:W3CDTF">2023-06-20T18:45:00Z</dcterms:modified>
</cp:coreProperties>
</file>